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4281" w:rsidRPr="00145B6A" w:rsidRDefault="00DC4281" w:rsidP="00AB4C95">
      <w:pPr>
        <w:jc w:val="both"/>
        <w:rPr>
          <w:b/>
          <w:bCs/>
        </w:rPr>
      </w:pPr>
      <w:r w:rsidRPr="00145B6A">
        <w:rPr>
          <w:b/>
          <w:bCs/>
        </w:rPr>
        <w:t>PREGO-TIPO DE CLÁUSULAS ADMINISTRATIVAS PARTICULARES QUE HABERÁN DE REXER PARA A CONTRATACIÓN MEDIANTE PROCEDEMENTO ABERTO SIMPLIFICADO  (CON PLURALIDADE DE CRITERIOS DE ADXUDICACIÓN CON APLICACIÓN DE XUÍZOS DE VALOR E CRITERIOS DE APRECIACIÓN AUTOMÁTICA) DAS OBRAS COMPRENDIDAS NOS PLANS PROVINCIAIS</w:t>
      </w:r>
      <w:r w:rsidRPr="00145B6A">
        <w:t xml:space="preserve"> </w:t>
      </w:r>
      <w:r w:rsidRPr="00145B6A">
        <w:rPr>
          <w:b/>
          <w:bCs/>
        </w:rPr>
        <w:t>E OUTRAS OBRAS PROVINCIAIS.</w:t>
      </w:r>
    </w:p>
    <w:p w:rsidR="00DC4281" w:rsidRPr="00145B6A" w:rsidRDefault="00DC4281" w:rsidP="00DC4281"/>
    <w:p w:rsidR="00DC4281" w:rsidRPr="00145B6A" w:rsidRDefault="00DC4281" w:rsidP="00DC4281">
      <w:pPr>
        <w:rPr>
          <w:u w:val="single"/>
        </w:rPr>
      </w:pPr>
      <w:r w:rsidRPr="00145B6A">
        <w:rPr>
          <w:b/>
          <w:bCs/>
          <w:u w:val="single"/>
        </w:rPr>
        <w:t>I.-ELEMENTOS DO CONTRATO.</w:t>
      </w:r>
    </w:p>
    <w:p w:rsidR="00DC4281" w:rsidRPr="00145B6A" w:rsidRDefault="00DC4281" w:rsidP="00DC4281">
      <w:pPr>
        <w:rPr>
          <w:b/>
          <w:bCs/>
        </w:rPr>
      </w:pPr>
    </w:p>
    <w:p w:rsidR="00DC4281" w:rsidRPr="00145B6A" w:rsidRDefault="00DC4281" w:rsidP="00DC4281">
      <w:pPr>
        <w:numPr>
          <w:ilvl w:val="0"/>
          <w:numId w:val="6"/>
        </w:numPr>
        <w:rPr>
          <w:b/>
          <w:bCs/>
          <w:u w:val="single"/>
        </w:rPr>
      </w:pPr>
      <w:r w:rsidRPr="00145B6A">
        <w:rPr>
          <w:b/>
          <w:bCs/>
          <w:u w:val="single"/>
        </w:rPr>
        <w:t>OBXECTO E DELIMITACIÓN DO CONTRATO</w:t>
      </w:r>
    </w:p>
    <w:p w:rsidR="00DC4281" w:rsidRDefault="00DC4281" w:rsidP="00DC4281">
      <w:pPr>
        <w:rPr>
          <w:b/>
          <w:bCs/>
        </w:rPr>
      </w:pPr>
      <w:r w:rsidRPr="00145B6A">
        <w:rPr>
          <w:b/>
          <w:bCs/>
        </w:rPr>
        <w:t>1.1) Obxecto do contrato.</w:t>
      </w:r>
    </w:p>
    <w:p w:rsidR="0082247E" w:rsidRPr="000D0552" w:rsidRDefault="0082247E" w:rsidP="0082247E">
      <w:pPr>
        <w:jc w:val="both"/>
      </w:pPr>
      <w:r w:rsidRPr="000D0552">
        <w:t xml:space="preserve">O presente contrato ten por obxecto a execución das obras a que </w:t>
      </w:r>
      <w:r>
        <w:t>se refire a</w:t>
      </w:r>
      <w:r w:rsidRPr="000D0552">
        <w:t xml:space="preserve"> epígrafe 1 do cadro de características</w:t>
      </w:r>
      <w:r>
        <w:t xml:space="preserve"> do contrato, con suxeición ao proxecto t</w:t>
      </w:r>
      <w:r w:rsidRPr="000D0552">
        <w:t>écnico, integrado polos documentos enumerados no artigo 233 d</w:t>
      </w:r>
      <w:r>
        <w:t>a  Lei 9/2017 do 8 de novembro de contratos do sector p</w:t>
      </w:r>
      <w:r w:rsidRPr="000D0552">
        <w:t>úblico  (en diante LCSP ), incluído o correspondente estudo de Seguridade e Saúde ou Estudo Básico de Seg</w:t>
      </w:r>
      <w:r>
        <w:t>uridade e Saúde, de acordo co establecid</w:t>
      </w:r>
      <w:r w:rsidRPr="000D0552">
        <w:t>o no art. 4 do Decreto 1.627/97 e o estudo de xestión de residuos de construció</w:t>
      </w:r>
      <w:r>
        <w:t>n e demolición, de acordo co establecido no art. 4 do R.D. 105/2008</w:t>
      </w:r>
      <w:r w:rsidRPr="000D0552">
        <w:t xml:space="preserve">. </w:t>
      </w:r>
    </w:p>
    <w:p w:rsidR="0082247E" w:rsidRPr="000D0552" w:rsidRDefault="0082247E" w:rsidP="0082247E">
      <w:pPr>
        <w:jc w:val="both"/>
      </w:pPr>
      <w:r w:rsidRPr="000D0552">
        <w:t>O conxunto de documentos que compoñen o proxecto considérase que</w:t>
      </w:r>
      <w:r>
        <w:t xml:space="preserve"> forman parte integrante deste p</w:t>
      </w:r>
      <w:r w:rsidRPr="000D0552">
        <w:t xml:space="preserve">rego, tendo carácter contractual. </w:t>
      </w:r>
    </w:p>
    <w:p w:rsidR="0082247E" w:rsidRPr="00145B6A" w:rsidRDefault="0082247E" w:rsidP="0082247E">
      <w:pPr>
        <w:jc w:val="both"/>
      </w:pPr>
      <w:r w:rsidRPr="000D0552">
        <w:t>En caso de contradición</w:t>
      </w:r>
      <w:r>
        <w:t xml:space="preserve"> entre o Prego de cláusulas administrativas particulares e o Prego de prescricións t</w:t>
      </w:r>
      <w:r w:rsidRPr="000D0552">
        <w:t xml:space="preserve">écnicas prevalecerá o primeiro. </w:t>
      </w:r>
    </w:p>
    <w:p w:rsidR="00DC4281" w:rsidRPr="00145B6A" w:rsidRDefault="00DC4281" w:rsidP="00DC4281">
      <w:pPr>
        <w:rPr>
          <w:b/>
          <w:bCs/>
        </w:rPr>
      </w:pPr>
      <w:r w:rsidRPr="00145B6A">
        <w:rPr>
          <w:b/>
          <w:bCs/>
        </w:rPr>
        <w:t>1.2) Delimitación do contrato.</w:t>
      </w:r>
    </w:p>
    <w:p w:rsidR="0014680B" w:rsidRPr="00145B6A" w:rsidRDefault="00DC4281" w:rsidP="00AB4C95">
      <w:pPr>
        <w:jc w:val="both"/>
        <w:rPr>
          <w:bCs/>
        </w:rPr>
      </w:pPr>
      <w:r w:rsidRPr="00145B6A">
        <w:rPr>
          <w:bCs/>
        </w:rPr>
        <w:t>Para os efectos do presente prego e da</w:t>
      </w:r>
      <w:r w:rsidR="00AB4C95" w:rsidRPr="00145B6A">
        <w:t xml:space="preserve"> LCSP</w:t>
      </w:r>
      <w:r w:rsidR="0014680B" w:rsidRPr="00145B6A">
        <w:t>, ao tratarse dun procedemento simplificado  o presente contrato non está</w:t>
      </w:r>
      <w:r w:rsidRPr="00145B6A">
        <w:t xml:space="preserve"> suxeito a regulación harmonizada</w:t>
      </w:r>
      <w:r w:rsidR="0014680B" w:rsidRPr="00145B6A">
        <w:t xml:space="preserve">, posto que esta modalidade aplícase aos contratos cuxo valor estimado é inferior á cantidade que figura no </w:t>
      </w:r>
      <w:r w:rsidR="00145B6A" w:rsidRPr="00145B6A">
        <w:t>art.</w:t>
      </w:r>
      <w:r w:rsidR="0014680B" w:rsidRPr="00145B6A">
        <w:t xml:space="preserve"> 159 da LCSP, en relación co </w:t>
      </w:r>
      <w:r w:rsidR="00145B6A" w:rsidRPr="00145B6A">
        <w:t>art.</w:t>
      </w:r>
      <w:r w:rsidR="0014680B" w:rsidRPr="00145B6A">
        <w:t xml:space="preserve"> 20 da citada norma.</w:t>
      </w:r>
      <w:r w:rsidRPr="00145B6A">
        <w:t xml:space="preserve"> </w:t>
      </w:r>
      <w:r w:rsidRPr="00145B6A">
        <w:rPr>
          <w:bCs/>
        </w:rPr>
        <w:t xml:space="preserve">Neste sentido nos epígrafes 4 e 4.BIS do cadro de características indícase o valor estimado do contrato </w:t>
      </w:r>
    </w:p>
    <w:p w:rsidR="0082247E" w:rsidRPr="000D0552" w:rsidRDefault="0082247E" w:rsidP="0082247E">
      <w:pPr>
        <w:rPr>
          <w:b/>
        </w:rPr>
      </w:pPr>
      <w:r w:rsidRPr="000D0552">
        <w:rPr>
          <w:b/>
        </w:rPr>
        <w:t>1.3) Carácter transversal dos criterios sociais e ambientais</w:t>
      </w:r>
    </w:p>
    <w:p w:rsidR="0082247E" w:rsidRPr="000D0552" w:rsidRDefault="0082247E" w:rsidP="0082247E">
      <w:pPr>
        <w:jc w:val="both"/>
      </w:pPr>
      <w:r w:rsidRPr="000D0552">
        <w:t>De conformidade co establecido no art. 1.3 e concordantes LCSP os criterios so</w:t>
      </w:r>
      <w:r>
        <w:t>ciais e ambientais son recollid</w:t>
      </w:r>
      <w:r w:rsidRPr="000D0552">
        <w:t>os  no presente prego de maneira transversal, en especial canto aos criterios de adxudicación e condicións  especiais de execución , e esixencia de cumprimento  da normativa laboral (en especial cumpr</w:t>
      </w:r>
      <w:r>
        <w:t>imento de convenios e obriga</w:t>
      </w:r>
      <w:r w:rsidRPr="000D0552">
        <w:t>s de pago de salarios</w:t>
      </w:r>
      <w:r>
        <w:t>,</w:t>
      </w:r>
      <w:r w:rsidRPr="000D0552">
        <w:t xml:space="preserve"> así como de prevención de riscos laborais)  normativa social (persoas con discapacidade, igualdade de </w:t>
      </w:r>
      <w:r>
        <w:t>xénero, non discriminación de persoa</w:t>
      </w:r>
      <w:r w:rsidRPr="000D0552">
        <w:t>s) e  medioambiental (adopción de medidas ambientais e ecolóxicas), etc…</w:t>
      </w:r>
    </w:p>
    <w:p w:rsidR="0082247E" w:rsidRPr="000D0552" w:rsidRDefault="0082247E" w:rsidP="0082247E">
      <w:r w:rsidRPr="000D0552">
        <w:rPr>
          <w:b/>
        </w:rPr>
        <w:t>1.4) Principios</w:t>
      </w:r>
      <w:r w:rsidRPr="000D0552">
        <w:t xml:space="preserve">. </w:t>
      </w:r>
    </w:p>
    <w:p w:rsidR="0082247E" w:rsidRPr="000D0552" w:rsidRDefault="0082247E" w:rsidP="0082247E">
      <w:pPr>
        <w:jc w:val="both"/>
        <w:rPr>
          <w:bCs/>
        </w:rPr>
      </w:pPr>
      <w:r w:rsidRPr="000D0552">
        <w:t>De conformidade co art. 1 LCSP a presente contratación axústase aos  principios de liberdade de acceso ás licitacións, publicidade e transparencia dos procedementos, e non discriminación e igualdade de trato entre os licitadores; e de asegurar, en conexión co obxectivo de estabilidade orzamentaria e control do gasto, e o principio de integridade, unha eficiente utilización dos fondos destinados á realización das obras.</w:t>
      </w:r>
      <w:r w:rsidRPr="000D0552">
        <w:tab/>
      </w:r>
    </w:p>
    <w:p w:rsidR="00DC4281" w:rsidRPr="00145B6A" w:rsidRDefault="00DC4281" w:rsidP="00AB4C95">
      <w:pPr>
        <w:jc w:val="both"/>
        <w:rPr>
          <w:bCs/>
        </w:rPr>
      </w:pPr>
      <w:r w:rsidRPr="00145B6A">
        <w:tab/>
      </w:r>
    </w:p>
    <w:p w:rsidR="00DC4281" w:rsidRPr="00145B6A" w:rsidRDefault="00DC4281" w:rsidP="00DC4281">
      <w:r w:rsidRPr="00145B6A">
        <w:lastRenderedPageBreak/>
        <w:tab/>
      </w:r>
    </w:p>
    <w:p w:rsidR="00DC4281" w:rsidRDefault="00DC4281" w:rsidP="00AB4C95">
      <w:pPr>
        <w:jc w:val="both"/>
        <w:rPr>
          <w:b/>
          <w:bCs/>
        </w:rPr>
      </w:pPr>
      <w:r w:rsidRPr="00145B6A">
        <w:rPr>
          <w:b/>
          <w:bCs/>
        </w:rPr>
        <w:t xml:space="preserve">2) </w:t>
      </w:r>
      <w:r w:rsidRPr="00145B6A">
        <w:rPr>
          <w:b/>
          <w:bCs/>
          <w:u w:val="single"/>
        </w:rPr>
        <w:t>PRESUPOSTO BASE DE LICITACIÓN DO CONTRATO E TIPO DE LICITACIÓN</w:t>
      </w:r>
      <w:r w:rsidRPr="00145B6A">
        <w:rPr>
          <w:b/>
          <w:bCs/>
        </w:rPr>
        <w:t>.</w:t>
      </w:r>
    </w:p>
    <w:p w:rsidR="0082247E" w:rsidRPr="000D0552" w:rsidRDefault="0082247E" w:rsidP="0082247E">
      <w:pPr>
        <w:jc w:val="both"/>
      </w:pPr>
      <w:r w:rsidRPr="000D0552">
        <w:t>Sinálase como t</w:t>
      </w:r>
      <w:r>
        <w:t>ipo de licitación o importe do p</w:t>
      </w:r>
      <w:r w:rsidRPr="000D0552">
        <w:t>roxecto que fig</w:t>
      </w:r>
      <w:r>
        <w:t>ura na</w:t>
      </w:r>
      <w:r w:rsidRPr="000D0552">
        <w:t xml:space="preserve"> epígrafe 3 do cadro de características do contrato, realizándose a mellora mediante baixa respecto</w:t>
      </w:r>
      <w:r>
        <w:t xml:space="preserve"> deste</w:t>
      </w:r>
      <w:r w:rsidRPr="000D0552">
        <w:t xml:space="preserve">. </w:t>
      </w:r>
    </w:p>
    <w:p w:rsidR="0082247E" w:rsidRPr="000D0552" w:rsidRDefault="0082247E" w:rsidP="0082247E">
      <w:pPr>
        <w:jc w:val="both"/>
      </w:pPr>
      <w:r w:rsidRPr="000D0552">
        <w:t>Entenderase por presuposto  base de licitación o límite máximo de gasto que</w:t>
      </w:r>
      <w:r>
        <w:t>,</w:t>
      </w:r>
      <w:r w:rsidRPr="000D0552">
        <w:t xml:space="preserve"> en virtude do contrato</w:t>
      </w:r>
      <w:r>
        <w:t>,</w:t>
      </w:r>
      <w:r w:rsidRPr="000D0552">
        <w:t xml:space="preserve"> pode comprometer o órgano de contratació</w:t>
      </w:r>
      <w:r>
        <w:t>n, incluído o imposto sobre o valor e</w:t>
      </w:r>
      <w:r w:rsidRPr="000D0552">
        <w:t>ngadido, salvo disposición en contrario.</w:t>
      </w:r>
    </w:p>
    <w:p w:rsidR="0082247E" w:rsidRPr="00145B6A" w:rsidRDefault="0082247E" w:rsidP="00AB4C95">
      <w:pPr>
        <w:jc w:val="both"/>
      </w:pPr>
      <w:r w:rsidRPr="000D0552">
        <w:t>Na contratación destas obras entenderase que os contratistas, ao formular as súas propostas econó</w:t>
      </w:r>
      <w:r>
        <w:t>micas, incluíron dentro delas o importe do imposto sobre o valor e</w:t>
      </w:r>
      <w:r w:rsidRPr="000D0552">
        <w:t xml:space="preserve">ngadido, sen prexuízo de que o importe deste imposto </w:t>
      </w:r>
      <w:r>
        <w:t>se indique</w:t>
      </w:r>
      <w:r w:rsidRPr="000D0552">
        <w:t xml:space="preserve"> como partida independente, de conformidade co art. 102 1 LCSP e modelo de oferta económica do presente prego.</w:t>
      </w:r>
    </w:p>
    <w:p w:rsidR="00DC4281" w:rsidRPr="00145B6A" w:rsidRDefault="00DC4281" w:rsidP="00AB4C95">
      <w:pPr>
        <w:jc w:val="both"/>
      </w:pPr>
      <w:r w:rsidRPr="00145B6A">
        <w:rPr>
          <w:b/>
          <w:bCs/>
        </w:rPr>
        <w:t xml:space="preserve">3) </w:t>
      </w:r>
      <w:r w:rsidRPr="00145B6A">
        <w:rPr>
          <w:b/>
          <w:bCs/>
          <w:u w:val="single"/>
        </w:rPr>
        <w:t>FINANCIAMENTO</w:t>
      </w:r>
      <w:r w:rsidRPr="00145B6A">
        <w:rPr>
          <w:b/>
          <w:bCs/>
        </w:rPr>
        <w:t>.</w:t>
      </w:r>
      <w:r w:rsidRPr="00145B6A">
        <w:t xml:space="preserve"> </w:t>
      </w:r>
    </w:p>
    <w:p w:rsidR="00DC4281" w:rsidRPr="00145B6A" w:rsidRDefault="00DC4281" w:rsidP="00AB4C95">
      <w:pPr>
        <w:jc w:val="both"/>
        <w:rPr>
          <w:b/>
          <w:bCs/>
        </w:rPr>
      </w:pPr>
      <w:r w:rsidRPr="00145B6A">
        <w:rPr>
          <w:b/>
          <w:bCs/>
        </w:rPr>
        <w:t xml:space="preserve">3.1. Obras de carácter anual: </w:t>
      </w:r>
    </w:p>
    <w:p w:rsidR="0082247E" w:rsidRPr="000D0552" w:rsidRDefault="0082247E" w:rsidP="0082247E">
      <w:pPr>
        <w:jc w:val="both"/>
      </w:pPr>
      <w:r>
        <w:t>Para atender as obriga</w:t>
      </w:r>
      <w:r w:rsidRPr="000D0552">
        <w:t xml:space="preserve">s económicas que </w:t>
      </w:r>
      <w:r>
        <w:t>se derivan para a a</w:t>
      </w:r>
      <w:r w:rsidRPr="000D0552">
        <w:t>dministración do cumprimento do contrato existe crédito sufic</w:t>
      </w:r>
      <w:r>
        <w:t>iente no Orzamento con cargo á aplicación sinalada na</w:t>
      </w:r>
      <w:r w:rsidRPr="000D0552">
        <w:t xml:space="preserve"> epígrafe 5 do cadro d</w:t>
      </w:r>
      <w:r>
        <w:t>e características do contrato (anexo I do presente p</w:t>
      </w:r>
      <w:r w:rsidRPr="000D0552">
        <w:t>rego).</w:t>
      </w:r>
    </w:p>
    <w:p w:rsidR="0082247E" w:rsidRPr="000D0552" w:rsidRDefault="0082247E" w:rsidP="0082247E">
      <w:pPr>
        <w:jc w:val="both"/>
      </w:pPr>
      <w:r w:rsidRPr="000D0552">
        <w:rPr>
          <w:b/>
          <w:bCs/>
        </w:rPr>
        <w:t>3.2. Obras de carácter plurianual:</w:t>
      </w:r>
      <w:r w:rsidRPr="000D0552">
        <w:t xml:space="preserve"> </w:t>
      </w:r>
    </w:p>
    <w:p w:rsidR="0082247E" w:rsidRPr="000D0552" w:rsidRDefault="0082247E" w:rsidP="0082247E">
      <w:pPr>
        <w:jc w:val="both"/>
      </w:pPr>
      <w:r w:rsidRPr="000D0552">
        <w:t>De conformidade co dis</w:t>
      </w:r>
      <w:r>
        <w:t>posto no artigo 174 do Decreto l</w:t>
      </w:r>
      <w:r w:rsidRPr="000D0552">
        <w:t>exislativo 2/2004 do 5 de m</w:t>
      </w:r>
      <w:r>
        <w:t>aio polo que se aproba o Texto refundido da lei reguladora das facendas l</w:t>
      </w:r>
      <w:r w:rsidRPr="000D0552">
        <w:t>ocais e artigo 79 e seguintes do Decreto 500/90, imputaranse aos exercicios orzamentarios que se detallan pa</w:t>
      </w:r>
      <w:r>
        <w:t>ra cada proxecto de execución de obra na epígrafe 3.B e con cargo á aplicación sinalada na</w:t>
      </w:r>
      <w:r w:rsidRPr="000D0552">
        <w:t xml:space="preserve"> epígrafe 5 do cadro d</w:t>
      </w:r>
      <w:r>
        <w:t>e características do contrato (anexo I do presente p</w:t>
      </w:r>
      <w:r w:rsidRPr="000D0552">
        <w:t xml:space="preserve">rego). </w:t>
      </w:r>
      <w:r w:rsidRPr="000D0552">
        <w:rPr>
          <w:bCs/>
        </w:rPr>
        <w:t>En consecuencia, o compromiso de gasto para exercicios futuros queda sometido á condición suspensiva de existencia  de crédito adecuado e suficiente no exercicio correspondente, circunstancia que debe ter en conta</w:t>
      </w:r>
      <w:r>
        <w:rPr>
          <w:bCs/>
        </w:rPr>
        <w:t>,</w:t>
      </w:r>
      <w:r w:rsidRPr="000D0552">
        <w:rPr>
          <w:bCs/>
        </w:rPr>
        <w:t xml:space="preserve"> en todo caso</w:t>
      </w:r>
      <w:r>
        <w:rPr>
          <w:bCs/>
        </w:rPr>
        <w:t>,</w:t>
      </w:r>
      <w:r w:rsidRPr="000D0552">
        <w:rPr>
          <w:bCs/>
        </w:rPr>
        <w:t xml:space="preserve"> o contratista</w:t>
      </w:r>
      <w:r w:rsidRPr="000D0552">
        <w:t>.</w:t>
      </w:r>
    </w:p>
    <w:p w:rsidR="00DC4281" w:rsidRPr="00145B6A" w:rsidRDefault="0082247E" w:rsidP="00AB4C95">
      <w:pPr>
        <w:jc w:val="both"/>
      </w:pPr>
      <w:r w:rsidRPr="000D0552">
        <w:t>No suposto de reaxuste de anualidades estarase ao disp</w:t>
      </w:r>
      <w:r>
        <w:t>osto na cláusula 5 do presente p</w:t>
      </w:r>
      <w:r w:rsidRPr="000D0552">
        <w:t xml:space="preserve">rego. </w:t>
      </w:r>
    </w:p>
    <w:p w:rsidR="00DC4281" w:rsidRPr="00145B6A" w:rsidRDefault="00DC4281" w:rsidP="00AB4C95">
      <w:pPr>
        <w:jc w:val="both"/>
      </w:pPr>
      <w:r w:rsidRPr="00145B6A">
        <w:rPr>
          <w:b/>
          <w:bCs/>
        </w:rPr>
        <w:t xml:space="preserve">4) </w:t>
      </w:r>
      <w:r w:rsidRPr="00145B6A">
        <w:rPr>
          <w:b/>
          <w:bCs/>
          <w:u w:val="single"/>
        </w:rPr>
        <w:t>REVISIÓN DE PREZOS</w:t>
      </w:r>
      <w:r w:rsidRPr="00145B6A">
        <w:rPr>
          <w:b/>
          <w:bCs/>
        </w:rPr>
        <w:t>.</w:t>
      </w:r>
      <w:r w:rsidRPr="00145B6A">
        <w:t xml:space="preserve"> </w:t>
      </w:r>
    </w:p>
    <w:p w:rsidR="00DC4281" w:rsidRDefault="00DC4281" w:rsidP="00AB4C95">
      <w:pPr>
        <w:jc w:val="both"/>
      </w:pPr>
      <w:r w:rsidRPr="00145B6A">
        <w:rPr>
          <w:b/>
          <w:bCs/>
        </w:rPr>
        <w:t>4.1. Obras de carácter anual:</w:t>
      </w:r>
      <w:r w:rsidRPr="00145B6A">
        <w:t xml:space="preserve"> </w:t>
      </w:r>
    </w:p>
    <w:p w:rsidR="0082247E" w:rsidRPr="000D0552" w:rsidRDefault="0082247E" w:rsidP="0082247E">
      <w:pPr>
        <w:jc w:val="both"/>
      </w:pPr>
      <w:r w:rsidRPr="000D0552">
        <w:t xml:space="preserve">De conformidade  co disposto no artigo 103.5 LCSP non procederá en ningún caso a revisión periódica e predeterminada de prezos  do presente contrato e por </w:t>
      </w:r>
      <w:r>
        <w:t>tanto non se aplicará fórmula nin</w:t>
      </w:r>
      <w:r w:rsidRPr="000D0552">
        <w:t xml:space="preserve">gunha de revisión. </w:t>
      </w:r>
    </w:p>
    <w:p w:rsidR="0082247E" w:rsidRPr="000D0552" w:rsidRDefault="0082247E" w:rsidP="0082247E">
      <w:pPr>
        <w:jc w:val="both"/>
      </w:pPr>
      <w:r w:rsidRPr="000D0552">
        <w:rPr>
          <w:b/>
          <w:bCs/>
        </w:rPr>
        <w:t>4.2. Obras de carácter plurianual:</w:t>
      </w:r>
      <w:r w:rsidRPr="000D0552">
        <w:t xml:space="preserve"> </w:t>
      </w:r>
    </w:p>
    <w:p w:rsidR="0082247E" w:rsidRPr="000D0552" w:rsidRDefault="0082247E" w:rsidP="0082247E">
      <w:pPr>
        <w:jc w:val="both"/>
        <w:rPr>
          <w:bCs/>
        </w:rPr>
      </w:pPr>
      <w:r>
        <w:rPr>
          <w:bCs/>
        </w:rPr>
        <w:t>Se</w:t>
      </w:r>
      <w:r w:rsidRPr="000D0552">
        <w:rPr>
          <w:bCs/>
        </w:rPr>
        <w:t xml:space="preserve"> o contrato t</w:t>
      </w:r>
      <w:r>
        <w:rPr>
          <w:bCs/>
        </w:rPr>
        <w:t>en</w:t>
      </w:r>
      <w:r w:rsidRPr="000D0552">
        <w:rPr>
          <w:bCs/>
        </w:rPr>
        <w:t xml:space="preserve"> carácter plurianual, </w:t>
      </w:r>
      <w:r>
        <w:rPr>
          <w:bCs/>
        </w:rPr>
        <w:t xml:space="preserve">logo da </w:t>
      </w:r>
      <w:r w:rsidRPr="000D0552">
        <w:rPr>
          <w:bCs/>
        </w:rPr>
        <w:t>xustificación</w:t>
      </w:r>
      <w:r>
        <w:rPr>
          <w:bCs/>
        </w:rPr>
        <w:t xml:space="preserve"> previa</w:t>
      </w:r>
      <w:r w:rsidRPr="000D0552">
        <w:rPr>
          <w:bCs/>
        </w:rPr>
        <w:t xml:space="preserve"> no expediente, e de co</w:t>
      </w:r>
      <w:r>
        <w:rPr>
          <w:bCs/>
        </w:rPr>
        <w:t>nformidade co disposto no Real d</w:t>
      </w:r>
      <w:r w:rsidRPr="000D0552">
        <w:rPr>
          <w:bCs/>
        </w:rPr>
        <w:t xml:space="preserve">ecreto a que </w:t>
      </w:r>
      <w:r>
        <w:rPr>
          <w:bCs/>
        </w:rPr>
        <w:t>se refiren</w:t>
      </w:r>
      <w:r w:rsidRPr="000D0552">
        <w:rPr>
          <w:bCs/>
        </w:rPr>
        <w:t xml:space="preserve"> os art. 4 e 5 da Lei 2/2015 de desindexación da economía española e art. 103 LCSP, a revisión periódica e predeterminada de prezos terá lu</w:t>
      </w:r>
      <w:r>
        <w:rPr>
          <w:bCs/>
        </w:rPr>
        <w:t>gar cando o contrato se execut</w:t>
      </w:r>
      <w:r w:rsidRPr="000D0552">
        <w:rPr>
          <w:bCs/>
        </w:rPr>
        <w:t>e, polo menos, no vinte por cen</w:t>
      </w:r>
      <w:r>
        <w:rPr>
          <w:bCs/>
        </w:rPr>
        <w:t>to do seu importe e transcorra</w:t>
      </w:r>
      <w:r w:rsidRPr="000D0552">
        <w:rPr>
          <w:bCs/>
        </w:rPr>
        <w:t>n dous anos desde a súa formalización, e con</w:t>
      </w:r>
      <w:r>
        <w:rPr>
          <w:bCs/>
        </w:rPr>
        <w:t>forme a fórmula que se indica na</w:t>
      </w:r>
      <w:r w:rsidRPr="000D0552">
        <w:rPr>
          <w:bCs/>
        </w:rPr>
        <w:t xml:space="preserve"> epígrafe 17 do cadro de ca</w:t>
      </w:r>
      <w:r>
        <w:rPr>
          <w:bCs/>
        </w:rPr>
        <w:t>racterísticas (a</w:t>
      </w:r>
      <w:r w:rsidRPr="000D0552">
        <w:rPr>
          <w:bCs/>
        </w:rPr>
        <w:t>nexo I do presente prego).</w:t>
      </w:r>
    </w:p>
    <w:p w:rsidR="0082247E" w:rsidRPr="000D0552" w:rsidRDefault="0082247E" w:rsidP="0082247E">
      <w:pPr>
        <w:jc w:val="both"/>
      </w:pPr>
      <w:r w:rsidRPr="000D0552">
        <w:rPr>
          <w:bCs/>
        </w:rPr>
        <w:t>En consecuencia o primeiro vinte por cento executado e os dous primeiros anos transcorridos desde a formalización quedan excluídos da revisión.</w:t>
      </w:r>
    </w:p>
    <w:p w:rsidR="0082247E" w:rsidRPr="00145B6A" w:rsidRDefault="0082247E" w:rsidP="00AB4C95">
      <w:pPr>
        <w:jc w:val="both"/>
      </w:pPr>
    </w:p>
    <w:p w:rsidR="00DC4281" w:rsidRDefault="00DC4281" w:rsidP="00AB4C95">
      <w:pPr>
        <w:jc w:val="both"/>
      </w:pPr>
      <w:r w:rsidRPr="00145B6A">
        <w:rPr>
          <w:b/>
          <w:bCs/>
        </w:rPr>
        <w:t xml:space="preserve">5) </w:t>
      </w:r>
      <w:r w:rsidRPr="00145B6A">
        <w:rPr>
          <w:b/>
          <w:bCs/>
          <w:u w:val="single"/>
        </w:rPr>
        <w:t>PRAZO DE EXECUCIÓN</w:t>
      </w:r>
      <w:r w:rsidRPr="00145B6A">
        <w:rPr>
          <w:b/>
          <w:bCs/>
        </w:rPr>
        <w:t>.</w:t>
      </w:r>
      <w:r w:rsidRPr="00145B6A">
        <w:t xml:space="preserve"> </w:t>
      </w:r>
    </w:p>
    <w:p w:rsidR="0082247E" w:rsidRPr="000D0552" w:rsidRDefault="0082247E" w:rsidP="0082247E">
      <w:pPr>
        <w:jc w:val="both"/>
      </w:pPr>
      <w:r w:rsidRPr="000D0552">
        <w:rPr>
          <w:b/>
          <w:bCs/>
        </w:rPr>
        <w:t>5.1.-</w:t>
      </w:r>
      <w:r w:rsidRPr="000D0552">
        <w:t xml:space="preserve"> O prazo de execución do contrato será o</w:t>
      </w:r>
      <w:r>
        <w:t xml:space="preserve"> que se sinala na</w:t>
      </w:r>
      <w:r w:rsidRPr="000D0552">
        <w:t xml:space="preserve"> epígrafe 6 do cadro de características do contrato, contado a partir </w:t>
      </w:r>
      <w:r>
        <w:t>do día seguinte ao da firma da acta de comprobación de replante</w:t>
      </w:r>
      <w:r w:rsidRPr="000D0552">
        <w:t xml:space="preserve">o, salvo que exista reserva fundada que impida o seu comezo. </w:t>
      </w:r>
    </w:p>
    <w:p w:rsidR="0082247E" w:rsidRPr="000D0552" w:rsidRDefault="0082247E" w:rsidP="0082247E">
      <w:pPr>
        <w:jc w:val="both"/>
      </w:pPr>
      <w:r w:rsidRPr="000D0552">
        <w:rPr>
          <w:b/>
          <w:bCs/>
        </w:rPr>
        <w:t>5.2.- Prórrogas.-</w:t>
      </w:r>
      <w:r w:rsidRPr="000D0552">
        <w:t xml:space="preserve"> O prazo contractual só </w:t>
      </w:r>
      <w:r>
        <w:t xml:space="preserve">se </w:t>
      </w:r>
      <w:r w:rsidRPr="000D0552">
        <w:t>pro</w:t>
      </w:r>
      <w:r>
        <w:t>rrogará</w:t>
      </w:r>
      <w:r w:rsidRPr="000D0552">
        <w:t xml:space="preserve"> cando concorran as circunstancias e requisitos esixidos pola lexislación vixente. </w:t>
      </w:r>
    </w:p>
    <w:p w:rsidR="0082247E" w:rsidRPr="000D0552" w:rsidRDefault="0082247E" w:rsidP="0082247E">
      <w:pPr>
        <w:jc w:val="both"/>
      </w:pPr>
      <w:r w:rsidRPr="000D0552">
        <w:rPr>
          <w:b/>
          <w:bCs/>
        </w:rPr>
        <w:t xml:space="preserve">5.3.- Prazos parciais.- </w:t>
      </w:r>
      <w:r w:rsidRPr="000D0552">
        <w:t>Os prazos pa</w:t>
      </w:r>
      <w:r>
        <w:t>rciais serán os que no seu caso</w:t>
      </w:r>
      <w:r w:rsidRPr="000D0552">
        <w:t xml:space="preserve"> </w:t>
      </w:r>
      <w:r>
        <w:t>se fixen na aprobación do programa de t</w:t>
      </w:r>
      <w:r w:rsidRPr="000D0552">
        <w:t xml:space="preserve">raballo. </w:t>
      </w:r>
    </w:p>
    <w:p w:rsidR="0082247E" w:rsidRPr="00145B6A" w:rsidRDefault="0082247E" w:rsidP="00AB4C95">
      <w:pPr>
        <w:jc w:val="both"/>
      </w:pPr>
      <w:r w:rsidRPr="000D0552">
        <w:rPr>
          <w:b/>
          <w:bCs/>
        </w:rPr>
        <w:t xml:space="preserve">5.4.- Reaxuste de anualidades.- </w:t>
      </w:r>
      <w:r>
        <w:t>A b</w:t>
      </w:r>
      <w:r w:rsidRPr="000D0552">
        <w:t>aixa ofertada polo adxudicatario aplicarase, na súa integridade á redución do financiamento previsto nas últimas anualidades, mantendo inalterable o financiamento previsto para as primeiras. En consecuencia, esta porcentaxe de baixa aplicarase a</w:t>
      </w:r>
      <w:r>
        <w:t>o</w:t>
      </w:r>
      <w:r w:rsidRPr="000D0552">
        <w:t xml:space="preserve"> realizar máis obra en</w:t>
      </w:r>
      <w:r>
        <w:t xml:space="preserve"> cada unha das anualidades, abo</w:t>
      </w:r>
      <w:r w:rsidRPr="000D0552">
        <w:t>ándose ao adxudicatario o prezo da obra realizada, ata o importe máximo de financiamento relativo a cada an</w:t>
      </w:r>
      <w:r>
        <w:t>ualidade. Para estes efectos a a</w:t>
      </w:r>
      <w:r w:rsidRPr="000D0552">
        <w:t xml:space="preserve">dministración aprobará o novo programa de traballo que será obrigatorio para o adxudicatario. </w:t>
      </w:r>
    </w:p>
    <w:p w:rsidR="00DC4281" w:rsidRPr="00145B6A" w:rsidRDefault="00DC4281" w:rsidP="00AB4C95">
      <w:pPr>
        <w:jc w:val="both"/>
        <w:rPr>
          <w:b/>
          <w:bCs/>
        </w:rPr>
      </w:pPr>
      <w:r w:rsidRPr="00145B6A">
        <w:rPr>
          <w:b/>
          <w:bCs/>
        </w:rPr>
        <w:t xml:space="preserve">6) </w:t>
      </w:r>
      <w:r w:rsidRPr="00145B6A">
        <w:rPr>
          <w:b/>
          <w:bCs/>
          <w:u w:val="single"/>
        </w:rPr>
        <w:t>APTITUDE PARA CONTRATAR</w:t>
      </w:r>
      <w:r w:rsidRPr="00145B6A">
        <w:rPr>
          <w:b/>
          <w:bCs/>
        </w:rPr>
        <w:t xml:space="preserve">. </w:t>
      </w:r>
    </w:p>
    <w:p w:rsidR="00DC4281" w:rsidRPr="00145B6A" w:rsidRDefault="00DC4281" w:rsidP="00AB4C95">
      <w:pPr>
        <w:jc w:val="both"/>
      </w:pPr>
      <w:r w:rsidRPr="00145B6A">
        <w:rPr>
          <w:b/>
        </w:rPr>
        <w:t xml:space="preserve">6.1 </w:t>
      </w:r>
      <w:r w:rsidRPr="00145B6A">
        <w:t>Poderán concorrer por si ou por medio de representantes as persoas naturais ou xurídicas, españolas ou estranxeiras, que tendo</w:t>
      </w:r>
    </w:p>
    <w:p w:rsidR="00DC4281" w:rsidRPr="00145B6A" w:rsidRDefault="00DC4281" w:rsidP="00AB4C95">
      <w:pPr>
        <w:jc w:val="both"/>
      </w:pPr>
      <w:r w:rsidRPr="00145B6A">
        <w:t>1.- Plena capacidade de obrar (</w:t>
      </w:r>
      <w:r w:rsidR="00145B6A" w:rsidRPr="00145B6A">
        <w:t>art.</w:t>
      </w:r>
      <w:r w:rsidRPr="00145B6A">
        <w:t xml:space="preserve"> 65 LCSP) </w:t>
      </w:r>
    </w:p>
    <w:p w:rsidR="00DC4281" w:rsidRPr="00145B6A" w:rsidRDefault="00DC4281" w:rsidP="00AB4C95">
      <w:pPr>
        <w:jc w:val="both"/>
      </w:pPr>
      <w:r w:rsidRPr="00145B6A">
        <w:t xml:space="preserve">2.- Non </w:t>
      </w:r>
      <w:r w:rsidR="0082247E">
        <w:t xml:space="preserve">estean </w:t>
      </w:r>
      <w:r w:rsidRPr="00145B6A">
        <w:t>incursas en p</w:t>
      </w:r>
      <w:r w:rsidR="0082247E">
        <w:t>rohibicións para contratar coa a</w:t>
      </w:r>
      <w:r w:rsidRPr="00145B6A">
        <w:t>dministración  a que</w:t>
      </w:r>
      <w:r w:rsidR="0082247E">
        <w:t xml:space="preserve"> se refi</w:t>
      </w:r>
      <w:r w:rsidRPr="00145B6A">
        <w:t>re</w:t>
      </w:r>
      <w:r w:rsidR="0082247E">
        <w:t>n</w:t>
      </w:r>
      <w:r w:rsidRPr="00145B6A">
        <w:t xml:space="preserve"> os arts. 71 a 73  LCSP,</w:t>
      </w:r>
    </w:p>
    <w:p w:rsidR="00DC4281" w:rsidRPr="00145B6A" w:rsidRDefault="00DC4281" w:rsidP="00AB4C95">
      <w:pPr>
        <w:jc w:val="both"/>
      </w:pPr>
      <w:r w:rsidRPr="00145B6A">
        <w:t>3.- E acrediten a súa solvencia económica e financeira (</w:t>
      </w:r>
      <w:r w:rsidR="00145B6A" w:rsidRPr="00145B6A">
        <w:t>art.</w:t>
      </w:r>
      <w:r w:rsidRPr="00145B6A">
        <w:t xml:space="preserve"> 87) e técnica (</w:t>
      </w:r>
      <w:r w:rsidR="00145B6A" w:rsidRPr="00145B6A">
        <w:t>art.</w:t>
      </w:r>
      <w:r w:rsidRPr="00145B6A">
        <w:t xml:space="preserve"> 88), (ou se atopen debidamente clasificadas, nos supostos a que </w:t>
      </w:r>
      <w:r w:rsidR="009D2B21">
        <w:t>se refire</w:t>
      </w:r>
      <w:r w:rsidRPr="00145B6A">
        <w:t xml:space="preserve"> a cláusula seguinte e </w:t>
      </w:r>
      <w:r w:rsidR="00145B6A" w:rsidRPr="00145B6A">
        <w:t>art.</w:t>
      </w:r>
      <w:r w:rsidRPr="00145B6A">
        <w:t xml:space="preserve"> 77).</w:t>
      </w:r>
    </w:p>
    <w:p w:rsidR="00DC4281" w:rsidRPr="00145B6A" w:rsidRDefault="00DC4281" w:rsidP="00AB4C95">
      <w:pPr>
        <w:jc w:val="both"/>
      </w:pPr>
      <w:r w:rsidRPr="00145B6A">
        <w:t xml:space="preserve">A capacidade de obrar dos empresarios que </w:t>
      </w:r>
      <w:r w:rsidR="009D2B21">
        <w:t xml:space="preserve">sexan </w:t>
      </w:r>
      <w:r w:rsidRPr="00145B6A">
        <w:t xml:space="preserve">persoas xurídicas acreditarase mediante a escritura ou documento de constitución, os estatutos ou a acta constitutiva, nos que consten as normas polas que se regula a súa actividade, debidamente inscritos, no seu caso, no Rexistro público que corresponda, segundo o tipo de persoa xurídica de que se trate. </w:t>
      </w:r>
    </w:p>
    <w:p w:rsidR="00DC4281" w:rsidRPr="00145B6A" w:rsidRDefault="00DC4281" w:rsidP="00AB4C95">
      <w:pPr>
        <w:jc w:val="both"/>
      </w:pPr>
      <w:r w:rsidRPr="00145B6A">
        <w:rPr>
          <w:b/>
        </w:rPr>
        <w:t xml:space="preserve">6.2 </w:t>
      </w:r>
      <w:r w:rsidRPr="00145B6A">
        <w:t>A capacidade de obrar dos empresarios non españois que sexan nacionais de Estados membros da Unión Europea ou de Estados signatarios do Acordo sobre o Espazo Económico Europeo acreditarase pola súa inscrición no re</w:t>
      </w:r>
      <w:r w:rsidR="009D2B21">
        <w:t>xistro procedente de acordo co</w:t>
      </w:r>
      <w:r w:rsidRPr="00145B6A">
        <w:t>a lexislación do Estado onde están establecidos, ou mediante a presentación dunha declaración xurada ou un certificado, nos termos que se establezan reg</w:t>
      </w:r>
      <w:r w:rsidR="009D2B21">
        <w:t>ulamentariamente, de acordo co</w:t>
      </w:r>
      <w:r w:rsidRPr="00145B6A">
        <w:t>as disposicións comunitarias de aplicación.</w:t>
      </w:r>
    </w:p>
    <w:p w:rsidR="00DC4281" w:rsidRPr="00145B6A" w:rsidRDefault="00DC4281" w:rsidP="00AB4C95">
      <w:pPr>
        <w:jc w:val="both"/>
      </w:pPr>
      <w:r w:rsidRPr="00145B6A">
        <w:rPr>
          <w:b/>
        </w:rPr>
        <w:t xml:space="preserve">6.3 </w:t>
      </w:r>
      <w:r w:rsidRPr="00145B6A">
        <w:t>Os demais empresarios estranxeiros deberán acreditar a súa capacidade de obrar con informe da Misión Diplomática Permanente de España no Estado correspondente ou da Oficina Consular en cuxo ámbito territorial radique o domicilio da empresa.</w:t>
      </w:r>
    </w:p>
    <w:p w:rsidR="00DC4281" w:rsidRPr="00145B6A" w:rsidRDefault="00DC4281" w:rsidP="00AB4C95">
      <w:pPr>
        <w:jc w:val="both"/>
        <w:rPr>
          <w:b/>
          <w:bCs/>
          <w:u w:val="single"/>
        </w:rPr>
      </w:pPr>
      <w:r w:rsidRPr="00145B6A">
        <w:rPr>
          <w:b/>
          <w:bCs/>
        </w:rPr>
        <w:t xml:space="preserve">7) </w:t>
      </w:r>
      <w:r w:rsidRPr="00145B6A">
        <w:rPr>
          <w:b/>
          <w:bCs/>
          <w:u w:val="single"/>
        </w:rPr>
        <w:t xml:space="preserve">CLASIFICACIÓN DO CONTRATISTA. </w:t>
      </w:r>
      <w:bookmarkStart w:id="0" w:name="_Hlk505501410"/>
      <w:r w:rsidRPr="00145B6A">
        <w:rPr>
          <w:b/>
          <w:bCs/>
          <w:u w:val="single"/>
        </w:rPr>
        <w:t>SOLVENCIA ECONOMICA E FINANCEIRA E SOLVENCIA TÉCNICA.</w:t>
      </w:r>
    </w:p>
    <w:p w:rsidR="00DC4281" w:rsidRPr="00145B6A" w:rsidRDefault="00DC4281" w:rsidP="00AB4C95">
      <w:pPr>
        <w:jc w:val="both"/>
        <w:rPr>
          <w:bCs/>
        </w:rPr>
      </w:pPr>
      <w:r w:rsidRPr="00145B6A">
        <w:rPr>
          <w:bCs/>
        </w:rPr>
        <w:t xml:space="preserve">Para concorrer á presente licitación </w:t>
      </w:r>
      <w:r w:rsidR="0014680B" w:rsidRPr="00145B6A">
        <w:rPr>
          <w:bCs/>
        </w:rPr>
        <w:t xml:space="preserve"> </w:t>
      </w:r>
      <w:r w:rsidRPr="00145B6A">
        <w:rPr>
          <w:bCs/>
        </w:rPr>
        <w:t>requírese dispor da clasificación ou da solvencia que se indica nos apartados seguintes da presente cláusula.</w:t>
      </w:r>
    </w:p>
    <w:p w:rsidR="00DC4281" w:rsidRPr="00145B6A" w:rsidRDefault="00DC4281" w:rsidP="00AB4C95">
      <w:pPr>
        <w:jc w:val="both"/>
        <w:rPr>
          <w:bCs/>
        </w:rPr>
      </w:pPr>
      <w:r w:rsidRPr="00145B6A">
        <w:rPr>
          <w:bCs/>
        </w:rPr>
        <w:lastRenderedPageBreak/>
        <w:t>No entanto, o licitador que presente a mellor oferta deberá presentar os documentos xustificativos da clasificación e/ou solvencia que se indican nos apartados 7.1 e 7.2, na forma en que se indica nos citados apartados.</w:t>
      </w:r>
    </w:p>
    <w:bookmarkEnd w:id="0"/>
    <w:p w:rsidR="00DC4281" w:rsidRPr="00145B6A" w:rsidRDefault="00DC4281" w:rsidP="00AB4C95">
      <w:pPr>
        <w:jc w:val="both"/>
      </w:pPr>
      <w:r w:rsidRPr="00145B6A">
        <w:rPr>
          <w:b/>
        </w:rPr>
        <w:t>7.1. Clasificación</w:t>
      </w:r>
      <w:r w:rsidRPr="00145B6A">
        <w:t>.</w:t>
      </w:r>
    </w:p>
    <w:p w:rsidR="00DC4281" w:rsidRPr="00145B6A" w:rsidRDefault="00DC4281" w:rsidP="00AB4C95">
      <w:pPr>
        <w:jc w:val="both"/>
      </w:pPr>
      <w:r w:rsidRPr="00145B6A">
        <w:t xml:space="preserve">Para contratar coa </w:t>
      </w:r>
      <w:r w:rsidR="009D2B21">
        <w:t>a</w:t>
      </w:r>
      <w:r w:rsidRPr="00145B6A">
        <w:t>dministración a execución dunha obra cuxo valor estimado sexa igual ou  superior á cantidade establecida no artigo 77.1 a) LCSP, será requisito indis</w:t>
      </w:r>
      <w:r w:rsidR="009D2B21">
        <w:t>pensable que o contratista obtivera</w:t>
      </w:r>
      <w:r w:rsidRPr="00145B6A">
        <w:t xml:space="preserve"> previamente a correspondente cl</w:t>
      </w:r>
      <w:r w:rsidR="009D2B21">
        <w:t>asificación, segundo resulte do p</w:t>
      </w:r>
      <w:r w:rsidRPr="00145B6A">
        <w:t>roxecto ou d</w:t>
      </w:r>
      <w:r w:rsidR="00145B6A">
        <w:t xml:space="preserve">ocumentación técnica que consta </w:t>
      </w:r>
      <w:r w:rsidR="009D2B21">
        <w:t>no expediente e que se indica na</w:t>
      </w:r>
      <w:r w:rsidRPr="00145B6A">
        <w:t xml:space="preserve"> epígrafe 7 do cadro de características do contrato, caso de empresas españolas e estranxeiras non comunitarias.</w:t>
      </w:r>
    </w:p>
    <w:p w:rsidR="00DC4281" w:rsidRPr="00145B6A" w:rsidRDefault="00DC4281" w:rsidP="00AB4C95">
      <w:pPr>
        <w:jc w:val="both"/>
      </w:pPr>
      <w:r w:rsidRPr="00145B6A">
        <w:t>Para os casos en que sexa esixible a clasificación e concorran na unión empresarios nacionais, estranxeiros que non sexan nacionais dun Estado membro da Unión Europea nin dun Estado signatario do Acordo sobre o Espazo Económico Europeo e estranxeiros que sexan nacionais dun Estado membro da Unión Europea ou dun Estado signatario do Acordo sobre o Espazo Económico Europeo, os que pertenzan aos dous primeiros grupos deberán acreditar a súa clasificación, e estes últimos a súa solvencia económica, financeira e técnica ou profesional.</w:t>
      </w:r>
    </w:p>
    <w:p w:rsidR="00DC4281" w:rsidRPr="00145B6A" w:rsidRDefault="00DC4281" w:rsidP="00AB4C95">
      <w:pPr>
        <w:jc w:val="both"/>
      </w:pPr>
      <w:r w:rsidRPr="00145B6A">
        <w:t xml:space="preserve">En consecuencia os empresarios non españois de Estados membros da Comunidade Europea será suficiente que acrediten </w:t>
      </w:r>
      <w:r w:rsidR="009D2B21">
        <w:t>per</w:t>
      </w:r>
      <w:r w:rsidRPr="00145B6A">
        <w:t>ante o Órgano de Contratación correspondente a súa solvencia económica, financeira e técnica.</w:t>
      </w:r>
    </w:p>
    <w:p w:rsidR="00DC4281" w:rsidRPr="00145B6A" w:rsidRDefault="00DC4281" w:rsidP="00AB4C95">
      <w:pPr>
        <w:jc w:val="both"/>
        <w:rPr>
          <w:b/>
          <w:bCs/>
        </w:rPr>
      </w:pPr>
      <w:r w:rsidRPr="00145B6A">
        <w:rPr>
          <w:b/>
        </w:rPr>
        <w:t>7.2.</w:t>
      </w:r>
      <w:r w:rsidRPr="00145B6A">
        <w:rPr>
          <w:b/>
          <w:bCs/>
        </w:rPr>
        <w:t xml:space="preserve"> </w:t>
      </w:r>
      <w:r w:rsidRPr="00145B6A">
        <w:rPr>
          <w:b/>
        </w:rPr>
        <w:t xml:space="preserve">Solvencia </w:t>
      </w:r>
      <w:r w:rsidR="00145B6A" w:rsidRPr="00145B6A">
        <w:rPr>
          <w:b/>
        </w:rPr>
        <w:t>económica</w:t>
      </w:r>
      <w:r w:rsidRPr="00145B6A">
        <w:rPr>
          <w:b/>
        </w:rPr>
        <w:t xml:space="preserve"> e financeira e solvencia técnica requirida a empresas españolas e estranxeiras non comunitarias, cando non sexa esixible a clasificación; a empresas non españolas de estados membros da Unión Europea ou dos estados signatarios do acordo sobre o Espazo Económico Europeo.</w:t>
      </w:r>
    </w:p>
    <w:p w:rsidR="00DC4281" w:rsidRPr="00145B6A" w:rsidRDefault="00DC4281" w:rsidP="00AB4C95">
      <w:pPr>
        <w:jc w:val="both"/>
      </w:pPr>
      <w:r w:rsidRPr="00145B6A">
        <w:rPr>
          <w:b/>
          <w:bCs/>
        </w:rPr>
        <w:t>7.2.1  Acreditación de solvencia económica e financeira e solvencia técnica:</w:t>
      </w:r>
      <w:r w:rsidRPr="00145B6A">
        <w:t xml:space="preserve"> </w:t>
      </w:r>
    </w:p>
    <w:p w:rsidR="00DC4281" w:rsidRPr="00145B6A" w:rsidRDefault="00DC4281" w:rsidP="00AB4C95">
      <w:pPr>
        <w:jc w:val="both"/>
      </w:pPr>
      <w:r w:rsidRPr="00145B6A">
        <w:t>No caso de que non sexa esixible a clasificación para a obra, o licitador que presente a mellor oferta deberá acreditar a solvencia económica e financeira e a solvencia técnica (cláusula 16 do presente prego) do seguinte modo:</w:t>
      </w:r>
    </w:p>
    <w:p w:rsidR="00DC4281" w:rsidRPr="00145B6A" w:rsidRDefault="00DC4281" w:rsidP="00AB4C95">
      <w:pPr>
        <w:jc w:val="both"/>
      </w:pPr>
      <w:r w:rsidRPr="00145B6A">
        <w:t xml:space="preserve">A. </w:t>
      </w:r>
      <w:r w:rsidRPr="00145B6A">
        <w:rPr>
          <w:u w:val="single"/>
        </w:rPr>
        <w:t>Empresas españolas e empresas estranxeiras non pertencentes a Estados membros da Unión Europea</w:t>
      </w:r>
      <w:r w:rsidRPr="00145B6A">
        <w:t xml:space="preserve">: Poderán optar: </w:t>
      </w:r>
    </w:p>
    <w:p w:rsidR="00DC4281" w:rsidRPr="00145B6A" w:rsidRDefault="00DC4281" w:rsidP="00AB4C95">
      <w:pPr>
        <w:jc w:val="both"/>
      </w:pPr>
      <w:r w:rsidRPr="00145B6A">
        <w:t xml:space="preserve">A.1. Mediante a acreditación de que está clasificada a empresa no grupo e subgrupo e </w:t>
      </w:r>
      <w:r w:rsidR="009D2B21">
        <w:t>clasificación que se indica no a</w:t>
      </w:r>
      <w:r w:rsidRPr="00145B6A">
        <w:t>nexo I, epígrafe 8.</w:t>
      </w:r>
    </w:p>
    <w:p w:rsidR="00DC4281" w:rsidRPr="00145B6A" w:rsidRDefault="00DC4281" w:rsidP="00AB4C95">
      <w:pPr>
        <w:jc w:val="both"/>
      </w:pPr>
      <w:r w:rsidRPr="00145B6A">
        <w:t>A clasificación do empresario acreditará a súa solvencia para a celebración de contratos do mesmo tipo e importe que aqueles para os que se obtivo e para cuxa celebración non se esixa estar en posesión</w:t>
      </w:r>
      <w:r w:rsidR="009D2B21">
        <w:t xml:space="preserve"> desta</w:t>
      </w:r>
      <w:r w:rsidRPr="00145B6A">
        <w:t>.</w:t>
      </w:r>
    </w:p>
    <w:p w:rsidR="00DC4281" w:rsidRPr="00145B6A" w:rsidRDefault="00DC4281" w:rsidP="00AB4C95">
      <w:pPr>
        <w:jc w:val="both"/>
      </w:pPr>
      <w:r w:rsidRPr="00145B6A">
        <w:t xml:space="preserve">A.2. Mediante a acreditación da solvencia económico e financeira a que </w:t>
      </w:r>
      <w:r w:rsidR="009D2B21">
        <w:t>se refire</w:t>
      </w:r>
      <w:r w:rsidRPr="00145B6A">
        <w:t xml:space="preserve"> o apartado 7.2.1.a), e a acreditación da solvencia técnica a que </w:t>
      </w:r>
      <w:r w:rsidR="009D2B21">
        <w:t xml:space="preserve">se refire </w:t>
      </w:r>
      <w:r w:rsidRPr="00145B6A">
        <w:t>o apartado 7.2.1.b).</w:t>
      </w:r>
    </w:p>
    <w:p w:rsidR="00DC4281" w:rsidRPr="00145B6A" w:rsidRDefault="00DC4281" w:rsidP="00AB4C95">
      <w:pPr>
        <w:jc w:val="both"/>
      </w:pPr>
      <w:r w:rsidRPr="00145B6A">
        <w:t xml:space="preserve">B. </w:t>
      </w:r>
      <w:r w:rsidRPr="00145B6A">
        <w:rPr>
          <w:u w:val="single"/>
        </w:rPr>
        <w:t>Para todas as empresas con independencia da súa nacionalidade</w:t>
      </w:r>
      <w:r w:rsidRPr="00145B6A">
        <w:t>: No caso de que a empresa non estea clasificada deberá acreditar a solvencia.</w:t>
      </w:r>
    </w:p>
    <w:p w:rsidR="00DC4281" w:rsidRPr="00145B6A" w:rsidRDefault="00DC4281" w:rsidP="00AB4C95">
      <w:pPr>
        <w:jc w:val="both"/>
        <w:rPr>
          <w:b/>
        </w:rPr>
      </w:pPr>
      <w:r w:rsidRPr="00145B6A">
        <w:rPr>
          <w:b/>
        </w:rPr>
        <w:t>7.2.1 a. Solvencia económica e financeira</w:t>
      </w:r>
    </w:p>
    <w:p w:rsidR="00DC4281" w:rsidRPr="00145B6A" w:rsidRDefault="00DC4281" w:rsidP="00AB4C95">
      <w:pPr>
        <w:jc w:val="both"/>
        <w:rPr>
          <w:b/>
        </w:rPr>
      </w:pPr>
      <w:r w:rsidRPr="00145B6A">
        <w:rPr>
          <w:b/>
        </w:rPr>
        <w:t>7.2.1.a.1 Medios</w:t>
      </w:r>
    </w:p>
    <w:p w:rsidR="00DC4281" w:rsidRPr="00145B6A" w:rsidRDefault="00DC4281" w:rsidP="00AB4C95">
      <w:pPr>
        <w:jc w:val="both"/>
      </w:pPr>
      <w:r w:rsidRPr="00145B6A">
        <w:t>A solvencia económica e financeira do empresario poderá acreditarse por calquera  destes    medios:</w:t>
      </w:r>
    </w:p>
    <w:p w:rsidR="00DC4281" w:rsidRPr="00145B6A" w:rsidRDefault="00DC4281" w:rsidP="00AB4C95">
      <w:pPr>
        <w:jc w:val="both"/>
      </w:pPr>
      <w:r w:rsidRPr="00145B6A">
        <w:lastRenderedPageBreak/>
        <w:t>a) volume anual de negocios, ou ben volume anual de negocios no ámbito ao que se refira o contrato, referido ao mellor exercicio dentro do tres últimos dispoñibles en función das datas de constitución ou de inicio de actividades do empresario e de presentación das ofertas polo importe que sexa igual ou superior ao 25% do valor estimado do contrato.</w:t>
      </w:r>
    </w:p>
    <w:p w:rsidR="00DC4281" w:rsidRPr="00145B6A" w:rsidRDefault="00DC4281" w:rsidP="00AB4C95">
      <w:pPr>
        <w:jc w:val="both"/>
      </w:pPr>
      <w:r w:rsidRPr="00145B6A">
        <w:t>Conside</w:t>
      </w:r>
      <w:r w:rsidR="009D2B21">
        <w:t>rarase acreditada a solvencia se</w:t>
      </w:r>
      <w:r w:rsidRPr="00145B6A">
        <w:t xml:space="preserve"> o volume de negocios anual esixido é igual ou superior ao 25% do valor estimado do contrato. </w:t>
      </w:r>
    </w:p>
    <w:p w:rsidR="00DC4281" w:rsidRPr="00145B6A" w:rsidRDefault="00DC4281" w:rsidP="00AB4C95">
      <w:pPr>
        <w:jc w:val="both"/>
      </w:pPr>
      <w:r w:rsidRPr="00145B6A">
        <w:t>b) Patrimonio neto ao peche do último exercicio económico para o que estea vencida a obrigación de aprobación de contas anuais.</w:t>
      </w:r>
    </w:p>
    <w:p w:rsidR="00DC4281" w:rsidRPr="00145B6A" w:rsidRDefault="00DC4281" w:rsidP="00AB4C95">
      <w:pPr>
        <w:jc w:val="both"/>
      </w:pPr>
      <w:r w:rsidRPr="00145B6A">
        <w:t>Conside</w:t>
      </w:r>
      <w:r w:rsidR="009D2B21">
        <w:t>rarase acreditada a solvencia se</w:t>
      </w:r>
      <w:r w:rsidRPr="00145B6A">
        <w:t xml:space="preserve"> o importe do patrimonio neto é igual ou superior ao 25% do valor estimado do contrato.</w:t>
      </w:r>
    </w:p>
    <w:p w:rsidR="00DC4281" w:rsidRPr="00145B6A" w:rsidRDefault="00DC4281" w:rsidP="00AB4C95">
      <w:pPr>
        <w:jc w:val="both"/>
      </w:pPr>
      <w:r w:rsidRPr="00145B6A">
        <w:t>c)  xustificante da existencia dun seguro de responsabilidade civil por riscos profesionais por importe igual  ou superior ao esixido no orzamento do contrato</w:t>
      </w:r>
    </w:p>
    <w:p w:rsidR="00DC4281" w:rsidRPr="00145B6A" w:rsidRDefault="00DC4281" w:rsidP="00AB4C95">
      <w:pPr>
        <w:jc w:val="both"/>
      </w:pPr>
      <w:r w:rsidRPr="00145B6A">
        <w:t>Conside</w:t>
      </w:r>
      <w:r w:rsidR="009D2B21">
        <w:t>rarase acreditada a solvencia se</w:t>
      </w:r>
      <w:r w:rsidRPr="00145B6A">
        <w:t xml:space="preserve"> o seguro cobre riscos profesionais  por un mínimo anual igual ou superior ao  valor estimado do contrato.</w:t>
      </w:r>
    </w:p>
    <w:p w:rsidR="00DC4281" w:rsidRPr="00145B6A" w:rsidRDefault="00DC4281" w:rsidP="00AB4C95">
      <w:pPr>
        <w:jc w:val="both"/>
        <w:rPr>
          <w:b/>
        </w:rPr>
      </w:pPr>
      <w:r w:rsidRPr="00145B6A">
        <w:rPr>
          <w:b/>
        </w:rPr>
        <w:t>7.2.1.a.2. Acreditación documental</w:t>
      </w:r>
    </w:p>
    <w:p w:rsidR="00DC4281" w:rsidRPr="00145B6A" w:rsidRDefault="00DC4281" w:rsidP="00AB4C95">
      <w:pPr>
        <w:jc w:val="both"/>
      </w:pPr>
      <w:r w:rsidRPr="00145B6A">
        <w:t>A acreditación documental da suficiencia da solvencia económica e financeira do empresario efectuarase mediante:</w:t>
      </w:r>
    </w:p>
    <w:p w:rsidR="00DC4281" w:rsidRPr="00145B6A" w:rsidRDefault="00DC4281" w:rsidP="00AB4C95">
      <w:pPr>
        <w:jc w:val="both"/>
      </w:pPr>
      <w:r w:rsidRPr="00145B6A">
        <w:t>a) Volume de negocios e patrimonio neto: A achega das súas contas anuais aprobadas e deposi</w:t>
      </w:r>
      <w:r w:rsidR="004A7D71">
        <w:t xml:space="preserve">tadas no Rexistro Mercantil, se </w:t>
      </w:r>
      <w:r w:rsidRPr="00145B6A">
        <w:t xml:space="preserve">o </w:t>
      </w:r>
      <w:r w:rsidR="004A7D71">
        <w:t>empresario estivese inscrito n</w:t>
      </w:r>
      <w:r w:rsidRPr="00145B6A">
        <w:t>este rexistro, e en caso contrario polas depositadas no rexistro oficial en que deba estar inscrito. Os empresarios individuais non inscritos no Rexistro Mercantil acreditarán o seu volume anual de negocios mediante os seus libros de inventarios e contas anuais legalizados polo Rexistro Mercantil.</w:t>
      </w:r>
    </w:p>
    <w:p w:rsidR="00DC4281" w:rsidRPr="00145B6A" w:rsidRDefault="00145B6A" w:rsidP="00AB4C95">
      <w:pPr>
        <w:jc w:val="both"/>
      </w:pPr>
      <w:r>
        <w:t>b) Seguro de responsabilida</w:t>
      </w:r>
      <w:r w:rsidR="00DC4281" w:rsidRPr="00145B6A">
        <w:t>d</w:t>
      </w:r>
      <w:r>
        <w:t>e</w:t>
      </w:r>
      <w:r w:rsidR="00DC4281" w:rsidRPr="00145B6A">
        <w:t xml:space="preserve"> civil por riscos profesionais: A achega de póliza ou certificado de seguros por riscos profesionais.</w:t>
      </w:r>
    </w:p>
    <w:p w:rsidR="00DC4281" w:rsidRPr="00145B6A" w:rsidRDefault="00DC4281" w:rsidP="00AB4C95">
      <w:pPr>
        <w:jc w:val="both"/>
      </w:pPr>
      <w:r w:rsidRPr="00145B6A">
        <w:t>En todo caso, a inscrición no Rexistro Oficial de Licitadores e Empresas Clasificadas do Sector Público acreditará fronte a todos os órganos de contratación do sector público, a teor do nel reflectido e salvo proba en contrario, as condicións de solvencia económica e financeira do empresario.</w:t>
      </w:r>
    </w:p>
    <w:p w:rsidR="00DC4281" w:rsidRPr="00145B6A" w:rsidRDefault="00DC4281" w:rsidP="00AB4C95">
      <w:pPr>
        <w:jc w:val="both"/>
      </w:pPr>
      <w:r w:rsidRPr="00145B6A">
        <w:rPr>
          <w:b/>
        </w:rPr>
        <w:t xml:space="preserve">7.2.1.a.3 Acreditación  da solvencia </w:t>
      </w:r>
      <w:r w:rsidR="00145B6A" w:rsidRPr="00145B6A">
        <w:rPr>
          <w:b/>
        </w:rPr>
        <w:t>económica</w:t>
      </w:r>
      <w:r w:rsidRPr="00145B6A">
        <w:rPr>
          <w:b/>
        </w:rPr>
        <w:t xml:space="preserve"> e financeira por calquera outro documento</w:t>
      </w:r>
      <w:r w:rsidRPr="00145B6A">
        <w:t>.</w:t>
      </w:r>
    </w:p>
    <w:p w:rsidR="00DC4281" w:rsidRPr="00145B6A" w:rsidRDefault="00DC4281" w:rsidP="00AB4C95">
      <w:pPr>
        <w:jc w:val="both"/>
      </w:pPr>
      <w:r w:rsidRPr="00145B6A">
        <w:t>Cando por unha razón válida, o operador económico non estea en condicións de presentar as referencias solicitadas polo órgano de contratación, autorizaráselle a acreditar a súa solvencia económica e financeira por medio de calquera outro documento que o poder adxudicador considere apropiado (</w:t>
      </w:r>
      <w:r w:rsidR="00145B6A" w:rsidRPr="00145B6A">
        <w:t>art.</w:t>
      </w:r>
      <w:r w:rsidRPr="00145B6A">
        <w:t xml:space="preserve"> 86.1, parágrafo 3.LCSP).</w:t>
      </w:r>
    </w:p>
    <w:p w:rsidR="00DC4281" w:rsidRPr="00145B6A" w:rsidRDefault="00DC4281" w:rsidP="00AB4C95">
      <w:pPr>
        <w:jc w:val="both"/>
        <w:rPr>
          <w:b/>
        </w:rPr>
      </w:pPr>
      <w:r w:rsidRPr="00145B6A">
        <w:rPr>
          <w:b/>
        </w:rPr>
        <w:t xml:space="preserve">7.2.1.b. Solvencia técnica </w:t>
      </w:r>
    </w:p>
    <w:p w:rsidR="00DC4281" w:rsidRPr="00145B6A" w:rsidRDefault="00DC4281" w:rsidP="00AB4C95">
      <w:pPr>
        <w:jc w:val="both"/>
      </w:pPr>
      <w:r w:rsidRPr="00145B6A">
        <w:rPr>
          <w:b/>
        </w:rPr>
        <w:t>7.2.1.b.1. Regra xeral</w:t>
      </w:r>
      <w:r w:rsidRPr="00145B6A">
        <w:t xml:space="preserve">. </w:t>
      </w:r>
    </w:p>
    <w:p w:rsidR="004A7D71" w:rsidRPr="000D0552" w:rsidRDefault="004A7D71" w:rsidP="004A7D71">
      <w:pPr>
        <w:jc w:val="both"/>
      </w:pPr>
      <w:r w:rsidRPr="000D0552">
        <w:t>A solvencia técnica do empresario poderá acre</w:t>
      </w:r>
      <w:r>
        <w:t xml:space="preserve">ditarse por calquera  destes   </w:t>
      </w:r>
      <w:r w:rsidRPr="000D0552">
        <w:t>medios, seguindo a enumeración do artigo 88 da LCSP:</w:t>
      </w:r>
    </w:p>
    <w:p w:rsidR="004A7D71" w:rsidRPr="000D0552" w:rsidRDefault="004A7D71" w:rsidP="004A7D71">
      <w:pPr>
        <w:jc w:val="both"/>
      </w:pPr>
      <w:r w:rsidRPr="000D0552">
        <w:t>a) Relación das obras executadas no curso do</w:t>
      </w:r>
      <w:r>
        <w:t>s</w:t>
      </w:r>
      <w:r w:rsidRPr="000D0552">
        <w:t xml:space="preserve"> cinco últimos anos, avalada por certificados de boa execución. </w:t>
      </w:r>
    </w:p>
    <w:p w:rsidR="004A7D71" w:rsidRPr="000D0552" w:rsidRDefault="004A7D71" w:rsidP="004A7D71">
      <w:pPr>
        <w:jc w:val="both"/>
      </w:pPr>
      <w:r w:rsidRPr="000D0552">
        <w:lastRenderedPageBreak/>
        <w:t>Estes certificados indicarán o importe, as datas e o lugar de exec</w:t>
      </w:r>
      <w:r>
        <w:t>ución das obras e precisarase se se realizaron</w:t>
      </w:r>
      <w:r w:rsidRPr="000D0552">
        <w:t xml:space="preserve"> segundo as regras polas que se rexe a profesión e levaron normalmente a bo termo; no seu caso, estes certificados serán comunicados directamente ao órgano de contratación pola autoridade competente. </w:t>
      </w:r>
    </w:p>
    <w:p w:rsidR="004A7D71" w:rsidRPr="000D0552" w:rsidRDefault="004A7D71" w:rsidP="004A7D71">
      <w:pPr>
        <w:jc w:val="both"/>
      </w:pPr>
      <w:r w:rsidRPr="000D0552">
        <w:t xml:space="preserve">Para estes efectos, as obras executadas por unha sociedade estranxeira filial do contratista de obras terán a mesma consideración que as directamente executadas polo propio contratista, sempre que este último </w:t>
      </w:r>
      <w:r>
        <w:t xml:space="preserve">teña, </w:t>
      </w:r>
      <w:r w:rsidRPr="000D0552">
        <w:t>directa ou indirectamente</w:t>
      </w:r>
      <w:r>
        <w:t>,</w:t>
      </w:r>
      <w:r w:rsidRPr="000D0552">
        <w:t xml:space="preserve"> o control daquela nos termos establecidos no artigo 42 do Código de Comercio. Cando se trate de obras executadas por unha sociedade estranxeira participada polo contratista sen que se cumpra</w:t>
      </w:r>
      <w:r>
        <w:t xml:space="preserve"> a</w:t>
      </w:r>
      <w:r w:rsidRPr="000D0552">
        <w:t xml:space="preserve"> dita condición, só </w:t>
      </w:r>
      <w:r>
        <w:t>se recoñecerá</w:t>
      </w:r>
      <w:r w:rsidRPr="000D0552">
        <w:t xml:space="preserve"> como experiencia atribuíble ao contratista a obra executada pola sociedade participada na proporción da participación daquel no capital social desta. </w:t>
      </w:r>
    </w:p>
    <w:p w:rsidR="004A7D71" w:rsidRPr="000D0552" w:rsidRDefault="004A7D71" w:rsidP="004A7D71">
      <w:pPr>
        <w:jc w:val="both"/>
      </w:pPr>
      <w:r w:rsidRPr="000D0552">
        <w:t>Considerarase acreditada a solvencia cando o importe anual acumulado no ano de maior execución sexa igual ou superior ao 70% do valor estimado do contrat</w:t>
      </w:r>
      <w:r>
        <w:t>o, ou da súa anualidade media se</w:t>
      </w:r>
      <w:r w:rsidRPr="000D0552">
        <w:t xml:space="preserve"> esta é inferior ao valor estimado do contrato.</w:t>
      </w:r>
    </w:p>
    <w:p w:rsidR="004A7D71" w:rsidRPr="000D0552" w:rsidRDefault="004A7D71" w:rsidP="004A7D71">
      <w:pPr>
        <w:jc w:val="both"/>
      </w:pPr>
      <w:r w:rsidRPr="000D0552">
        <w:t>b) Declaración indicando o persoal técnico ou organismos técnicos, estean ou non integrados na empresa, dos que esta dispoña para a execución das obras acompañada dos documentos acreditativos correspondentes cando lle sexa requirido polos servizos dependentes do órgano de contratación.</w:t>
      </w:r>
    </w:p>
    <w:p w:rsidR="004A7D71" w:rsidRPr="000D0552" w:rsidRDefault="004A7D71" w:rsidP="004A7D71">
      <w:pPr>
        <w:jc w:val="both"/>
      </w:pPr>
      <w:r w:rsidRPr="000D0552">
        <w:t xml:space="preserve">c) Títulos académicos e profesionais do empresario e dos directivos da empresa e, en particular, do responsable ou responsables das obras así como dos técnicos encargados directamente </w:t>
      </w:r>
      <w:r>
        <w:t>dela.</w:t>
      </w:r>
    </w:p>
    <w:p w:rsidR="004A7D71" w:rsidRPr="000D0552" w:rsidRDefault="004A7D71" w:rsidP="004A7D71">
      <w:pPr>
        <w:jc w:val="both"/>
      </w:pPr>
      <w:r w:rsidRPr="000D0552">
        <w:t>d) O apartado d) do artigo 88 LCSP non será de aplicación no presente contrat</w:t>
      </w:r>
      <w:r>
        <w:t>o, sen prexuízo do disposto no a</w:t>
      </w:r>
      <w:r w:rsidRPr="000D0552">
        <w:t>nexo V.</w:t>
      </w:r>
    </w:p>
    <w:p w:rsidR="004A7D71" w:rsidRPr="000D0552" w:rsidRDefault="004A7D71" w:rsidP="004A7D71">
      <w:pPr>
        <w:jc w:val="both"/>
      </w:pPr>
      <w:r w:rsidRPr="000D0552">
        <w:t>e) Declaración sobre o persoal medio anual da empresa e do número de directivos durante o tres últimos anos, acompañada da documentación xustificativa correspondente cando lle sexa requirido polos servizos dependentes do órgano de contratación.</w:t>
      </w:r>
    </w:p>
    <w:p w:rsidR="004A7D71" w:rsidRDefault="004A7D71" w:rsidP="00AB4C95">
      <w:pPr>
        <w:jc w:val="both"/>
      </w:pPr>
      <w:r w:rsidRPr="000D0552">
        <w:t>Considerarase acreditada a solvencia técnica nos apartados b), c) e e) cando o persoal técnico, e a titulación académica e profesional, o persoal medio sexa adecuada e proporcionada á natureza e orzamento</w:t>
      </w:r>
      <w:r>
        <w:t xml:space="preserve"> da obra.</w:t>
      </w:r>
    </w:p>
    <w:p w:rsidR="00DC4281" w:rsidRPr="00145B6A" w:rsidRDefault="00DC4281" w:rsidP="00AB4C95">
      <w:pPr>
        <w:jc w:val="both"/>
      </w:pPr>
      <w:r w:rsidRPr="00145B6A">
        <w:rPr>
          <w:b/>
        </w:rPr>
        <w:t>7.2.1.b. 2</w:t>
      </w:r>
      <w:r w:rsidRPr="00145B6A">
        <w:t xml:space="preserve">. </w:t>
      </w:r>
      <w:r w:rsidRPr="00145B6A">
        <w:rPr>
          <w:b/>
        </w:rPr>
        <w:t>Regra especifica para as empresas de nova creación</w:t>
      </w:r>
      <w:r w:rsidRPr="00145B6A">
        <w:t xml:space="preserve"> :</w:t>
      </w:r>
    </w:p>
    <w:p w:rsidR="004A7D71" w:rsidRDefault="004A7D71" w:rsidP="00AB4C95">
      <w:pPr>
        <w:jc w:val="both"/>
      </w:pPr>
      <w:r w:rsidRPr="000D0552">
        <w:t xml:space="preserve">Nos contratos cuxo valor estimado sexa inferior a 500.000 euros, cando o contratista sexa unha empresa de nova creación, entendendo por tal aquela que teña unha antigüidade inferior a cinco anos, a súa solvencia técnica acreditarase por un ou varios dos medios a que </w:t>
      </w:r>
      <w:r>
        <w:t>se refiren</w:t>
      </w:r>
      <w:r w:rsidRPr="000D0552">
        <w:t xml:space="preserve"> as letras b) c) e e) anteriores, sen que en ningún caso sexa aplicable o establecido na letra a), relativo á execución </w:t>
      </w:r>
      <w:r>
        <w:t>dun número determinado de obra.</w:t>
      </w:r>
    </w:p>
    <w:p w:rsidR="00DC4281" w:rsidRPr="00145B6A" w:rsidRDefault="00DC4281" w:rsidP="00AB4C95">
      <w:pPr>
        <w:jc w:val="both"/>
        <w:rPr>
          <w:b/>
        </w:rPr>
      </w:pPr>
      <w:r w:rsidRPr="00145B6A">
        <w:rPr>
          <w:b/>
        </w:rPr>
        <w:t xml:space="preserve">7.2.2. Integración da solvencia con medios externos. </w:t>
      </w:r>
    </w:p>
    <w:p w:rsidR="004A7D71" w:rsidRDefault="004A7D71" w:rsidP="00AB4C95">
      <w:pPr>
        <w:jc w:val="both"/>
      </w:pPr>
      <w:bookmarkStart w:id="1" w:name="_Hlk505521596"/>
      <w:r w:rsidRPr="000D0552">
        <w:t xml:space="preserve">Para acreditar a solvencia necesaria para </w:t>
      </w:r>
      <w:r>
        <w:t>realiza</w:t>
      </w:r>
      <w:r w:rsidRPr="000D0552">
        <w:t>r un contrato determinado, o empresario poderá basearse na solvencia e medios doutras entidades, independentemente da natureza xurídica dos vínculos que teña con elas, sempre que demostre que durante toda a duración da execución do contrato disporá efectivamente desa solvencia e medios, e a entidade á que recorra non estea incursa nunha prohibición de contratar  e d</w:t>
      </w:r>
      <w:r>
        <w:t>e acordo c</w:t>
      </w:r>
      <w:r w:rsidRPr="000D0552">
        <w:t>os requisitos establecidos no art. 75 LCSP.</w:t>
      </w:r>
      <w:bookmarkEnd w:id="1"/>
    </w:p>
    <w:p w:rsidR="00DC4281" w:rsidRPr="00145B6A" w:rsidRDefault="00DC4281" w:rsidP="00AB4C95">
      <w:pPr>
        <w:jc w:val="both"/>
        <w:rPr>
          <w:b/>
        </w:rPr>
      </w:pPr>
      <w:r w:rsidRPr="00145B6A">
        <w:rPr>
          <w:b/>
        </w:rPr>
        <w:t>7.3 O valor estimado.</w:t>
      </w:r>
    </w:p>
    <w:p w:rsidR="00DC4281" w:rsidRPr="00145B6A" w:rsidRDefault="00DC4281" w:rsidP="00AB4C95">
      <w:pPr>
        <w:jc w:val="both"/>
      </w:pPr>
      <w:r w:rsidRPr="00145B6A">
        <w:lastRenderedPageBreak/>
        <w:t>A efectos de cálculo d</w:t>
      </w:r>
      <w:r w:rsidR="004A7D71">
        <w:t>e solvencia é o que se indica na</w:t>
      </w:r>
      <w:r w:rsidRPr="00145B6A">
        <w:t xml:space="preserve"> epígrafe 4 do cadro de características</w:t>
      </w:r>
    </w:p>
    <w:p w:rsidR="00DC4281" w:rsidRPr="00145B6A" w:rsidRDefault="00DC4281" w:rsidP="00AB4C95">
      <w:pPr>
        <w:jc w:val="both"/>
        <w:rPr>
          <w:b/>
          <w:bCs/>
        </w:rPr>
      </w:pPr>
      <w:r w:rsidRPr="00145B6A">
        <w:rPr>
          <w:b/>
          <w:bCs/>
        </w:rPr>
        <w:t xml:space="preserve">8) </w:t>
      </w:r>
      <w:r w:rsidRPr="00145B6A">
        <w:rPr>
          <w:b/>
          <w:bCs/>
          <w:u w:val="single"/>
        </w:rPr>
        <w:t>UNIÓNS TEMPORAIS DE EMPRESAS</w:t>
      </w:r>
      <w:r w:rsidRPr="00145B6A">
        <w:rPr>
          <w:b/>
          <w:bCs/>
        </w:rPr>
        <w:t>.</w:t>
      </w:r>
    </w:p>
    <w:p w:rsidR="004A7D71" w:rsidRPr="000D0552" w:rsidRDefault="004A7D71" w:rsidP="004A7D71">
      <w:pPr>
        <w:jc w:val="both"/>
      </w:pPr>
      <w:r>
        <w:t>A a</w:t>
      </w:r>
      <w:r w:rsidRPr="000D0552">
        <w:t xml:space="preserve">dministración </w:t>
      </w:r>
      <w:r>
        <w:t>poderá contratar con unións de e</w:t>
      </w:r>
      <w:r w:rsidRPr="000D0552">
        <w:t xml:space="preserve">mpresarios que se constitúan temporalmente para o efecto, de conformidade co establecido no artigo 69 LCSP. </w:t>
      </w:r>
    </w:p>
    <w:p w:rsidR="004A7D71" w:rsidRPr="000D0552" w:rsidRDefault="004A7D71" w:rsidP="004A7D71">
      <w:pPr>
        <w:jc w:val="both"/>
      </w:pPr>
      <w:r w:rsidRPr="000D0552">
        <w:t>Para estes efectos cada unha das empresas que a compoñen deberá indicar nomes e circunstancias dos que a constitúan e a participación de cada un, así como que asumen o compromiso de constituírse formalmente en unión temporal en caso de resultar adxudicatarios do contrato.</w:t>
      </w:r>
    </w:p>
    <w:p w:rsidR="004A7D71" w:rsidRDefault="004A7D71" w:rsidP="00AB4C95">
      <w:pPr>
        <w:jc w:val="both"/>
      </w:pPr>
      <w:r w:rsidRPr="000D0552">
        <w:t>Así mesmo deberán presentar cada unha delas a documentación esixida na cláusula 12 e acreditar a súa capacidade e solvencia nos termos d</w:t>
      </w:r>
      <w:r>
        <w:t>o presente prego, acumulándose para os</w:t>
      </w:r>
      <w:r w:rsidRPr="000D0552">
        <w:t xml:space="preserve"> efectos da determinación da solvencia da unión temporal as características acreditadas para cada un dos </w:t>
      </w:r>
      <w:r>
        <w:t>seus integrantes</w:t>
      </w:r>
      <w:r w:rsidRPr="000D0552">
        <w:t>. E no caso de que se esixa clasificación estarase ao disposto n</w:t>
      </w:r>
      <w:r>
        <w:t>o artigo 69.5 e 6, e 78.1 LCSP.</w:t>
      </w:r>
    </w:p>
    <w:p w:rsidR="004A7D71" w:rsidRPr="000D0552" w:rsidRDefault="004A7D71" w:rsidP="004A7D71">
      <w:pPr>
        <w:jc w:val="both"/>
      </w:pPr>
      <w:r w:rsidRPr="000D0552">
        <w:t>No supost</w:t>
      </w:r>
      <w:r>
        <w:t>o de resultar adxudicataria, a unión temporal deberá formalizar est</w:t>
      </w:r>
      <w:r w:rsidRPr="000D0552">
        <w:t xml:space="preserve">a, en escritura pública, así como presentar o </w:t>
      </w:r>
      <w:r>
        <w:t>NIF da unión t</w:t>
      </w:r>
      <w:r w:rsidRPr="000D0552">
        <w:t>emporal, todo iso dentro do prazo de quince días seguintes ao da data en que reciba a notificación de adxudicaci</w:t>
      </w:r>
      <w:r>
        <w:t>ón, e a duración dela</w:t>
      </w:r>
      <w:r w:rsidRPr="000D0552">
        <w:t xml:space="preserve"> será coincidente coa do contrato ata a súa extinción. </w:t>
      </w:r>
    </w:p>
    <w:p w:rsidR="00666CE7" w:rsidRPr="004A7D71" w:rsidRDefault="004A7D71" w:rsidP="00AB4C95">
      <w:pPr>
        <w:jc w:val="both"/>
      </w:pPr>
      <w:r w:rsidRPr="000D0552">
        <w:t>Os empresar</w:t>
      </w:r>
      <w:r>
        <w:t>ios que concorran agrupados en unión t</w:t>
      </w:r>
      <w:r w:rsidRPr="000D0552">
        <w:t>emporal quedarán o</w:t>
      </w:r>
      <w:r>
        <w:t>brigados solidariamente perante a a</w:t>
      </w:r>
      <w:r w:rsidRPr="000D0552">
        <w:t>dministración.</w:t>
      </w:r>
    </w:p>
    <w:p w:rsidR="00DC4281" w:rsidRPr="00145B6A" w:rsidRDefault="00DC4281" w:rsidP="00AB4C95">
      <w:pPr>
        <w:jc w:val="both"/>
        <w:rPr>
          <w:u w:val="single"/>
        </w:rPr>
      </w:pPr>
      <w:r w:rsidRPr="00145B6A">
        <w:rPr>
          <w:b/>
          <w:bCs/>
          <w:u w:val="single"/>
        </w:rPr>
        <w:t>II.- ADXUDICACIÓN</w:t>
      </w:r>
    </w:p>
    <w:p w:rsidR="00DC4281" w:rsidRPr="00145B6A" w:rsidRDefault="00DC4281" w:rsidP="00AB4C95">
      <w:pPr>
        <w:jc w:val="both"/>
        <w:rPr>
          <w:b/>
          <w:bCs/>
        </w:rPr>
      </w:pPr>
      <w:r w:rsidRPr="00145B6A">
        <w:rPr>
          <w:b/>
          <w:bCs/>
        </w:rPr>
        <w:t xml:space="preserve">9) </w:t>
      </w:r>
      <w:r w:rsidRPr="00145B6A">
        <w:rPr>
          <w:b/>
          <w:bCs/>
          <w:u w:val="single"/>
        </w:rPr>
        <w:t>PROCEDEMENTO  DE ADXUDICACIÓN</w:t>
      </w:r>
      <w:r w:rsidRPr="00145B6A">
        <w:rPr>
          <w:b/>
          <w:bCs/>
        </w:rPr>
        <w:t>.</w:t>
      </w:r>
    </w:p>
    <w:p w:rsidR="00DC4281" w:rsidRPr="00145B6A" w:rsidRDefault="00DC4281" w:rsidP="00AB4C95">
      <w:pPr>
        <w:jc w:val="both"/>
      </w:pPr>
      <w:r w:rsidRPr="00145B6A">
        <w:t>O contrato adxudicarase mediante procedemento aberto</w:t>
      </w:r>
      <w:r w:rsidR="009F53E0" w:rsidRPr="00145B6A">
        <w:t xml:space="preserve"> </w:t>
      </w:r>
      <w:r w:rsidR="009F53E0" w:rsidRPr="00145B6A">
        <w:rPr>
          <w:b/>
        </w:rPr>
        <w:t>simplificado</w:t>
      </w:r>
      <w:r w:rsidR="009F53E0" w:rsidRPr="00145B6A">
        <w:t xml:space="preserve"> </w:t>
      </w:r>
      <w:r w:rsidRPr="00145B6A">
        <w:t xml:space="preserve"> (con pluralidade  de criterios de adxudicación) </w:t>
      </w:r>
    </w:p>
    <w:p w:rsidR="00DC4281" w:rsidRPr="00145B6A" w:rsidRDefault="00DC4281" w:rsidP="00AB4C95">
      <w:pPr>
        <w:jc w:val="both"/>
      </w:pPr>
      <w:r w:rsidRPr="00145B6A">
        <w:rPr>
          <w:b/>
          <w:bCs/>
        </w:rPr>
        <w:t xml:space="preserve">10) </w:t>
      </w:r>
      <w:r w:rsidRPr="00145B6A">
        <w:rPr>
          <w:b/>
          <w:bCs/>
          <w:u w:val="single"/>
        </w:rPr>
        <w:t>ANUNCIO E PERFIL DE CONTRATANTE</w:t>
      </w:r>
      <w:r w:rsidRPr="00145B6A">
        <w:rPr>
          <w:b/>
          <w:bCs/>
        </w:rPr>
        <w:t>.</w:t>
      </w:r>
    </w:p>
    <w:p w:rsidR="00DC4281" w:rsidRPr="00145B6A" w:rsidRDefault="00DC4281" w:rsidP="00AB4C95">
      <w:pPr>
        <w:jc w:val="both"/>
      </w:pPr>
      <w:r w:rsidRPr="00145B6A">
        <w:rPr>
          <w:b/>
        </w:rPr>
        <w:t>10.1.</w:t>
      </w:r>
      <w:r w:rsidRPr="00145B6A">
        <w:t xml:space="preserve"> Contrato non suxeitos a regulación harmonizada: O procedemento aberto a que </w:t>
      </w:r>
      <w:r w:rsidR="00464710">
        <w:t>se refire o presente p</w:t>
      </w:r>
      <w:r w:rsidRPr="00145B6A">
        <w:t>rego publicarase  no perfil de contratante (art. 156.6 LCSP), integrado</w:t>
      </w:r>
      <w:r w:rsidR="00464710">
        <w:t xml:space="preserve"> na Plataforma que se indica na </w:t>
      </w:r>
      <w:r w:rsidRPr="00145B6A">
        <w:t>epígrafe 9 do cadro de características.</w:t>
      </w:r>
    </w:p>
    <w:p w:rsidR="00DC4281" w:rsidRPr="00145B6A" w:rsidRDefault="00DC4281" w:rsidP="00AB4C95">
      <w:pPr>
        <w:jc w:val="both"/>
      </w:pPr>
      <w:r w:rsidRPr="00145B6A">
        <w:rPr>
          <w:b/>
        </w:rPr>
        <w:t>10.2.</w:t>
      </w:r>
      <w:r w:rsidRPr="00145B6A">
        <w:t xml:space="preserve"> Perfil de contratante: Co fin de asegurar a transparencia e o acceso público á información relativa á actividade contractual, os interesados poderán consultar a información referente ás licitacións abertas a través de intern</w:t>
      </w:r>
      <w:r w:rsidR="00464710">
        <w:t>et no enderezo que se indica na</w:t>
      </w:r>
      <w:r w:rsidRPr="00145B6A">
        <w:t xml:space="preserve"> epígrafe 14 do cadro de características do contrato. </w:t>
      </w:r>
    </w:p>
    <w:p w:rsidR="00DC4281" w:rsidRPr="00145B6A" w:rsidRDefault="00DC4281" w:rsidP="00AB4C95">
      <w:pPr>
        <w:jc w:val="both"/>
        <w:rPr>
          <w:b/>
          <w:bCs/>
        </w:rPr>
      </w:pPr>
      <w:r w:rsidRPr="00145B6A">
        <w:rPr>
          <w:b/>
          <w:bCs/>
        </w:rPr>
        <w:t xml:space="preserve">11) </w:t>
      </w:r>
      <w:r w:rsidRPr="00145B6A">
        <w:rPr>
          <w:b/>
          <w:bCs/>
          <w:u w:val="single"/>
        </w:rPr>
        <w:t>PROPOSICIÓNS:LUGAR E PRAZO DE PRESENTACIÓN.CONTRATACIÓN E LICITACIÓN  ELECTRONICA</w:t>
      </w:r>
      <w:r w:rsidRPr="00145B6A">
        <w:rPr>
          <w:b/>
          <w:bCs/>
        </w:rPr>
        <w:t>.</w:t>
      </w:r>
    </w:p>
    <w:p w:rsidR="00DC4281" w:rsidRDefault="00DC4281" w:rsidP="00AB4C95">
      <w:pPr>
        <w:jc w:val="both"/>
        <w:rPr>
          <w:b/>
          <w:bCs/>
        </w:rPr>
      </w:pPr>
      <w:r w:rsidRPr="00145B6A">
        <w:rPr>
          <w:b/>
          <w:bCs/>
        </w:rPr>
        <w:t>11.1. Contratación e licitación  electrónica.</w:t>
      </w:r>
    </w:p>
    <w:p w:rsidR="00464710" w:rsidRPr="00464710" w:rsidRDefault="00464710" w:rsidP="00AB4C95">
      <w:pPr>
        <w:jc w:val="both"/>
        <w:rPr>
          <w:bCs/>
        </w:rPr>
      </w:pPr>
      <w:r w:rsidRPr="000D0552">
        <w:rPr>
          <w:bCs/>
        </w:rPr>
        <w:t xml:space="preserve">A documentación e proposicións que presenten os licitadores deberá presentarse única e exclusivamente de forma electrónica, a través da plataforma </w:t>
      </w:r>
      <w:r>
        <w:rPr>
          <w:bCs/>
        </w:rPr>
        <w:t>de contratación que se indica na</w:t>
      </w:r>
      <w:r w:rsidRPr="000D0552">
        <w:rPr>
          <w:bCs/>
        </w:rPr>
        <w:t xml:space="preserve"> epígrafe 9 do cadro de característ</w:t>
      </w:r>
      <w:r>
        <w:rPr>
          <w:bCs/>
        </w:rPr>
        <w:t>icas, no enderezo electrónico</w:t>
      </w:r>
      <w:r w:rsidRPr="000D0552">
        <w:rPr>
          <w:bCs/>
        </w:rPr>
        <w:t xml:space="preserve"> que figura no cadro de características do presente prego, e conforme os requisitos t</w:t>
      </w:r>
      <w:r>
        <w:rPr>
          <w:bCs/>
        </w:rPr>
        <w:t>écnicos establecidos na citada p</w:t>
      </w:r>
      <w:r w:rsidRPr="000D0552">
        <w:rPr>
          <w:bCs/>
        </w:rPr>
        <w:t>lataforma. En consecuencia non poderán presentarse en formato papel.</w:t>
      </w:r>
    </w:p>
    <w:p w:rsidR="00DC4281" w:rsidRPr="00145B6A" w:rsidRDefault="00DC4281" w:rsidP="00AB4C95">
      <w:pPr>
        <w:jc w:val="both"/>
        <w:rPr>
          <w:b/>
        </w:rPr>
      </w:pPr>
      <w:r w:rsidRPr="00145B6A">
        <w:rPr>
          <w:b/>
        </w:rPr>
        <w:t>11.1.A)</w:t>
      </w:r>
      <w:r w:rsidRPr="00145B6A">
        <w:rPr>
          <w:b/>
        </w:rPr>
        <w:tab/>
        <w:t>Contratos non suxeitos a regulación harmonizada (art. 20 LCSP)</w:t>
      </w:r>
    </w:p>
    <w:p w:rsidR="00DC4281" w:rsidRPr="00145B6A" w:rsidRDefault="00DC4281" w:rsidP="00AB4C95">
      <w:pPr>
        <w:jc w:val="both"/>
      </w:pPr>
      <w:r w:rsidRPr="00145B6A">
        <w:lastRenderedPageBreak/>
        <w:t xml:space="preserve">11.1.A.1.) As proposicións para poder tomar parte na licitación presentaranse na forma  </w:t>
      </w:r>
      <w:r w:rsidR="00464710">
        <w:t>e prazo que se indican na</w:t>
      </w:r>
      <w:r w:rsidRPr="00145B6A">
        <w:t>s epígrafes 9 e 10 do cadro de características do contrato, dentro do prazo do</w:t>
      </w:r>
      <w:r w:rsidRPr="00145B6A">
        <w:rPr>
          <w:bCs/>
        </w:rPr>
        <w:t xml:space="preserve"> </w:t>
      </w:r>
      <w:r w:rsidR="009F53E0" w:rsidRPr="00145B6A">
        <w:rPr>
          <w:bCs/>
        </w:rPr>
        <w:t xml:space="preserve"> </w:t>
      </w:r>
      <w:r w:rsidR="009F53E0" w:rsidRPr="00145B6A">
        <w:rPr>
          <w:b/>
          <w:bCs/>
        </w:rPr>
        <w:t>vinte</w:t>
      </w:r>
      <w:r w:rsidR="009F53E0" w:rsidRPr="00145B6A">
        <w:rPr>
          <w:bCs/>
        </w:rPr>
        <w:t xml:space="preserve"> </w:t>
      </w:r>
      <w:r w:rsidRPr="00145B6A">
        <w:rPr>
          <w:bCs/>
        </w:rPr>
        <w:t>días naturais</w:t>
      </w:r>
      <w:r w:rsidR="00464710">
        <w:t xml:space="preserve"> contados</w:t>
      </w:r>
      <w:r w:rsidRPr="00145B6A">
        <w:t xml:space="preserve"> do día seguinte ao de publicación do anuncio no perfil de contratante (art. </w:t>
      </w:r>
      <w:r w:rsidR="009F53E0" w:rsidRPr="00145B6A">
        <w:t xml:space="preserve"> </w:t>
      </w:r>
      <w:r w:rsidR="009F53E0" w:rsidRPr="00145B6A">
        <w:rPr>
          <w:b/>
        </w:rPr>
        <w:t>159</w:t>
      </w:r>
      <w:r w:rsidR="0052533E" w:rsidRPr="00145B6A">
        <w:rPr>
          <w:b/>
        </w:rPr>
        <w:t xml:space="preserve"> </w:t>
      </w:r>
      <w:r w:rsidRPr="00145B6A">
        <w:t xml:space="preserve">LCSP), </w:t>
      </w:r>
      <w:r w:rsidR="009F53E0" w:rsidRPr="00145B6A">
        <w:t xml:space="preserve">dous </w:t>
      </w:r>
      <w:r w:rsidRPr="00145B6A">
        <w:t xml:space="preserve">sobres ou arquivos electrónicos cuxos documentos deberán ser  asinados electronicamente  polo licitador ou persoa que o represente, e coa documentación e requisitos esixidos na cláusula 12. </w:t>
      </w:r>
    </w:p>
    <w:p w:rsidR="00DC4281" w:rsidRPr="00145B6A" w:rsidRDefault="00DC4281" w:rsidP="00AB4C95">
      <w:pPr>
        <w:jc w:val="both"/>
        <w:rPr>
          <w:strike/>
        </w:rPr>
      </w:pPr>
      <w:r w:rsidRPr="00145B6A">
        <w:t>11.1.A.2</w:t>
      </w:r>
      <w:r w:rsidRPr="00145B6A">
        <w:rPr>
          <w:b/>
        </w:rPr>
        <w:t>.)</w:t>
      </w:r>
      <w:r w:rsidR="0052533E" w:rsidRPr="00145B6A">
        <w:rPr>
          <w:b/>
        </w:rPr>
        <w:t xml:space="preserve"> </w:t>
      </w:r>
      <w:r w:rsidR="00935E4D" w:rsidRPr="00145B6A">
        <w:t xml:space="preserve">De conformidade co disposto no </w:t>
      </w:r>
      <w:r w:rsidR="00145B6A" w:rsidRPr="00145B6A">
        <w:t>art.</w:t>
      </w:r>
      <w:r w:rsidR="00935E4D" w:rsidRPr="00145B6A">
        <w:t xml:space="preserve"> 159.5 LCSP  non se producirá a redución de prazos á que se refire a letra b) do apartado 2 do artigo 119.</w:t>
      </w:r>
      <w:r w:rsidR="0052533E" w:rsidRPr="00145B6A">
        <w:t xml:space="preserve"> (</w:t>
      </w:r>
      <w:r w:rsidR="00935E4D" w:rsidRPr="00145B6A">
        <w:t>TRAMITACIÓN URXENTE</w:t>
      </w:r>
      <w:r w:rsidR="0052533E" w:rsidRPr="00145B6A">
        <w:rPr>
          <w:b/>
        </w:rPr>
        <w:t>)</w:t>
      </w:r>
    </w:p>
    <w:p w:rsidR="00DC4281" w:rsidRPr="00145B6A" w:rsidRDefault="00DC4281" w:rsidP="00AB4C95">
      <w:pPr>
        <w:jc w:val="both"/>
      </w:pPr>
      <w:r w:rsidRPr="00145B6A">
        <w:t>11.1.A.3.) Para o cómputo do prazo de presentación de proposicións, contarase a partir do día seguinte ao da publicación do  anuncio no Perfil de Contratante.</w:t>
      </w:r>
    </w:p>
    <w:p w:rsidR="00DC4281" w:rsidRPr="00145B6A" w:rsidRDefault="00DC4281" w:rsidP="00AB4C95">
      <w:pPr>
        <w:jc w:val="both"/>
      </w:pPr>
      <w:r w:rsidRPr="00145B6A">
        <w:t>A licitación electrónica e a  presentación de ofertas  electrónicas implica que a documentación poderá enviarse en arquivos ou sobres virtuais, durante o prazo de presentación de ofertas,  na Plataforma de</w:t>
      </w:r>
      <w:r w:rsidR="00464710">
        <w:t xml:space="preserve"> Contratación do sector público</w:t>
      </w:r>
      <w:r w:rsidRPr="00145B6A">
        <w:t>, durante as 24 horas do día .</w:t>
      </w:r>
      <w:r w:rsidR="00464710">
        <w:t xml:space="preserve"> </w:t>
      </w:r>
      <w:r w:rsidRPr="00145B6A">
        <w:t>O último día do prazo de presentación de ofertas poderá facerse ata as 23 ho</w:t>
      </w:r>
      <w:r w:rsidR="00464710">
        <w:t>ras 59 minutos e 59 segundos. Se</w:t>
      </w:r>
      <w:r w:rsidRPr="00145B6A">
        <w:t xml:space="preserve"> a oferta é recibida despois deste prazo e horario será excluída. </w:t>
      </w:r>
    </w:p>
    <w:p w:rsidR="00DC4281" w:rsidRPr="00145B6A" w:rsidRDefault="00464710" w:rsidP="00AB4C95">
      <w:pPr>
        <w:jc w:val="both"/>
        <w:rPr>
          <w:b/>
        </w:rPr>
      </w:pPr>
      <w:r>
        <w:rPr>
          <w:b/>
        </w:rPr>
        <w:t>11.2. INSCRI</w:t>
      </w:r>
      <w:r w:rsidR="009F53E0" w:rsidRPr="00145B6A">
        <w:rPr>
          <w:b/>
        </w:rPr>
        <w:t>CI</w:t>
      </w:r>
      <w:r w:rsidR="009151B6" w:rsidRPr="00145B6A">
        <w:rPr>
          <w:b/>
        </w:rPr>
        <w:t>Ó</w:t>
      </w:r>
      <w:r w:rsidR="009F53E0" w:rsidRPr="00145B6A">
        <w:rPr>
          <w:b/>
        </w:rPr>
        <w:t>N OBRIGATORIA PREVIA EN REXISTRO DE LICITADORES</w:t>
      </w:r>
    </w:p>
    <w:p w:rsidR="006C370B" w:rsidRPr="000D0552" w:rsidRDefault="006C370B" w:rsidP="006C370B">
      <w:pPr>
        <w:jc w:val="both"/>
      </w:pPr>
      <w:r w:rsidRPr="000D0552">
        <w:t>De conformidade co disposto en art. 159.4 LCSP “todos os licitadores que se presenten a licitacións realizadas a través deste procedemento simplificadísimo deberán estar inscritos no Rexistro Oficial de Licitadores e Empresas Clasificadas do Sector Público, ou cando cumpra de conformidade co establecido no apartado 2 do artigo 96 no Rexistro Oficial da correspondente Comunidade Autónoma, na data final de presentación de ofertas sempre que non se vexa limitada a concorrencia.</w:t>
      </w:r>
    </w:p>
    <w:p w:rsidR="00935E4D" w:rsidRPr="00145B6A" w:rsidRDefault="009151B6" w:rsidP="00AB4C95">
      <w:pPr>
        <w:jc w:val="both"/>
      </w:pPr>
      <w:r w:rsidRPr="00145B6A">
        <w:t xml:space="preserve">No entanto,   esta obrigación  de estar inscrito no Rexistro indicado no apartado anterior , só  será esixible  a partir do  9 de setembro  de 2018,  de conformidade coa disposición transitoria terceira da LCSP que establece que </w:t>
      </w:r>
      <w:r w:rsidR="00935E4D" w:rsidRPr="00145B6A">
        <w:t>“ Ata que transcorran seis meses d</w:t>
      </w:r>
      <w:r w:rsidR="006C370B">
        <w:t>a entrada en vigor da presente l</w:t>
      </w:r>
      <w:r w:rsidR="00935E4D" w:rsidRPr="00145B6A">
        <w:t>ei e resulte esixible, por tanto, a obrigación establecida para o procedemento aberto simplificado na letra a) do apartado 4 do artigo 159, de estar inscrito no Rexistro Oficial de Licitadores e Empresas Clasificadas ou rexistro equivalente, a acreditación da capacidade, solvencia e ausencia de prohibicións de contratar realizarase na forma e</w:t>
      </w:r>
      <w:r w:rsidR="006C370B">
        <w:t>stablecida con carácter xeral”.</w:t>
      </w:r>
    </w:p>
    <w:p w:rsidR="00DC4281" w:rsidRPr="00145B6A" w:rsidRDefault="00DC4281" w:rsidP="00AB4C95">
      <w:pPr>
        <w:jc w:val="both"/>
      </w:pPr>
      <w:r w:rsidRPr="00145B6A">
        <w:rPr>
          <w:b/>
          <w:bCs/>
        </w:rPr>
        <w:t xml:space="preserve">12) </w:t>
      </w:r>
      <w:r w:rsidRPr="00145B6A">
        <w:rPr>
          <w:b/>
          <w:bCs/>
          <w:u w:val="single"/>
        </w:rPr>
        <w:t>PROPOSICIÓNS: DOCUMENTACIÓN</w:t>
      </w:r>
      <w:r w:rsidRPr="00145B6A">
        <w:rPr>
          <w:b/>
          <w:bCs/>
        </w:rPr>
        <w:t>.</w:t>
      </w:r>
      <w:r w:rsidRPr="00145B6A">
        <w:t xml:space="preserve"> </w:t>
      </w:r>
    </w:p>
    <w:p w:rsidR="006F2FCD" w:rsidRPr="00145B6A" w:rsidRDefault="009151B6" w:rsidP="00AB4C95">
      <w:pPr>
        <w:jc w:val="both"/>
        <w:rPr>
          <w:b/>
        </w:rPr>
      </w:pPr>
      <w:r w:rsidRPr="00145B6A">
        <w:rPr>
          <w:b/>
        </w:rPr>
        <w:t xml:space="preserve">Presentarase en dous sobres ou arquivos electrónicos denominados </w:t>
      </w:r>
    </w:p>
    <w:p w:rsidR="006F2FCD" w:rsidRPr="00145B6A" w:rsidRDefault="006F2FCD" w:rsidP="00AB4C95">
      <w:pPr>
        <w:jc w:val="both"/>
        <w:rPr>
          <w:b/>
        </w:rPr>
      </w:pPr>
      <w:r w:rsidRPr="00145B6A">
        <w:rPr>
          <w:b/>
          <w:bCs/>
        </w:rPr>
        <w:t>-</w:t>
      </w:r>
      <w:r w:rsidR="006C370B">
        <w:rPr>
          <w:b/>
          <w:bCs/>
        </w:rPr>
        <w:t>ARQUIVO OU</w:t>
      </w:r>
      <w:r w:rsidR="009151B6" w:rsidRPr="00145B6A">
        <w:rPr>
          <w:b/>
          <w:bCs/>
        </w:rPr>
        <w:t xml:space="preserve"> SOBRE ELECTRÓNICO</w:t>
      </w:r>
      <w:r w:rsidR="009151B6" w:rsidRPr="00145B6A">
        <w:rPr>
          <w:b/>
        </w:rPr>
        <w:t xml:space="preserve"> B </w:t>
      </w:r>
    </w:p>
    <w:p w:rsidR="009151B6" w:rsidRPr="00145B6A" w:rsidRDefault="006C370B" w:rsidP="00AB4C95">
      <w:pPr>
        <w:jc w:val="both"/>
        <w:rPr>
          <w:b/>
        </w:rPr>
      </w:pPr>
      <w:r>
        <w:rPr>
          <w:b/>
          <w:bCs/>
        </w:rPr>
        <w:t>-ARQUIVO OU</w:t>
      </w:r>
      <w:r w:rsidR="006F2FCD" w:rsidRPr="00145B6A">
        <w:rPr>
          <w:b/>
          <w:bCs/>
        </w:rPr>
        <w:t xml:space="preserve"> SOBRE ELECTRÓNICO </w:t>
      </w:r>
      <w:r w:rsidR="009151B6" w:rsidRPr="00145B6A">
        <w:rPr>
          <w:b/>
        </w:rPr>
        <w:t>C</w:t>
      </w:r>
    </w:p>
    <w:p w:rsidR="00DC4281" w:rsidRPr="00145B6A" w:rsidRDefault="00DC4281" w:rsidP="00AB4C95">
      <w:pPr>
        <w:jc w:val="both"/>
        <w:rPr>
          <w:b/>
        </w:rPr>
      </w:pPr>
      <w:r w:rsidRPr="00145B6A">
        <w:rPr>
          <w:b/>
          <w:bCs/>
        </w:rPr>
        <w:t>12.B. SOBRE B: Subtitulado "Referencias técnicas".</w:t>
      </w:r>
      <w:r w:rsidRPr="00145B6A">
        <w:rPr>
          <w:b/>
        </w:rPr>
        <w:t xml:space="preserve"> Criterios non avaliables de forma automática. </w:t>
      </w:r>
    </w:p>
    <w:p w:rsidR="0040102A" w:rsidRPr="00145B6A" w:rsidRDefault="0040102A" w:rsidP="00AB4C95">
      <w:pPr>
        <w:jc w:val="both"/>
      </w:pPr>
      <w:r w:rsidRPr="00145B6A">
        <w:t xml:space="preserve">No anexo….. indícanse cales destes criterios </w:t>
      </w:r>
      <w:r w:rsidR="006C370B">
        <w:t>se</w:t>
      </w:r>
      <w:r w:rsidRPr="00145B6A">
        <w:t xml:space="preserve"> aplic</w:t>
      </w:r>
      <w:r w:rsidR="006C370B">
        <w:t xml:space="preserve">arán </w:t>
      </w:r>
      <w:r w:rsidRPr="00145B6A">
        <w:t>ao presente contrato, e por tanto a documentación que se indica a continuación terá que presentarse en función do que indique o citado anexo</w:t>
      </w:r>
    </w:p>
    <w:p w:rsidR="00DC4281" w:rsidRPr="00145B6A" w:rsidRDefault="00DC4281" w:rsidP="00AB4C95">
      <w:pPr>
        <w:jc w:val="both"/>
      </w:pPr>
      <w:r w:rsidRPr="00145B6A">
        <w:t>Conterá a seguinte</w:t>
      </w:r>
      <w:r w:rsidR="00F10896">
        <w:t>s documentación de referencias t</w:t>
      </w:r>
      <w:r w:rsidRPr="00145B6A">
        <w:t>écnicas :</w:t>
      </w:r>
    </w:p>
    <w:p w:rsidR="00DC4281" w:rsidRPr="00145B6A" w:rsidRDefault="00DC4281" w:rsidP="00AB4C95">
      <w:pPr>
        <w:jc w:val="both"/>
        <w:rPr>
          <w:b/>
          <w:bCs/>
        </w:rPr>
      </w:pPr>
      <w:r w:rsidRPr="00145B6A">
        <w:rPr>
          <w:b/>
        </w:rPr>
        <w:t>12.B.1)</w:t>
      </w:r>
      <w:r w:rsidRPr="00145B6A">
        <w:t xml:space="preserve"> </w:t>
      </w:r>
      <w:r w:rsidRPr="00145B6A">
        <w:rPr>
          <w:b/>
          <w:bCs/>
        </w:rPr>
        <w:t xml:space="preserve">Programa de traballo: </w:t>
      </w:r>
    </w:p>
    <w:p w:rsidR="00DC4281" w:rsidRPr="00145B6A" w:rsidRDefault="00DC4281" w:rsidP="00AB4C95">
      <w:pPr>
        <w:jc w:val="both"/>
      </w:pPr>
      <w:r w:rsidRPr="00145B6A">
        <w:lastRenderedPageBreak/>
        <w:t>As empresas deberán presentar un programa de traballo que contemple o desenvol</w:t>
      </w:r>
      <w:r w:rsidR="00B26087">
        <w:t>vemento das distintas unidades que se han</w:t>
      </w:r>
      <w:r w:rsidRPr="00145B6A">
        <w:t xml:space="preserve"> realizar en cada prazo, de acordo, no seu caso</w:t>
      </w:r>
      <w:r w:rsidR="00B26087">
        <w:t>,</w:t>
      </w:r>
      <w:r w:rsidRPr="00145B6A">
        <w:t xml:space="preserve"> coas anualidades fixadas no cadro de características. </w:t>
      </w:r>
    </w:p>
    <w:p w:rsidR="00DC4281" w:rsidRPr="00145B6A" w:rsidRDefault="00DC4281" w:rsidP="00AB4C95">
      <w:pPr>
        <w:jc w:val="both"/>
      </w:pPr>
      <w:r w:rsidRPr="00145B6A">
        <w:t>Deberá incluír:</w:t>
      </w:r>
    </w:p>
    <w:p w:rsidR="00DC4281" w:rsidRPr="00145B6A" w:rsidRDefault="00DC4281" w:rsidP="00AB4C95">
      <w:pPr>
        <w:jc w:val="both"/>
      </w:pPr>
      <w:r w:rsidRPr="00145B6A">
        <w:t>a) Unha memoria explicativa e detallada da forma e orde de execución das unidades de obra, que reflicta a continuidade e coordinación dos traballos dos distintos oficios que interveñen, así como a definición da calidade de materiais, sistemas construtivos e instalacións que o contratista se compromete a empregar na obra, e en especial:</w:t>
      </w:r>
    </w:p>
    <w:p w:rsidR="00DC4281" w:rsidRPr="00145B6A" w:rsidRDefault="00DC4281" w:rsidP="00AB4C95">
      <w:pPr>
        <w:jc w:val="both"/>
      </w:pPr>
      <w:r w:rsidRPr="00145B6A">
        <w:t>- plano de distribución das casetas de obra, colectores, provisións, guindastres e outra maquinaria</w:t>
      </w:r>
    </w:p>
    <w:p w:rsidR="00DC4281" w:rsidRPr="00145B6A" w:rsidRDefault="00DC4281" w:rsidP="00AB4C95">
      <w:pPr>
        <w:jc w:val="both"/>
      </w:pPr>
      <w:r w:rsidRPr="00145B6A">
        <w:t>- plano de circulacións na parcela durante os traballos, peonís e motorizadas</w:t>
      </w:r>
    </w:p>
    <w:p w:rsidR="00DC4281" w:rsidRPr="00145B6A" w:rsidRDefault="00DC4281" w:rsidP="00AB4C95">
      <w:pPr>
        <w:jc w:val="both"/>
      </w:pPr>
      <w:r w:rsidRPr="00145B6A">
        <w:t>- plano de servizos afectados e demais afeccións á contorna</w:t>
      </w:r>
    </w:p>
    <w:p w:rsidR="00DC4281" w:rsidRPr="00145B6A" w:rsidRDefault="00DC4281" w:rsidP="00AB4C95">
      <w:pPr>
        <w:jc w:val="both"/>
      </w:pPr>
      <w:r w:rsidRPr="00145B6A">
        <w:t>- diagrama da estrutura técnico-administrativa responsable da execución</w:t>
      </w:r>
    </w:p>
    <w:p w:rsidR="00DC4281" w:rsidRPr="00145B6A" w:rsidRDefault="00DC4281" w:rsidP="00AB4C95">
      <w:pPr>
        <w:jc w:val="both"/>
      </w:pPr>
      <w:r w:rsidRPr="00145B6A">
        <w:t xml:space="preserve">- listaxe </w:t>
      </w:r>
      <w:r w:rsidR="00B26087">
        <w:t>de medios humanos e maquinaria que se ha</w:t>
      </w:r>
      <w:r w:rsidRPr="00145B6A">
        <w:t xml:space="preserve"> utilizar na obra</w:t>
      </w:r>
    </w:p>
    <w:p w:rsidR="00DC4281" w:rsidRPr="00145B6A" w:rsidRDefault="00DC4281" w:rsidP="00AB4C95">
      <w:pPr>
        <w:jc w:val="both"/>
      </w:pPr>
      <w:r w:rsidRPr="00145B6A">
        <w:t>- Perfil ou listaxe, no seu caso, das empresas subcontratadas e subministradoras de materiais.</w:t>
      </w:r>
    </w:p>
    <w:p w:rsidR="00DC4281" w:rsidRPr="00145B6A" w:rsidRDefault="00DC4281" w:rsidP="00AB4C95">
      <w:pPr>
        <w:jc w:val="both"/>
      </w:pPr>
      <w:r w:rsidRPr="00145B6A">
        <w:t xml:space="preserve">b) Un gráfico da execución das distintas unidades de obra, en forma de diagrama de Gantt ou de barras, no que figure o orzamento mensual por contrata a prezos de proxecto (desagregado en porcentaxes de tempo pero sen facer referencia a días, posto que este dato </w:t>
      </w:r>
      <w:r w:rsidR="00B26087">
        <w:t>se incluirá, no seu caso se</w:t>
      </w:r>
      <w:r w:rsidRPr="00145B6A">
        <w:t xml:space="preserve"> o prego establece como criterio de adxudicación a redución de prazo que figuraría no Sobre C), axustado ás anualidades previstas, no seu caso, nas condicións de licitación. Calquera referencia neste gráfico a importes distintos do orzamento de licitación, suporá a non admisión da oferta.</w:t>
      </w:r>
    </w:p>
    <w:p w:rsidR="00DC4281" w:rsidRPr="00145B6A" w:rsidRDefault="00DC4281" w:rsidP="00AB4C95">
      <w:pPr>
        <w:jc w:val="both"/>
      </w:pPr>
      <w:r w:rsidRPr="00145B6A">
        <w:t>O programa axustarase ás características, natureza e importe da obra.</w:t>
      </w:r>
    </w:p>
    <w:p w:rsidR="00DC4281" w:rsidRPr="00145B6A" w:rsidRDefault="00DC4281" w:rsidP="00AB4C95">
      <w:pPr>
        <w:jc w:val="both"/>
      </w:pPr>
      <w:r w:rsidRPr="00145B6A">
        <w:t>Neste apartado non se valorará a redución do prazo, posto que neste apartado valorarase a forma de organizar, planificar, programar e coordinar os medios materiais e persoais e a forma de execución, sistemas construtivos, etc</w:t>
      </w:r>
    </w:p>
    <w:p w:rsidR="00DC4281" w:rsidRPr="00145B6A" w:rsidRDefault="00DC4281" w:rsidP="00AB4C95">
      <w:pPr>
        <w:jc w:val="both"/>
        <w:rPr>
          <w:b/>
          <w:bCs/>
        </w:rPr>
      </w:pPr>
      <w:r w:rsidRPr="00145B6A">
        <w:rPr>
          <w:b/>
        </w:rPr>
        <w:t xml:space="preserve">12.B.2) </w:t>
      </w:r>
      <w:r w:rsidRPr="00145B6A">
        <w:rPr>
          <w:b/>
          <w:bCs/>
        </w:rPr>
        <w:t xml:space="preserve">Actuación ambiental: </w:t>
      </w:r>
    </w:p>
    <w:p w:rsidR="00DC4281" w:rsidRPr="00145B6A" w:rsidRDefault="00DC4281" w:rsidP="00AB4C95">
      <w:pPr>
        <w:jc w:val="both"/>
      </w:pPr>
      <w:r w:rsidRPr="00145B6A">
        <w:t xml:space="preserve">Medidas específicas de protección ambiental que se aplicarán na execución de obra e en especial: </w:t>
      </w:r>
    </w:p>
    <w:p w:rsidR="00DC4281" w:rsidRPr="00145B6A" w:rsidRDefault="00DC4281" w:rsidP="00AB4C95">
      <w:pPr>
        <w:jc w:val="both"/>
      </w:pPr>
      <w:r w:rsidRPr="00145B6A">
        <w:tab/>
        <w:t>- Reciclaxe, reutilización e recuperación de materiais.</w:t>
      </w:r>
    </w:p>
    <w:p w:rsidR="00DC4281" w:rsidRPr="00145B6A" w:rsidRDefault="00DC4281" w:rsidP="00AB4C95">
      <w:pPr>
        <w:jc w:val="both"/>
      </w:pPr>
      <w:r w:rsidRPr="00145B6A">
        <w:tab/>
        <w:t>- Rexeneración de espazos.</w:t>
      </w:r>
    </w:p>
    <w:p w:rsidR="00DC4281" w:rsidRPr="00145B6A" w:rsidRDefault="00DC4281" w:rsidP="00AB4C95">
      <w:pPr>
        <w:jc w:val="both"/>
      </w:pPr>
      <w:r w:rsidRPr="00145B6A">
        <w:tab/>
        <w:t>- Indicación de entulleiras autorizadas onde se van a trasladar os materiais usados, excedentes  ou procedentes de demolición ou derribas.</w:t>
      </w:r>
    </w:p>
    <w:p w:rsidR="00DC4281" w:rsidRPr="00145B6A" w:rsidRDefault="00DC4281" w:rsidP="00AB4C95">
      <w:pPr>
        <w:jc w:val="both"/>
      </w:pPr>
      <w:r w:rsidRPr="00145B6A">
        <w:tab/>
        <w:t xml:space="preserve">- Compromiso de achegar, no seu momento, a documentación que acredite que os residuos de construción e demolición realmente producidos na obra foron xestionados, segundo o disposto no art. 4.c  do R.D. 105/2008. </w:t>
      </w:r>
    </w:p>
    <w:p w:rsidR="00DC4281" w:rsidRPr="00145B6A" w:rsidRDefault="00DC4281" w:rsidP="00AB4C95">
      <w:pPr>
        <w:jc w:val="both"/>
      </w:pPr>
      <w:r w:rsidRPr="00145B6A">
        <w:t>- Medidas de aforro enerxético.</w:t>
      </w:r>
    </w:p>
    <w:p w:rsidR="00DC4281" w:rsidRPr="00145B6A" w:rsidRDefault="00DC4281" w:rsidP="00AB4C95">
      <w:pPr>
        <w:jc w:val="both"/>
      </w:pPr>
      <w:r w:rsidRPr="00145B6A">
        <w:t>A documentación anterior irá acompañada de:</w:t>
      </w:r>
    </w:p>
    <w:p w:rsidR="00DC4281" w:rsidRPr="00145B6A" w:rsidRDefault="00DC4281" w:rsidP="00AB4C95">
      <w:pPr>
        <w:jc w:val="both"/>
      </w:pPr>
      <w:r w:rsidRPr="00145B6A">
        <w:t>- Plano de áreas protexidas afectadas, no seu caso</w:t>
      </w:r>
    </w:p>
    <w:p w:rsidR="00DC4281" w:rsidRPr="00145B6A" w:rsidRDefault="00DC4281" w:rsidP="00AB4C95">
      <w:pPr>
        <w:jc w:val="both"/>
      </w:pPr>
      <w:r w:rsidRPr="00145B6A">
        <w:lastRenderedPageBreak/>
        <w:t>- Plano de ordenación dos colectores sobre a parcela</w:t>
      </w:r>
    </w:p>
    <w:p w:rsidR="00DC4281" w:rsidRPr="00145B6A" w:rsidRDefault="00DC4281" w:rsidP="00AB4C95">
      <w:pPr>
        <w:jc w:val="both"/>
      </w:pPr>
      <w:r w:rsidRPr="00145B6A">
        <w:t xml:space="preserve">- Plano de situación </w:t>
      </w:r>
      <w:r w:rsidR="00B26087">
        <w:t>de entulleiras e puntos limpos que se han</w:t>
      </w:r>
      <w:r w:rsidRPr="00145B6A">
        <w:t xml:space="preserve"> utilizar durante a obra </w:t>
      </w:r>
    </w:p>
    <w:p w:rsidR="00DC4281" w:rsidRPr="00145B6A" w:rsidRDefault="00DC4281" w:rsidP="00AB4C95">
      <w:pPr>
        <w:jc w:val="both"/>
      </w:pPr>
      <w:r w:rsidRPr="00145B6A">
        <w:t>- Diagrama da estrutura técnico-administrativa responsable da actuación ambiental</w:t>
      </w:r>
    </w:p>
    <w:p w:rsidR="00DC4281" w:rsidRPr="00145B6A" w:rsidRDefault="00DC4281" w:rsidP="00AB4C95">
      <w:pPr>
        <w:jc w:val="both"/>
      </w:pPr>
      <w:r w:rsidRPr="00145B6A">
        <w:t>- Copias dos certificados de xestión ambiental de que dispoña a empresa</w:t>
      </w:r>
    </w:p>
    <w:p w:rsidR="00DC4281" w:rsidRPr="00145B6A" w:rsidRDefault="00DC4281" w:rsidP="00AB4C95">
      <w:pPr>
        <w:jc w:val="both"/>
      </w:pPr>
      <w:r w:rsidRPr="00145B6A">
        <w:t>- Copias dos certificados de adecuación am</w:t>
      </w:r>
      <w:r w:rsidR="00B26087">
        <w:t>biental dos materiais que se han</w:t>
      </w:r>
      <w:r w:rsidRPr="00145B6A">
        <w:t xml:space="preserve"> empregar na obra</w:t>
      </w:r>
    </w:p>
    <w:p w:rsidR="00DC4281" w:rsidRPr="00145B6A" w:rsidRDefault="00DC4281" w:rsidP="00AB4C95">
      <w:pPr>
        <w:jc w:val="both"/>
      </w:pPr>
      <w:r w:rsidRPr="00145B6A">
        <w:t>- Compromiso das empresas externas colaboradoras en materia ambiental, no seu caso</w:t>
      </w:r>
    </w:p>
    <w:p w:rsidR="00DC4281" w:rsidRPr="00145B6A" w:rsidRDefault="00DC4281" w:rsidP="00AB4C95">
      <w:pPr>
        <w:jc w:val="both"/>
        <w:rPr>
          <w:b/>
          <w:bCs/>
        </w:rPr>
      </w:pPr>
      <w:r w:rsidRPr="00145B6A">
        <w:rPr>
          <w:b/>
        </w:rPr>
        <w:t>12.B.3)</w:t>
      </w:r>
      <w:r w:rsidRPr="00145B6A">
        <w:rPr>
          <w:b/>
          <w:bCs/>
        </w:rPr>
        <w:t xml:space="preserve"> Plan de control de calidade:</w:t>
      </w:r>
    </w:p>
    <w:p w:rsidR="00DC4281" w:rsidRPr="00145B6A" w:rsidRDefault="00DC4281" w:rsidP="00AB4C95">
      <w:pPr>
        <w:jc w:val="both"/>
      </w:pPr>
      <w:r w:rsidRPr="00145B6A">
        <w:t xml:space="preserve">Plan de control interno de calidade </w:t>
      </w:r>
    </w:p>
    <w:p w:rsidR="00DC4281" w:rsidRPr="00145B6A" w:rsidRDefault="00DC4281" w:rsidP="00AB4C95">
      <w:pPr>
        <w:jc w:val="both"/>
      </w:pPr>
      <w:r w:rsidRPr="00145B6A">
        <w:t>A oferta conterá, de forma xustificada, a proposta programada do control interno de calidade que a empresa vaia</w:t>
      </w:r>
      <w:r w:rsidR="00B26087">
        <w:t xml:space="preserve"> </w:t>
      </w:r>
      <w:r w:rsidRPr="00145B6A">
        <w:t xml:space="preserve"> desenvolver durante a execución das obras, relativa, entre outros aspectos a:</w:t>
      </w:r>
    </w:p>
    <w:p w:rsidR="00DC4281" w:rsidRPr="00145B6A" w:rsidRDefault="00DC4281" w:rsidP="00AB4C95">
      <w:pPr>
        <w:jc w:val="both"/>
      </w:pPr>
      <w:r w:rsidRPr="00145B6A">
        <w:t>- Con</w:t>
      </w:r>
      <w:r w:rsidR="00B26087">
        <w:t>trol de calidade nos materiais que se han</w:t>
      </w:r>
      <w:r w:rsidRPr="00145B6A">
        <w:t xml:space="preserve"> empregar</w:t>
      </w:r>
    </w:p>
    <w:p w:rsidR="00DC4281" w:rsidRPr="00145B6A" w:rsidRDefault="00DC4281" w:rsidP="00AB4C95">
      <w:pPr>
        <w:jc w:val="both"/>
      </w:pPr>
      <w:r w:rsidRPr="00145B6A">
        <w:t>- Control de calidade nos métodos de execución das distintas unidades de obra</w:t>
      </w:r>
    </w:p>
    <w:p w:rsidR="00DC4281" w:rsidRPr="00145B6A" w:rsidRDefault="00DC4281" w:rsidP="00AB4C95">
      <w:pPr>
        <w:jc w:val="both"/>
      </w:pPr>
      <w:r w:rsidRPr="00145B6A">
        <w:t>- Control de calidade nas probas finais de instalacións</w:t>
      </w:r>
    </w:p>
    <w:p w:rsidR="00DC4281" w:rsidRPr="00145B6A" w:rsidRDefault="00DC4281" w:rsidP="00AB4C95">
      <w:pPr>
        <w:jc w:val="both"/>
      </w:pPr>
      <w:r w:rsidRPr="00145B6A">
        <w:t xml:space="preserve">- Calquera outro elemento, método ou proceso de control que o contratista considere oportuno incluír dentro do control de calidade. </w:t>
      </w:r>
    </w:p>
    <w:p w:rsidR="00DC4281" w:rsidRPr="00145B6A" w:rsidRDefault="00DC4281" w:rsidP="00AB4C95">
      <w:pPr>
        <w:jc w:val="both"/>
      </w:pPr>
      <w:r w:rsidRPr="00145B6A">
        <w:t>O contido do plan axustarase ás características, natureza e importe da obra.</w:t>
      </w:r>
    </w:p>
    <w:p w:rsidR="00DC4281" w:rsidRPr="00145B6A" w:rsidRDefault="00DC4281" w:rsidP="00AB4C95">
      <w:pPr>
        <w:jc w:val="both"/>
      </w:pPr>
      <w:r w:rsidRPr="00145B6A">
        <w:t xml:space="preserve">Para os efectos previstos no apartado anterior o contratista indicará para cada un dos aspectos do control de calidade: </w:t>
      </w:r>
    </w:p>
    <w:p w:rsidR="00DC4281" w:rsidRPr="00145B6A" w:rsidRDefault="00DC4281" w:rsidP="00AB4C95">
      <w:pPr>
        <w:jc w:val="both"/>
      </w:pPr>
      <w:r w:rsidRPr="00145B6A">
        <w:t>a) Medios propios ou ex</w:t>
      </w:r>
      <w:r w:rsidR="00B26087">
        <w:t>ternos: o licitador indicará  se</w:t>
      </w:r>
      <w:r w:rsidRPr="00145B6A">
        <w:t xml:space="preserve"> levará a cabo o control de calidade con persoal propio ou con empresas externas especializadas en control de calidade</w:t>
      </w:r>
    </w:p>
    <w:p w:rsidR="00DC4281" w:rsidRPr="00145B6A" w:rsidRDefault="00DC4281" w:rsidP="00AB4C95">
      <w:pPr>
        <w:jc w:val="both"/>
      </w:pPr>
      <w:r w:rsidRPr="00145B6A">
        <w:t>b) Sistemas de control: O contratista deberá especificar o sistema de controis e ensaios que a empresa se compromete a realizar na obra, en consonancia co programa de control ofertado.</w:t>
      </w:r>
    </w:p>
    <w:p w:rsidR="00DC4281" w:rsidRPr="00145B6A" w:rsidRDefault="00DC4281" w:rsidP="00AB4C95">
      <w:pPr>
        <w:jc w:val="both"/>
      </w:pPr>
      <w:r w:rsidRPr="00145B6A">
        <w:t>Neste sentido deberanse incluír os seguintes documentos:</w:t>
      </w:r>
    </w:p>
    <w:p w:rsidR="00DC4281" w:rsidRPr="00145B6A" w:rsidRDefault="00DC4281" w:rsidP="00AB4C95">
      <w:pPr>
        <w:jc w:val="both"/>
      </w:pPr>
      <w:r w:rsidRPr="00145B6A">
        <w:t>- Fichas de control en materiais e procesos: criterios de aceptación, rexeitamento e corrección</w:t>
      </w:r>
    </w:p>
    <w:p w:rsidR="00DC4281" w:rsidRPr="00145B6A" w:rsidRDefault="00DC4281" w:rsidP="00AB4C95">
      <w:pPr>
        <w:jc w:val="both"/>
      </w:pPr>
      <w:r w:rsidRPr="00145B6A">
        <w:t>- Diagrama da estrutura técnico-administrativa responsable do control de calidade na obra</w:t>
      </w:r>
    </w:p>
    <w:p w:rsidR="00DC4281" w:rsidRPr="00145B6A" w:rsidRDefault="00DC4281" w:rsidP="00AB4C95">
      <w:pPr>
        <w:jc w:val="both"/>
      </w:pPr>
      <w:r w:rsidRPr="00145B6A">
        <w:t>- Compromiso das empresas externas colaboradoras no control de calidade, no seu caso</w:t>
      </w:r>
    </w:p>
    <w:p w:rsidR="00DC4281" w:rsidRPr="00145B6A" w:rsidRDefault="00DC4281" w:rsidP="00AB4C95">
      <w:pPr>
        <w:jc w:val="both"/>
      </w:pPr>
      <w:r w:rsidRPr="00145B6A">
        <w:t>Este programa terá carácter contractual para o adxudicatario e o seu incumprimento considerarase incumprimento de obrigación esencial para os efectos previstos no art. 211.1.f LCSP. Non obstante o órgano de contratación poderá optar pola imposición de penalidades nos ter</w:t>
      </w:r>
      <w:r w:rsidR="00B26087">
        <w:t>mos da cláusula 33 do presente p</w:t>
      </w:r>
      <w:r w:rsidRPr="00145B6A">
        <w:t>rego. A Dirección de Obra poderá solicitar en calquera momento todos os informes e cálculos, derivados deste programa de control interno de calidade</w:t>
      </w:r>
    </w:p>
    <w:p w:rsidR="00DC4281" w:rsidRPr="00145B6A" w:rsidRDefault="00DC4281" w:rsidP="00AB4C95">
      <w:pPr>
        <w:jc w:val="both"/>
        <w:rPr>
          <w:b/>
          <w:bCs/>
        </w:rPr>
      </w:pPr>
      <w:r w:rsidRPr="00145B6A">
        <w:rPr>
          <w:b/>
        </w:rPr>
        <w:t xml:space="preserve">12.B.4.) </w:t>
      </w:r>
      <w:r w:rsidRPr="00145B6A">
        <w:rPr>
          <w:b/>
          <w:bCs/>
        </w:rPr>
        <w:t xml:space="preserve"> Esquema do plan de seguridade e saúde:</w:t>
      </w:r>
    </w:p>
    <w:p w:rsidR="00DC4281" w:rsidRPr="00145B6A" w:rsidRDefault="00DC4281" w:rsidP="00AB4C95">
      <w:pPr>
        <w:jc w:val="both"/>
      </w:pPr>
      <w:r w:rsidRPr="00145B6A">
        <w:t xml:space="preserve">As ofertas deberán presentar un esquema do plan de seguridade e saúde no traballo que haberá de seguirse durante a execución da obra, en aplicación do estudo de seguridade e saúde. </w:t>
      </w:r>
    </w:p>
    <w:p w:rsidR="00DC4281" w:rsidRPr="00145B6A" w:rsidRDefault="00DC4281" w:rsidP="00AB4C95">
      <w:pPr>
        <w:jc w:val="both"/>
      </w:pPr>
      <w:r w:rsidRPr="00145B6A">
        <w:lastRenderedPageBreak/>
        <w:t>No citado esquema detallaranse:</w:t>
      </w:r>
    </w:p>
    <w:p w:rsidR="00DC4281" w:rsidRPr="00145B6A" w:rsidRDefault="00B26087" w:rsidP="00AB4C95">
      <w:pPr>
        <w:jc w:val="both"/>
      </w:pPr>
      <w:r>
        <w:t>- Medidas de prevención que se han</w:t>
      </w:r>
      <w:r w:rsidR="00DC4281" w:rsidRPr="00145B6A">
        <w:t xml:space="preserve"> adoptar</w:t>
      </w:r>
    </w:p>
    <w:p w:rsidR="00DC4281" w:rsidRPr="00145B6A" w:rsidRDefault="00DC4281" w:rsidP="00AB4C95">
      <w:pPr>
        <w:jc w:val="both"/>
      </w:pPr>
      <w:r w:rsidRPr="00145B6A">
        <w:t>- Sistemas de seguimento e control de aplicación do plan</w:t>
      </w:r>
    </w:p>
    <w:p w:rsidR="00DC4281" w:rsidRPr="00145B6A" w:rsidRDefault="00DC4281" w:rsidP="00AB4C95">
      <w:pPr>
        <w:jc w:val="both"/>
      </w:pPr>
      <w:r w:rsidRPr="00145B6A">
        <w:t>- Oferta de melloras de índole técnica</w:t>
      </w:r>
    </w:p>
    <w:p w:rsidR="00DC4281" w:rsidRPr="00145B6A" w:rsidRDefault="00DC4281" w:rsidP="00AB4C95">
      <w:pPr>
        <w:jc w:val="both"/>
      </w:pPr>
      <w:r w:rsidRPr="00145B6A">
        <w:t>- A adecuación da organización establecida para prevención  de riscos laborais e seguridade</w:t>
      </w:r>
    </w:p>
    <w:p w:rsidR="00DC4281" w:rsidRPr="00145B6A" w:rsidRDefault="00DC4281" w:rsidP="00AB4C95">
      <w:pPr>
        <w:jc w:val="both"/>
      </w:pPr>
      <w:r w:rsidRPr="00145B6A">
        <w:t>- A realización dunha análise das posibles emerxencias e a suficiencia das medidas adoptadas.</w:t>
      </w:r>
    </w:p>
    <w:p w:rsidR="00DC4281" w:rsidRPr="00145B6A" w:rsidRDefault="00DC4281" w:rsidP="00AB4C95">
      <w:pPr>
        <w:jc w:val="both"/>
      </w:pPr>
      <w:r w:rsidRPr="00145B6A">
        <w:t>- A acreditación dalgún tipo de auditoría periódica respecto dos resultados en materia de seguridade e saúde</w:t>
      </w:r>
    </w:p>
    <w:p w:rsidR="00DC4281" w:rsidRPr="00145B6A" w:rsidRDefault="00DC4281" w:rsidP="00AB4C95">
      <w:pPr>
        <w:jc w:val="both"/>
      </w:pPr>
      <w:r w:rsidRPr="00145B6A">
        <w:t>O contido do plan axustarase ás características, natureza e importe da obra.</w:t>
      </w:r>
    </w:p>
    <w:p w:rsidR="00DC4281" w:rsidRPr="00145B6A" w:rsidRDefault="00DC4281" w:rsidP="00AB4C95">
      <w:pPr>
        <w:jc w:val="both"/>
      </w:pPr>
      <w:r w:rsidRPr="00145B6A">
        <w:rPr>
          <w:b/>
        </w:rPr>
        <w:t>12.B.5 .- Índice de documentos que integran o sobre</w:t>
      </w:r>
      <w:r w:rsidRPr="00145B6A">
        <w:t xml:space="preserve">. </w:t>
      </w:r>
    </w:p>
    <w:p w:rsidR="00DC4281" w:rsidRPr="00145B6A" w:rsidRDefault="00DC4281" w:rsidP="00AB4C95">
      <w:pPr>
        <w:jc w:val="both"/>
      </w:pPr>
      <w:r w:rsidRPr="00145B6A">
        <w:t>Farase constar, dentro do sobre e na primeira páxina, en folla independente, un índice dos documentos que o integran, enunciado numericamente.</w:t>
      </w:r>
    </w:p>
    <w:p w:rsidR="00DC4281" w:rsidRPr="00145B6A" w:rsidRDefault="00DC4281" w:rsidP="00AB4C95">
      <w:pPr>
        <w:jc w:val="both"/>
        <w:rPr>
          <w:b/>
        </w:rPr>
      </w:pPr>
      <w:r w:rsidRPr="00145B6A">
        <w:rPr>
          <w:b/>
          <w:bCs/>
        </w:rPr>
        <w:t xml:space="preserve">12.C.  </w:t>
      </w:r>
      <w:r w:rsidRPr="00145B6A">
        <w:rPr>
          <w:b/>
        </w:rPr>
        <w:t xml:space="preserve">SOBRE C: "Oferta económica e referencias valorables automaticamente” </w:t>
      </w:r>
    </w:p>
    <w:p w:rsidR="00DC4281" w:rsidRPr="00145B6A" w:rsidRDefault="00DC4281" w:rsidP="00AB4C95">
      <w:pPr>
        <w:jc w:val="both"/>
      </w:pPr>
      <w:r w:rsidRPr="00145B6A">
        <w:t xml:space="preserve">Conterá a proposición económica e referencias valorables automaticamente formulada estritamente conforme o modelo </w:t>
      </w:r>
      <w:r w:rsidR="00B26087">
        <w:t>que figura como anexo II deste p</w:t>
      </w:r>
      <w:r w:rsidRPr="00145B6A">
        <w:t>rego, que recolle entre outros os seguintes apartados:</w:t>
      </w:r>
    </w:p>
    <w:p w:rsidR="00DC4281" w:rsidRPr="00145B6A" w:rsidRDefault="00DC4281" w:rsidP="00AB4C95">
      <w:pPr>
        <w:jc w:val="both"/>
      </w:pPr>
      <w:r w:rsidRPr="00145B6A">
        <w:rPr>
          <w:b/>
        </w:rPr>
        <w:t xml:space="preserve">12.C.1.- Oferta económica: </w:t>
      </w:r>
      <w:r w:rsidRPr="00145B6A">
        <w:t>formulada estritamente conforme o modelo do anexo II do presente prego.</w:t>
      </w:r>
    </w:p>
    <w:p w:rsidR="00CE56C8" w:rsidRPr="00145B6A" w:rsidRDefault="00CE56C8" w:rsidP="00AB4C95">
      <w:pPr>
        <w:jc w:val="both"/>
        <w:rPr>
          <w:b/>
        </w:rPr>
      </w:pPr>
      <w:r w:rsidRPr="00145B6A">
        <w:rPr>
          <w:b/>
        </w:rPr>
        <w:t>Apartados variables en función da súa esixencia no presente contrato:</w:t>
      </w:r>
    </w:p>
    <w:p w:rsidR="00DC4281" w:rsidRPr="00145B6A" w:rsidRDefault="00DC4281" w:rsidP="00AB4C95">
      <w:pPr>
        <w:jc w:val="both"/>
        <w:rPr>
          <w:b/>
        </w:rPr>
      </w:pPr>
      <w:r w:rsidRPr="00145B6A">
        <w:rPr>
          <w:b/>
        </w:rPr>
        <w:t>12.C.2.- Declaración responsable de estabilidade no emprego de mulleres traballadoras</w:t>
      </w:r>
    </w:p>
    <w:p w:rsidR="00DC4281" w:rsidRPr="00145B6A" w:rsidRDefault="00DC4281" w:rsidP="00AB4C95">
      <w:pPr>
        <w:jc w:val="both"/>
        <w:rPr>
          <w:b/>
        </w:rPr>
      </w:pPr>
      <w:r w:rsidRPr="00145B6A">
        <w:rPr>
          <w:b/>
        </w:rPr>
        <w:t>12.C.3.- Plan de igualdade</w:t>
      </w:r>
    </w:p>
    <w:p w:rsidR="00DC4281" w:rsidRPr="00145B6A" w:rsidRDefault="00DC4281" w:rsidP="00AB4C95">
      <w:pPr>
        <w:jc w:val="both"/>
        <w:rPr>
          <w:b/>
        </w:rPr>
      </w:pPr>
      <w:r w:rsidRPr="00145B6A">
        <w:rPr>
          <w:b/>
        </w:rPr>
        <w:t>12.C.4.- Incremento do prazo de garantía</w:t>
      </w:r>
    </w:p>
    <w:p w:rsidR="00DC4281" w:rsidRPr="00145B6A" w:rsidRDefault="00DC4281" w:rsidP="00AB4C95">
      <w:pPr>
        <w:jc w:val="both"/>
        <w:rPr>
          <w:b/>
        </w:rPr>
      </w:pPr>
      <w:r w:rsidRPr="00145B6A">
        <w:rPr>
          <w:b/>
        </w:rPr>
        <w:t>12.C.5.- Proposta de redución de prazos de execución:</w:t>
      </w:r>
    </w:p>
    <w:p w:rsidR="00DC4281" w:rsidRPr="00145B6A" w:rsidRDefault="00DC4281" w:rsidP="00AB4C95">
      <w:pPr>
        <w:jc w:val="both"/>
      </w:pPr>
      <w:r w:rsidRPr="00145B6A">
        <w:t>Só para aqueles</w:t>
      </w:r>
      <w:r w:rsidR="00B26087">
        <w:t xml:space="preserve"> contratos nos que se indique na</w:t>
      </w:r>
      <w:r w:rsidRPr="00145B6A">
        <w:t xml:space="preserve"> epígrafe 6 do cadro de características do contrato (ANEXO I) que este criterio será obxecto de valoración.</w:t>
      </w:r>
    </w:p>
    <w:p w:rsidR="00DC4281" w:rsidRPr="00145B6A" w:rsidRDefault="00B26087" w:rsidP="00AB4C95">
      <w:pPr>
        <w:jc w:val="both"/>
      </w:pPr>
      <w:r>
        <w:t>- Proposta de r</w:t>
      </w:r>
      <w:r w:rsidR="00DC4281" w:rsidRPr="00145B6A">
        <w:t>edución de p</w:t>
      </w:r>
      <w:r>
        <w:t>razos de e</w:t>
      </w:r>
      <w:r w:rsidR="00DC4281" w:rsidRPr="00145B6A">
        <w:t xml:space="preserve">xecución (expresado en días naturais): </w:t>
      </w:r>
    </w:p>
    <w:p w:rsidR="00DC4281" w:rsidRPr="00145B6A" w:rsidRDefault="00DC4281" w:rsidP="00AB4C95">
      <w:pPr>
        <w:jc w:val="both"/>
      </w:pPr>
      <w:r w:rsidRPr="00145B6A">
        <w:t>No suposto en que no proxecto figure o prazo de execución por meses enténdese que estes son de 30 días naturais.</w:t>
      </w:r>
    </w:p>
    <w:p w:rsidR="0040102A" w:rsidRPr="00145B6A" w:rsidRDefault="0040102A" w:rsidP="00AB4C95">
      <w:pPr>
        <w:jc w:val="both"/>
        <w:rPr>
          <w:b/>
        </w:rPr>
      </w:pPr>
      <w:r w:rsidRPr="00145B6A">
        <w:rPr>
          <w:b/>
        </w:rPr>
        <w:t>12.</w:t>
      </w:r>
      <w:r w:rsidR="00666CE7" w:rsidRPr="00145B6A">
        <w:rPr>
          <w:b/>
        </w:rPr>
        <w:t>C</w:t>
      </w:r>
      <w:r w:rsidRPr="00145B6A">
        <w:rPr>
          <w:b/>
        </w:rPr>
        <w:t>.6 . outras declaracións : ver anexo II</w:t>
      </w:r>
    </w:p>
    <w:p w:rsidR="00DC4281" w:rsidRPr="00145B6A" w:rsidRDefault="00DC4281" w:rsidP="00AB4C95">
      <w:pPr>
        <w:jc w:val="both"/>
        <w:rPr>
          <w:b/>
          <w:bCs/>
          <w:u w:val="single"/>
        </w:rPr>
      </w:pPr>
      <w:r w:rsidRPr="00145B6A">
        <w:rPr>
          <w:b/>
          <w:bCs/>
        </w:rPr>
        <w:t xml:space="preserve">13) </w:t>
      </w:r>
      <w:r w:rsidRPr="00145B6A">
        <w:rPr>
          <w:b/>
          <w:bCs/>
          <w:u w:val="single"/>
        </w:rPr>
        <w:t>FIRMA ELECTRÓNICA DA PROPOSICIÓN E   DOCUMENTOS</w:t>
      </w:r>
    </w:p>
    <w:p w:rsidR="00DC4281" w:rsidRPr="00145B6A" w:rsidRDefault="00DC4281" w:rsidP="00AB4C95">
      <w:pPr>
        <w:jc w:val="both"/>
      </w:pPr>
      <w:r w:rsidRPr="00145B6A">
        <w:rPr>
          <w:b/>
          <w:bCs/>
        </w:rPr>
        <w:t xml:space="preserve"> </w:t>
      </w:r>
      <w:r w:rsidRPr="00145B6A">
        <w:rPr>
          <w:bCs/>
        </w:rPr>
        <w:t xml:space="preserve">As proposicións e todos os documentos  que  integran ou se acompañan á oferta deberán ser asinados electronicamente polo administrador ou  persoa apoderada con poder suficiente . </w:t>
      </w:r>
    </w:p>
    <w:p w:rsidR="00DC4281" w:rsidRPr="00145B6A" w:rsidRDefault="00DC4281" w:rsidP="00AB4C95">
      <w:pPr>
        <w:jc w:val="both"/>
      </w:pPr>
      <w:r w:rsidRPr="00145B6A">
        <w:rPr>
          <w:b/>
          <w:bCs/>
        </w:rPr>
        <w:t xml:space="preserve">14) </w:t>
      </w:r>
      <w:r w:rsidRPr="00145B6A">
        <w:rPr>
          <w:b/>
          <w:bCs/>
          <w:u w:val="single"/>
        </w:rPr>
        <w:t>GARANTÍA PROVISIONAL</w:t>
      </w:r>
      <w:r w:rsidRPr="00145B6A">
        <w:rPr>
          <w:b/>
          <w:bCs/>
        </w:rPr>
        <w:t>.</w:t>
      </w:r>
    </w:p>
    <w:p w:rsidR="00DC4281" w:rsidRPr="00145B6A" w:rsidRDefault="00DC4281" w:rsidP="00AB4C95">
      <w:pPr>
        <w:jc w:val="both"/>
      </w:pPr>
      <w:r w:rsidRPr="00145B6A">
        <w:t>En consonancia co disposto no art.</w:t>
      </w:r>
      <w:r w:rsidR="006F2FCD" w:rsidRPr="00145B6A">
        <w:t xml:space="preserve"> 159 </w:t>
      </w:r>
      <w:r w:rsidRPr="00145B6A">
        <w:t xml:space="preserve"> LCSP os licitadores quedan dispensados da constitución da garantía provisional. </w:t>
      </w:r>
    </w:p>
    <w:p w:rsidR="00DC4281" w:rsidRPr="00145B6A" w:rsidRDefault="00DC4281" w:rsidP="00AB4C95">
      <w:pPr>
        <w:jc w:val="both"/>
      </w:pPr>
      <w:r w:rsidRPr="00145B6A">
        <w:rPr>
          <w:b/>
          <w:bCs/>
        </w:rPr>
        <w:lastRenderedPageBreak/>
        <w:t xml:space="preserve">15) </w:t>
      </w:r>
      <w:r w:rsidRPr="00145B6A">
        <w:rPr>
          <w:b/>
          <w:bCs/>
          <w:u w:val="single"/>
        </w:rPr>
        <w:t>APERTURA DE PLICAS E ADXUDICACIÓN</w:t>
      </w:r>
      <w:r w:rsidRPr="00145B6A">
        <w:rPr>
          <w:b/>
          <w:bCs/>
        </w:rPr>
        <w:t>.</w:t>
      </w:r>
      <w:r w:rsidRPr="00145B6A">
        <w:t xml:space="preserve"> </w:t>
      </w:r>
    </w:p>
    <w:p w:rsidR="00DC4281" w:rsidRPr="00145B6A" w:rsidRDefault="00DC4281" w:rsidP="00AB4C95">
      <w:pPr>
        <w:jc w:val="both"/>
      </w:pPr>
      <w:r w:rsidRPr="00145B6A">
        <w:t>Polo que respecta á cualificación da documentación presentada (</w:t>
      </w:r>
      <w:r w:rsidR="00145B6A">
        <w:t>defectos ou omisións emendables</w:t>
      </w:r>
      <w:r w:rsidRPr="00145B6A">
        <w:t>, rexeitamento</w:t>
      </w:r>
      <w:r w:rsidR="00025F3F">
        <w:t xml:space="preserve"> de proposicións e apertura do </w:t>
      </w:r>
      <w:r w:rsidRPr="00145B6A">
        <w:t xml:space="preserve">arquivo ou sobre electrónico contendo as referencias técnicas, e demais actuacións da Mesa de Contratación), estarase ao disposto nos </w:t>
      </w:r>
      <w:r w:rsidR="00145B6A" w:rsidRPr="00145B6A">
        <w:t>art.</w:t>
      </w:r>
      <w:r w:rsidR="00245D1F" w:rsidRPr="00145B6A">
        <w:t xml:space="preserve"> 159</w:t>
      </w:r>
      <w:r w:rsidR="006F2FCD" w:rsidRPr="00145B6A">
        <w:t>,</w:t>
      </w:r>
      <w:r w:rsidR="00245D1F" w:rsidRPr="00145B6A">
        <w:t xml:space="preserve"> </w:t>
      </w:r>
      <w:r w:rsidR="00025F3F">
        <w:t>146 e ss  LCSP, e r</w:t>
      </w:r>
      <w:r w:rsidRPr="00145B6A">
        <w:t>eg</w:t>
      </w:r>
      <w:r w:rsidR="00025F3F">
        <w:t>ulamento de desenvolvemento da lei. Para estes efectos a a</w:t>
      </w:r>
      <w:r w:rsidRPr="00145B6A">
        <w:t>dministración comunicará ao contratista os defectos ou aclaracións e o prazo para emendar.</w:t>
      </w:r>
    </w:p>
    <w:p w:rsidR="00DC4281" w:rsidRPr="00145B6A" w:rsidRDefault="00DC4281" w:rsidP="00AB4C95">
      <w:pPr>
        <w:jc w:val="both"/>
      </w:pPr>
      <w:r w:rsidRPr="00145B6A">
        <w:rPr>
          <w:b/>
          <w:bCs/>
        </w:rPr>
        <w:t>15.1 Apertura e valoración das ofertas.</w:t>
      </w:r>
    </w:p>
    <w:p w:rsidR="00DC4281" w:rsidRPr="00145B6A" w:rsidRDefault="00DC4281" w:rsidP="00AB4C95">
      <w:pPr>
        <w:jc w:val="both"/>
      </w:pPr>
      <w:r w:rsidRPr="00145B6A">
        <w:t>Diferenciaranse dúas fases de valoración das ofertas</w:t>
      </w:r>
    </w:p>
    <w:p w:rsidR="00DC4281" w:rsidRPr="00145B6A" w:rsidRDefault="00DC4281" w:rsidP="00AB4C95">
      <w:pPr>
        <w:jc w:val="both"/>
        <w:rPr>
          <w:u w:val="single"/>
        </w:rPr>
      </w:pPr>
      <w:r w:rsidRPr="00145B6A">
        <w:rPr>
          <w:u w:val="single"/>
        </w:rPr>
        <w:t>1ª Fase: Valoración dos criterios non avaliables mediante fórmulas</w:t>
      </w:r>
    </w:p>
    <w:p w:rsidR="00DC4281" w:rsidRPr="00145B6A" w:rsidRDefault="00025F3F" w:rsidP="00AB4C95">
      <w:pPr>
        <w:jc w:val="both"/>
      </w:pPr>
      <w:r>
        <w:t>Os servizos t</w:t>
      </w:r>
      <w:r w:rsidR="00C66887" w:rsidRPr="00145B6A">
        <w:t>écnicos do Órgano de Contratación</w:t>
      </w:r>
      <w:r w:rsidR="00C66887" w:rsidRPr="00145B6A">
        <w:rPr>
          <w:b/>
        </w:rPr>
        <w:t xml:space="preserve"> </w:t>
      </w:r>
      <w:r>
        <w:t>emitirán</w:t>
      </w:r>
      <w:r w:rsidR="00DC4281" w:rsidRPr="00145B6A">
        <w:t xml:space="preserve"> informe técnico debidamente motivado respecto dos factores de adxudicación non avaliables de forma automática, á vista da documentación incluída polos licitadores no arquivo ou sobre electrónico B: “Referencias técnicas”, criterios de valoración non avaliables de forma automática mediante fórmulas.</w:t>
      </w:r>
    </w:p>
    <w:p w:rsidR="0040102A" w:rsidRPr="00145B6A" w:rsidRDefault="0040102A" w:rsidP="00AB4C95">
      <w:pPr>
        <w:jc w:val="both"/>
      </w:pPr>
      <w:r w:rsidRPr="00145B6A">
        <w:t>No anexo ….. indícase  cales son os criterios de valoración aplicables ao presente contrato de entre os que figuran a continuación :</w:t>
      </w:r>
    </w:p>
    <w:p w:rsidR="00DC4281" w:rsidRPr="00145B6A" w:rsidRDefault="00DC4281" w:rsidP="00AB4C95">
      <w:pPr>
        <w:jc w:val="both"/>
      </w:pPr>
      <w:r w:rsidRPr="00145B6A">
        <w:t xml:space="preserve">1.  </w:t>
      </w:r>
      <w:r w:rsidR="00F10896">
        <w:t>CRITERIOS DE CALIDADE: Plan de control interno de c</w:t>
      </w:r>
      <w:r w:rsidRPr="00145B6A">
        <w:t>alidade.</w:t>
      </w:r>
    </w:p>
    <w:p w:rsidR="00DC4281" w:rsidRPr="00145B6A" w:rsidRDefault="00DC4281" w:rsidP="00AB4C95">
      <w:pPr>
        <w:jc w:val="both"/>
      </w:pPr>
      <w:r w:rsidRPr="00145B6A">
        <w:t>2. CRITERIOS DE ORGANIZACIÓN, PROGRAMACIÓN E DE EXECUCIÓN: Programa de traballo:</w:t>
      </w:r>
    </w:p>
    <w:p w:rsidR="00DC4281" w:rsidRPr="00145B6A" w:rsidRDefault="00DC4281" w:rsidP="00AB4C95">
      <w:pPr>
        <w:jc w:val="both"/>
      </w:pPr>
      <w:r w:rsidRPr="00145B6A">
        <w:t>3. CRITERIOS AMBIENTAIS E ECOLÓXICOS: Programa de actuación ambiental</w:t>
      </w:r>
    </w:p>
    <w:p w:rsidR="00DC4281" w:rsidRPr="00145B6A" w:rsidRDefault="00DC4281" w:rsidP="00AB4C95">
      <w:pPr>
        <w:jc w:val="both"/>
      </w:pPr>
      <w:r w:rsidRPr="00145B6A">
        <w:t xml:space="preserve">4. CRITERIOS LABORAIS: Plan de seguridade e saúde: </w:t>
      </w:r>
    </w:p>
    <w:p w:rsidR="00DC4281" w:rsidRPr="00145B6A" w:rsidRDefault="00DC4281" w:rsidP="00AB4C95">
      <w:pPr>
        <w:jc w:val="both"/>
      </w:pPr>
      <w:r w:rsidRPr="00145B6A">
        <w:t>Baremo: Conforme os criterios de ponderación indicados no anexo IV</w:t>
      </w:r>
    </w:p>
    <w:p w:rsidR="00DC4281" w:rsidRPr="00145B6A" w:rsidRDefault="00DC4281" w:rsidP="00AB4C95">
      <w:pPr>
        <w:jc w:val="both"/>
      </w:pPr>
      <w:r w:rsidRPr="00145B6A">
        <w:t>PUNTUACIÓN MÍNIMA. As empresas que non superen  a punt</w:t>
      </w:r>
      <w:r w:rsidR="00F10896">
        <w:t>uación mínima que se indica no a</w:t>
      </w:r>
      <w:r w:rsidRPr="00145B6A">
        <w:t>nexo IV  na FASE 1  non continuarán no proceso selectivo.</w:t>
      </w:r>
    </w:p>
    <w:p w:rsidR="00DC4281" w:rsidRPr="00145B6A" w:rsidRDefault="00DC4281" w:rsidP="00AB4C95">
      <w:pPr>
        <w:jc w:val="both"/>
        <w:rPr>
          <w:u w:val="single"/>
        </w:rPr>
      </w:pPr>
      <w:r w:rsidRPr="00145B6A">
        <w:rPr>
          <w:u w:val="single"/>
        </w:rPr>
        <w:t>2ª Fase: Valoración das ofertas económicas e demais criterios avaliables de forma automática</w:t>
      </w:r>
    </w:p>
    <w:p w:rsidR="00DC4281" w:rsidRPr="00145B6A" w:rsidRDefault="00DC4281" w:rsidP="00AB4C95">
      <w:pPr>
        <w:jc w:val="both"/>
        <w:rPr>
          <w:b/>
        </w:rPr>
      </w:pPr>
      <w:r w:rsidRPr="00145B6A">
        <w:rPr>
          <w:b/>
        </w:rPr>
        <w:t>- Incremento do prazo de garantía</w:t>
      </w:r>
    </w:p>
    <w:p w:rsidR="00DC4281" w:rsidRPr="00145B6A" w:rsidRDefault="00DC4281" w:rsidP="00AB4C95">
      <w:pPr>
        <w:jc w:val="both"/>
      </w:pPr>
      <w:r w:rsidRPr="00145B6A">
        <w:t xml:space="preserve"> - </w:t>
      </w:r>
      <w:r w:rsidRPr="00145B6A">
        <w:rPr>
          <w:b/>
        </w:rPr>
        <w:t>Oferta económica</w:t>
      </w:r>
    </w:p>
    <w:p w:rsidR="00DC4281" w:rsidRPr="00145B6A" w:rsidRDefault="00DC4281" w:rsidP="00AB4C95">
      <w:pPr>
        <w:jc w:val="both"/>
      </w:pPr>
      <w:r w:rsidRPr="00145B6A">
        <w:t>Para o seu desenvolvemento e aplicación teranse en</w:t>
      </w:r>
      <w:r w:rsidR="00F10896">
        <w:t xml:space="preserve"> conta as normas recollidas no a</w:t>
      </w:r>
      <w:r w:rsidRPr="00145B6A">
        <w:t>nexo IV.</w:t>
      </w:r>
    </w:p>
    <w:p w:rsidR="00DC4281" w:rsidRPr="00145B6A" w:rsidRDefault="00DC4281" w:rsidP="00AB4C95">
      <w:pPr>
        <w:jc w:val="both"/>
      </w:pPr>
      <w:r w:rsidRPr="00145B6A">
        <w:t xml:space="preserve"> - </w:t>
      </w:r>
      <w:r w:rsidR="00F10896">
        <w:rPr>
          <w:b/>
        </w:rPr>
        <w:t>Criterios s</w:t>
      </w:r>
      <w:r w:rsidRPr="00145B6A">
        <w:rPr>
          <w:b/>
        </w:rPr>
        <w:t>ociais</w:t>
      </w:r>
      <w:r w:rsidRPr="00145B6A">
        <w:t xml:space="preserve"> : A estabilidade no emprego, porcentaxe de mulleres en relación co persoal, e plans de igualdade.</w:t>
      </w:r>
    </w:p>
    <w:p w:rsidR="00B738F4" w:rsidRPr="00145B6A" w:rsidRDefault="00DC4281" w:rsidP="00B738F4">
      <w:pPr>
        <w:numPr>
          <w:ilvl w:val="0"/>
          <w:numId w:val="19"/>
        </w:numPr>
        <w:jc w:val="both"/>
      </w:pPr>
      <w:r w:rsidRPr="00145B6A">
        <w:rPr>
          <w:b/>
        </w:rPr>
        <w:t>Redución de prazos</w:t>
      </w:r>
      <w:r w:rsidRPr="00145B6A">
        <w:t xml:space="preserve"> (criterio de carácter especifico só aplicable a aqueles contrat</w:t>
      </w:r>
      <w:r w:rsidR="00F10896">
        <w:t>os nos que quede especificado na</w:t>
      </w:r>
      <w:r w:rsidRPr="00145B6A">
        <w:t xml:space="preserve"> epígrafe 6 do cadro de características do</w:t>
      </w:r>
      <w:r w:rsidR="00F10896">
        <w:t xml:space="preserve"> contrato (anexo I do presente p</w:t>
      </w:r>
      <w:r w:rsidRPr="00145B6A">
        <w:t>rego).</w:t>
      </w:r>
    </w:p>
    <w:p w:rsidR="00B738F4" w:rsidRPr="00145B6A" w:rsidRDefault="00B738F4" w:rsidP="00B738F4">
      <w:pPr>
        <w:jc w:val="both"/>
      </w:pPr>
      <w:r w:rsidRPr="00145B6A">
        <w:t>Baremo: Conforme os criterios de ponderación indicados no anexo IV</w:t>
      </w:r>
    </w:p>
    <w:p w:rsidR="00DC4281" w:rsidRPr="00145B6A" w:rsidRDefault="00DC4281" w:rsidP="00AB4C95">
      <w:pPr>
        <w:jc w:val="both"/>
      </w:pPr>
      <w:r w:rsidRPr="00145B6A">
        <w:t>Para estes efectos no suposto en que no proxecto figure o prazo de execución por meses enténdese que estes son de 30 días naturais.</w:t>
      </w:r>
    </w:p>
    <w:p w:rsidR="00DC4281" w:rsidRPr="00145B6A" w:rsidRDefault="00DC4281" w:rsidP="00AB4C95">
      <w:pPr>
        <w:jc w:val="both"/>
        <w:rPr>
          <w:b/>
        </w:rPr>
      </w:pPr>
      <w:r w:rsidRPr="00145B6A">
        <w:rPr>
          <w:b/>
        </w:rPr>
        <w:t>Procedemento:</w:t>
      </w:r>
    </w:p>
    <w:p w:rsidR="00DC4281" w:rsidRPr="00145B6A" w:rsidRDefault="00DC4281" w:rsidP="00AB4C95">
      <w:pPr>
        <w:jc w:val="both"/>
      </w:pPr>
      <w:r w:rsidRPr="00145B6A">
        <w:t xml:space="preserve">Unha vez emitido o correspondente  informe relativo ao arquivo ou sobre  electrónico B,  para os efectos previstos na segunda fase, a Mesa de Contratación procederá en acto público á </w:t>
      </w:r>
      <w:r w:rsidRPr="00145B6A">
        <w:lastRenderedPageBreak/>
        <w:t xml:space="preserve">apertura do arquivo ou sobre electrónico </w:t>
      </w:r>
      <w:r w:rsidRPr="00145B6A">
        <w:rPr>
          <w:u w:val="single"/>
        </w:rPr>
        <w:t xml:space="preserve"> C (ofertas económicas e demais criterios avaliables de forma automática</w:t>
      </w:r>
      <w:r w:rsidRPr="00145B6A">
        <w:t>). Celebrarase no lugar e día que se sinale no perfil de contratante.</w:t>
      </w:r>
    </w:p>
    <w:p w:rsidR="00DC4281" w:rsidRPr="00145B6A" w:rsidRDefault="00F10896" w:rsidP="00AB4C95">
      <w:pPr>
        <w:jc w:val="both"/>
      </w:pPr>
      <w:r>
        <w:t>O presidente da M</w:t>
      </w:r>
      <w:r w:rsidR="00DC4281" w:rsidRPr="00145B6A">
        <w:t>esa  manifestará o resultado da cualificación dos documentos presentados, con expresión das proposicións admitidas, das rexeitadas e causa ou causas de inadmisión destas últimas.</w:t>
      </w:r>
    </w:p>
    <w:p w:rsidR="00DC4281" w:rsidRPr="00145B6A" w:rsidRDefault="00DC4281" w:rsidP="00AB4C95">
      <w:pPr>
        <w:jc w:val="both"/>
      </w:pPr>
      <w:r w:rsidRPr="00145B6A">
        <w:t xml:space="preserve">As ofertas que correspondan a proposicións rexeitadas quedarán excluídas do procedemento de adxudicación do contrato e </w:t>
      </w:r>
      <w:r w:rsidR="00F10896">
        <w:t>os sobre</w:t>
      </w:r>
      <w:r w:rsidRPr="00145B6A">
        <w:t xml:space="preserve">s que as conteñan non poderán ser abertos. </w:t>
      </w:r>
    </w:p>
    <w:p w:rsidR="00DC4281" w:rsidRPr="00145B6A" w:rsidRDefault="00DC4281" w:rsidP="00AB4C95">
      <w:pPr>
        <w:jc w:val="both"/>
      </w:pPr>
      <w:r w:rsidRPr="00145B6A">
        <w:t xml:space="preserve">Antes da apertura da primeira proposición convidarase os licitadores interesados a que manifesten as dúbidas que se lles ofrezan ou pidan as explicacións que </w:t>
      </w:r>
      <w:r w:rsidR="00F10896">
        <w:t xml:space="preserve">estimen necesarias, procedendo a Mesa a dar as aclaracións </w:t>
      </w:r>
      <w:r w:rsidRPr="00145B6A">
        <w:t>e contestacións pertinentes, pero sen que neste momento poida aquela facerse cargo de documentos que non fosen entregados durante o prazo de admisión de ofertas, ou o de corrección ou emenda de defectos ou omisións.</w:t>
      </w:r>
    </w:p>
    <w:p w:rsidR="00DC4281" w:rsidRPr="00145B6A" w:rsidRDefault="00DC4281" w:rsidP="00AB4C95">
      <w:pPr>
        <w:jc w:val="both"/>
      </w:pPr>
      <w:r w:rsidRPr="00145B6A">
        <w:rPr>
          <w:b/>
          <w:bCs/>
        </w:rPr>
        <w:t>15.2 Rexeitamento de proposicións.</w:t>
      </w:r>
      <w:r w:rsidRPr="00145B6A">
        <w:t xml:space="preserve"> </w:t>
      </w:r>
    </w:p>
    <w:p w:rsidR="00DC4281" w:rsidRPr="00145B6A" w:rsidRDefault="00F10896" w:rsidP="00AB4C95">
      <w:pPr>
        <w:jc w:val="both"/>
      </w:pPr>
      <w:r>
        <w:t>Se algunha proposición se presenta</w:t>
      </w:r>
      <w:r w:rsidR="00DC4281" w:rsidRPr="00145B6A">
        <w:t xml:space="preserve"> fóra de prazo ou</w:t>
      </w:r>
      <w:r>
        <w:t xml:space="preserve"> en formato papel ou non garda</w:t>
      </w:r>
      <w:r w:rsidR="00DC4281" w:rsidRPr="00145B6A">
        <w:t xml:space="preserve"> concordancia coa documentació</w:t>
      </w:r>
      <w:r>
        <w:t>n examinada e admitida, excede do</w:t>
      </w:r>
      <w:r w:rsidR="00DC4281" w:rsidRPr="00145B6A">
        <w:t xml:space="preserve"> presuposto base de licitación, variase substancialmente o modelo establecido, ou comportase erro manifesto no importe da proposición, ou existise recoñecemento por parte do licitador de que adoece de erro ou inconsistencia que a faga</w:t>
      </w:r>
      <w:r>
        <w:t>n inviable, será refugada pola M</w:t>
      </w:r>
      <w:r w:rsidR="00DC4281" w:rsidRPr="00145B6A">
        <w:t xml:space="preserve">esa, en resolución motivada. </w:t>
      </w:r>
    </w:p>
    <w:p w:rsidR="00DC4281" w:rsidRPr="00145B6A" w:rsidRDefault="00F10896" w:rsidP="00AB4C95">
      <w:pPr>
        <w:jc w:val="both"/>
      </w:pPr>
      <w:r>
        <w:t>A a</w:t>
      </w:r>
      <w:r w:rsidR="00DC4281" w:rsidRPr="00145B6A">
        <w:t>dministración terá alternativamente a facultade de adxudicar o contrato á proposición máis vantaxosa, mediante a aplicación motivada dos crit</w:t>
      </w:r>
      <w:r>
        <w:t>erios establecidos no presente p</w:t>
      </w:r>
      <w:r w:rsidR="00DC4281" w:rsidRPr="00145B6A">
        <w:t xml:space="preserve">rego, sen atender necesariamente ao </w:t>
      </w:r>
      <w:r>
        <w:t>seu valor económic</w:t>
      </w:r>
      <w:r w:rsidR="00DC4281" w:rsidRPr="00145B6A">
        <w:t>, ou declarar deserta a licitación cando non exista algunha oferta ou proposición q</w:t>
      </w:r>
      <w:r>
        <w:t>ue sexa admisible de acordo c</w:t>
      </w:r>
      <w:r w:rsidR="00DC4281" w:rsidRPr="00145B6A">
        <w:t xml:space="preserve">os criterios que figuren no prego, motivando en todo caso a súa resolución con referencia aos criterios de adxudicación que figuran no presente </w:t>
      </w:r>
      <w:r>
        <w:t>p</w:t>
      </w:r>
      <w:r w:rsidR="00DC4281" w:rsidRPr="00145B6A">
        <w:t xml:space="preserve">rego. </w:t>
      </w:r>
    </w:p>
    <w:p w:rsidR="00DC4281" w:rsidRPr="00145B6A" w:rsidRDefault="00DC4281" w:rsidP="00AB4C95">
      <w:pPr>
        <w:jc w:val="both"/>
      </w:pPr>
      <w:r w:rsidRPr="00145B6A">
        <w:rPr>
          <w:b/>
          <w:bCs/>
        </w:rPr>
        <w:t>15.3.- Criterios de valoración:</w:t>
      </w:r>
      <w:r w:rsidRPr="00145B6A">
        <w:t xml:space="preserve"> </w:t>
      </w:r>
    </w:p>
    <w:p w:rsidR="00DC4281" w:rsidRPr="00145B6A" w:rsidRDefault="00DC4281" w:rsidP="00AB4C95">
      <w:pPr>
        <w:jc w:val="both"/>
      </w:pPr>
      <w:r w:rsidRPr="00145B6A">
        <w:t>A adxudicación do contrato realizarase utilizando unha pluralidade de criterios de adxudicación en base á mellor relación calidade-prezo.</w:t>
      </w:r>
    </w:p>
    <w:p w:rsidR="00DC4281" w:rsidRPr="00145B6A" w:rsidRDefault="00DC4281" w:rsidP="00AB4C95">
      <w:pPr>
        <w:jc w:val="both"/>
      </w:pPr>
      <w:r w:rsidRPr="00145B6A">
        <w:rPr>
          <w:b/>
          <w:bCs/>
        </w:rPr>
        <w:t>15.4.- Ofertas anormalmente baixas.</w:t>
      </w:r>
      <w:r w:rsidRPr="00145B6A">
        <w:t xml:space="preserve"> </w:t>
      </w:r>
    </w:p>
    <w:p w:rsidR="00DC4281" w:rsidRPr="00145B6A" w:rsidRDefault="00DC4281" w:rsidP="00AB4C95">
      <w:pPr>
        <w:jc w:val="both"/>
      </w:pPr>
      <w:r w:rsidRPr="00145B6A">
        <w:rPr>
          <w:b/>
          <w:bCs/>
        </w:rPr>
        <w:t>15.4.1.-</w:t>
      </w:r>
      <w:r w:rsidRPr="00145B6A">
        <w:t xml:space="preserve"> Cando o órgano de contratación presuma fundadamente que a proposición non poida ser cumprida como consecuencia de ofertas anormalmente baixas, (</w:t>
      </w:r>
      <w:r w:rsidR="00145B6A" w:rsidRPr="00145B6A">
        <w:t>art.</w:t>
      </w:r>
      <w:r w:rsidRPr="00145B6A">
        <w:t xml:space="preserve"> 149 LCSP ) notificará esta circunstancia aos licitadores supostamente comprendidos nela, para que dentro do prazo de cinco días hábiles xustifiquen</w:t>
      </w:r>
      <w:r w:rsidR="00F10896">
        <w:t xml:space="preserve"> as</w:t>
      </w:r>
      <w:r w:rsidRPr="00145B6A">
        <w:t xml:space="preserve"> ditas ofertas, aco</w:t>
      </w:r>
      <w:r w:rsidR="00F10896">
        <w:t xml:space="preserve">mpañando a documentación a que se refire </w:t>
      </w:r>
      <w:r w:rsidRPr="00145B6A">
        <w:t>o apartado 15.4.4 da  presente cláusula. A xustificación realizada polos licita</w:t>
      </w:r>
      <w:r w:rsidR="00F10896">
        <w:t>dores remitirase a informe dos servizos t</w:t>
      </w:r>
      <w:r w:rsidRPr="00145B6A">
        <w:t>écnicos co fin de que emitan o correspondente informe.</w:t>
      </w:r>
    </w:p>
    <w:p w:rsidR="00F10896" w:rsidRPr="000D0552" w:rsidRDefault="00DC4281" w:rsidP="00F10896">
      <w:pPr>
        <w:jc w:val="both"/>
        <w:rPr>
          <w:iCs/>
        </w:rPr>
      </w:pPr>
      <w:r w:rsidRPr="00145B6A">
        <w:rPr>
          <w:b/>
          <w:bCs/>
        </w:rPr>
        <w:t>15.4.2.-</w:t>
      </w:r>
      <w:r w:rsidRPr="00145B6A">
        <w:t xml:space="preserve"> </w:t>
      </w:r>
      <w:r w:rsidR="00F10896" w:rsidRPr="000D0552">
        <w:rPr>
          <w:iCs/>
        </w:rPr>
        <w:t>Considerarase, en principio, como anormalmente baixas as ofertas que se atopen nos seguintes supostos:</w:t>
      </w:r>
    </w:p>
    <w:p w:rsidR="00F10896" w:rsidRPr="000D0552" w:rsidRDefault="00F10896" w:rsidP="00F10896">
      <w:pPr>
        <w:jc w:val="both"/>
      </w:pPr>
      <w:r w:rsidRPr="000D0552">
        <w:t>- Número de ofertas: 1. A ofer</w:t>
      </w:r>
      <w:r>
        <w:t>ta resulta anormalmente baixa se</w:t>
      </w:r>
      <w:r w:rsidRPr="000D0552">
        <w:t xml:space="preserve"> é inferior ao prezo de licitación en máis dun 16,67% o que equivale a dicir que a súa baixa porcentual é superior a 16,67%</w:t>
      </w:r>
    </w:p>
    <w:p w:rsidR="00F10896" w:rsidRPr="000D0552" w:rsidRDefault="00F10896" w:rsidP="00F10896">
      <w:pPr>
        <w:jc w:val="both"/>
      </w:pPr>
      <w:r w:rsidRPr="000D0552">
        <w:t>- Número de ofertas: 2. Unha das ofertas resulta co</w:t>
      </w:r>
      <w:r>
        <w:t>n valores anormalmente baixos se</w:t>
      </w:r>
      <w:r w:rsidRPr="000D0552">
        <w:t xml:space="preserve"> é inferior a outra en máis dun 13,33%</w:t>
      </w:r>
    </w:p>
    <w:p w:rsidR="00F10896" w:rsidRPr="000D0552" w:rsidRDefault="00F10896" w:rsidP="00F10896">
      <w:pPr>
        <w:jc w:val="both"/>
      </w:pPr>
      <w:r>
        <w:t>- Número de o</w:t>
      </w:r>
      <w:r w:rsidRPr="000D0552">
        <w:t xml:space="preserve">fertas: 3. As ofertas resultan con valores </w:t>
      </w:r>
      <w:r>
        <w:t>anormalmente baixos se</w:t>
      </w:r>
      <w:r w:rsidRPr="000D0552">
        <w:t xml:space="preserve"> son inferiores á media aritmética das ofertas </w:t>
      </w:r>
      <w:r>
        <w:t>presentadas en máis dun 6,67% da</w:t>
      </w:r>
      <w:r w:rsidRPr="000D0552">
        <w:t xml:space="preserve"> dita media. Con todo, </w:t>
      </w:r>
      <w:r w:rsidRPr="000D0552">
        <w:lastRenderedPageBreak/>
        <w:t>excluirase para o cómputo da media, a oferta máis elevada, cando sexa superior á  media de</w:t>
      </w:r>
      <w:r>
        <w:t xml:space="preserve"> todas en máis dun 6,67% dest</w:t>
      </w:r>
      <w:r w:rsidRPr="000D0552">
        <w:t>a. En calquera caso, consideraranse ofertas anormalmente baixas todas aquelas con baixas porcentuais superiores a 16,67%</w:t>
      </w:r>
      <w:r>
        <w:t>.</w:t>
      </w:r>
    </w:p>
    <w:p w:rsidR="00DC4281" w:rsidRPr="00145B6A" w:rsidRDefault="00F10896" w:rsidP="00F10896">
      <w:pPr>
        <w:jc w:val="both"/>
        <w:rPr>
          <w:iCs/>
        </w:rPr>
      </w:pPr>
      <w:r w:rsidRPr="000D0552">
        <w:rPr>
          <w:iCs/>
        </w:rPr>
        <w:t>- Número de ofertas: 4 ou máis.</w:t>
      </w:r>
      <w:r w:rsidRPr="000D0552">
        <w:t xml:space="preserve"> As ofertas resultan con</w:t>
      </w:r>
      <w:r>
        <w:t xml:space="preserve"> valores anormalmente baixos se </w:t>
      </w:r>
      <w:r w:rsidRPr="000D0552">
        <w:t xml:space="preserve">son </w:t>
      </w:r>
      <w:r w:rsidRPr="000D0552">
        <w:rPr>
          <w:iCs/>
        </w:rPr>
        <w:t>inferiores á media das ofertas presentadas en máis dun</w:t>
      </w:r>
      <w:r>
        <w:rPr>
          <w:iCs/>
        </w:rPr>
        <w:t xml:space="preserve"> 6,67% da dita media. No entanto, se</w:t>
      </w:r>
      <w:r w:rsidRPr="000D0552">
        <w:rPr>
          <w:iCs/>
        </w:rPr>
        <w:t xml:space="preserve"> entre elas existen ofertas que sexan superiores a esa</w:t>
      </w:r>
      <w:r>
        <w:rPr>
          <w:iCs/>
        </w:rPr>
        <w:t xml:space="preserve"> media en máis dun 6,67% dest</w:t>
      </w:r>
      <w:r w:rsidRPr="000D0552">
        <w:rPr>
          <w:iCs/>
        </w:rPr>
        <w:t>a, calcularase unha nova media só coas ofertas que non estean no su</w:t>
      </w:r>
      <w:r>
        <w:rPr>
          <w:iCs/>
        </w:rPr>
        <w:t>posto indicado. En todo caso, se</w:t>
      </w:r>
      <w:r w:rsidRPr="000D0552">
        <w:rPr>
          <w:iCs/>
        </w:rPr>
        <w:t xml:space="preserve"> o número das restantes ofertas é inferior a tres, </w:t>
      </w:r>
      <w:r>
        <w:rPr>
          <w:iCs/>
        </w:rPr>
        <w:t>a nova media calcularase sobre as</w:t>
      </w:r>
      <w:r w:rsidRPr="000D0552">
        <w:rPr>
          <w:iCs/>
        </w:rPr>
        <w:t xml:space="preserve"> tres ofertas de</w:t>
      </w:r>
      <w:r>
        <w:rPr>
          <w:iCs/>
        </w:rPr>
        <w:t xml:space="preserve"> menor contía.</w:t>
      </w:r>
    </w:p>
    <w:p w:rsidR="00F10896" w:rsidRPr="000D0552" w:rsidRDefault="00DC4281" w:rsidP="00F10896">
      <w:pPr>
        <w:jc w:val="both"/>
      </w:pPr>
      <w:r w:rsidRPr="00145B6A">
        <w:rPr>
          <w:b/>
        </w:rPr>
        <w:t xml:space="preserve">15.4.3 </w:t>
      </w:r>
      <w:r w:rsidR="00F10896" w:rsidRPr="000D0552">
        <w:t>Serán criterios ob</w:t>
      </w:r>
      <w:r w:rsidR="00F10896">
        <w:t>xectivos para apreciar ou non se</w:t>
      </w:r>
      <w:r w:rsidR="00F10896" w:rsidRPr="000D0552">
        <w:t xml:space="preserve"> a oferta é anormalmente baixa   aquelas condicións da oferta que sexan susceptibles de determinar o baixo nivel do prez</w:t>
      </w:r>
      <w:r w:rsidR="00F10896">
        <w:t>o ou custos del</w:t>
      </w:r>
      <w:r w:rsidR="00F10896" w:rsidRPr="000D0552">
        <w:t>a :</w:t>
      </w:r>
    </w:p>
    <w:p w:rsidR="00F10896" w:rsidRPr="000D0552" w:rsidRDefault="00F10896" w:rsidP="00F10896">
      <w:pPr>
        <w:jc w:val="both"/>
      </w:pPr>
      <w:r w:rsidRPr="000D0552">
        <w:t xml:space="preserve"> -Xustificación dos prezos ofertados</w:t>
      </w:r>
    </w:p>
    <w:p w:rsidR="00F10896" w:rsidRPr="000D0552" w:rsidRDefault="00F10896" w:rsidP="00F10896">
      <w:pPr>
        <w:jc w:val="both"/>
      </w:pPr>
      <w:r w:rsidRPr="000D0552">
        <w:t>-Volume de obra</w:t>
      </w:r>
    </w:p>
    <w:p w:rsidR="00F10896" w:rsidRPr="000D0552" w:rsidRDefault="00F10896" w:rsidP="00F10896">
      <w:pPr>
        <w:jc w:val="both"/>
      </w:pPr>
      <w:r w:rsidRPr="000D0552">
        <w:t>-Relación entre custos laborais fixos e volume de obra contratada</w:t>
      </w:r>
    </w:p>
    <w:p w:rsidR="00F10896" w:rsidRPr="000D0552" w:rsidRDefault="00F10896" w:rsidP="00F10896">
      <w:pPr>
        <w:jc w:val="both"/>
      </w:pPr>
      <w:r w:rsidRPr="000D0552">
        <w:t xml:space="preserve"> e, en</w:t>
      </w:r>
      <w:r>
        <w:t xml:space="preserve"> particular, no que se refire a</w:t>
      </w:r>
      <w:r w:rsidRPr="000D0552">
        <w:t>os seguintes valores:</w:t>
      </w:r>
    </w:p>
    <w:p w:rsidR="00DC4281" w:rsidRDefault="00F10896" w:rsidP="00F10896">
      <w:pPr>
        <w:jc w:val="both"/>
      </w:pPr>
      <w:r w:rsidRPr="000D0552">
        <w:t>a) O aforro que permita o procedemento  ou o método  d</w:t>
      </w:r>
      <w:r>
        <w:t>e construción.</w:t>
      </w:r>
    </w:p>
    <w:p w:rsidR="007312EF" w:rsidRPr="000D0552" w:rsidRDefault="007312EF" w:rsidP="007312EF">
      <w:pPr>
        <w:jc w:val="both"/>
      </w:pPr>
      <w:r w:rsidRPr="000D0552">
        <w:t xml:space="preserve">b) As solucións técnicas adoptadas e as condicións excepcionalmente favorables de que </w:t>
      </w:r>
      <w:r>
        <w:t>dispoña para  executar as obras.</w:t>
      </w:r>
    </w:p>
    <w:p w:rsidR="007312EF" w:rsidRPr="000D0552" w:rsidRDefault="007312EF" w:rsidP="007312EF">
      <w:pPr>
        <w:jc w:val="both"/>
      </w:pPr>
      <w:r w:rsidRPr="000D0552">
        <w:t>c) A innovación e orixinalidade das solucións propostas, para executar as obras.</w:t>
      </w:r>
    </w:p>
    <w:p w:rsidR="007312EF" w:rsidRPr="000D0552" w:rsidRDefault="007312EF" w:rsidP="007312EF">
      <w:pPr>
        <w:jc w:val="both"/>
      </w:pPr>
      <w:r w:rsidRPr="000D0552">
        <w:t>d) O respecto de obrigacións que resulten aplicables en materia ambiental, social ou laboral, e de subcontratación, non sendo xustificables prezos por baixo de mercado ou que incumpran o establecido no artigo 201 LCSP</w:t>
      </w:r>
    </w:p>
    <w:p w:rsidR="007312EF" w:rsidRPr="000D0552" w:rsidRDefault="007312EF" w:rsidP="007312EF">
      <w:pPr>
        <w:jc w:val="both"/>
      </w:pPr>
      <w:r w:rsidRPr="000D0552">
        <w:t>e) Ou a posible obtención dunha axuda de Estado.</w:t>
      </w:r>
    </w:p>
    <w:p w:rsidR="007312EF" w:rsidRPr="000D0552" w:rsidRDefault="007312EF" w:rsidP="007312EF">
      <w:pPr>
        <w:jc w:val="both"/>
      </w:pPr>
      <w:r>
        <w:rPr>
          <w:b/>
        </w:rPr>
        <w:t>15.4.4 Documentación que se ha</w:t>
      </w:r>
      <w:r w:rsidRPr="000D0552">
        <w:rPr>
          <w:b/>
        </w:rPr>
        <w:t xml:space="preserve"> achegar para xustificar a oferta con valores anormalmente baixos</w:t>
      </w:r>
      <w:r w:rsidRPr="000D0552">
        <w:t xml:space="preserve">. </w:t>
      </w:r>
    </w:p>
    <w:p w:rsidR="007312EF" w:rsidRPr="000D0552" w:rsidRDefault="007312EF" w:rsidP="007312EF">
      <w:pPr>
        <w:jc w:val="both"/>
      </w:pPr>
      <w:r w:rsidRPr="000D0552">
        <w:t>Os licitadores con ofertas inicialmente con valores anormalmente baixos,  dentro do prazo concedido para o efecto deberán presentar  para  xustificar  ou non a oferta,   por medios electrónicos,  e  asinada electronicamente, a seguinte documentación:</w:t>
      </w:r>
    </w:p>
    <w:p w:rsidR="007312EF" w:rsidRPr="000D0552" w:rsidRDefault="007312EF" w:rsidP="007312EF">
      <w:pPr>
        <w:jc w:val="both"/>
      </w:pPr>
      <w:r w:rsidRPr="000D0552">
        <w:t>1. Xustificación de prezos ofertados:</w:t>
      </w:r>
    </w:p>
    <w:p w:rsidR="007312EF" w:rsidRPr="000D0552" w:rsidRDefault="007312EF" w:rsidP="007312EF">
      <w:pPr>
        <w:numPr>
          <w:ilvl w:val="0"/>
          <w:numId w:val="3"/>
        </w:numPr>
        <w:jc w:val="both"/>
        <w:rPr>
          <w:bCs/>
        </w:rPr>
      </w:pPr>
      <w:r w:rsidRPr="000D0552">
        <w:rPr>
          <w:bCs/>
        </w:rPr>
        <w:t>Materiais</w:t>
      </w:r>
    </w:p>
    <w:p w:rsidR="007312EF" w:rsidRPr="000D0552" w:rsidRDefault="007312EF" w:rsidP="007312EF">
      <w:pPr>
        <w:jc w:val="both"/>
        <w:rPr>
          <w:bCs/>
        </w:rPr>
      </w:pPr>
      <w:r w:rsidRPr="000D0552">
        <w:rPr>
          <w:bCs/>
        </w:rPr>
        <w:t>A.1 Compra</w:t>
      </w:r>
    </w:p>
    <w:p w:rsidR="007312EF" w:rsidRPr="000D0552" w:rsidRDefault="007312EF" w:rsidP="007312EF">
      <w:pPr>
        <w:numPr>
          <w:ilvl w:val="0"/>
          <w:numId w:val="4"/>
        </w:numPr>
        <w:jc w:val="both"/>
      </w:pPr>
      <w:r w:rsidRPr="000D0552">
        <w:t>Carta de compromiso dos provedores</w:t>
      </w:r>
    </w:p>
    <w:p w:rsidR="007312EF" w:rsidRPr="000D0552" w:rsidRDefault="007312EF" w:rsidP="007312EF">
      <w:pPr>
        <w:numPr>
          <w:ilvl w:val="0"/>
          <w:numId w:val="4"/>
        </w:numPr>
        <w:jc w:val="both"/>
      </w:pPr>
      <w:r w:rsidRPr="000D0552">
        <w:t>Prezos unitarios detallados</w:t>
      </w:r>
      <w:r w:rsidRPr="000D0552">
        <w:tab/>
      </w:r>
    </w:p>
    <w:p w:rsidR="007312EF" w:rsidRPr="000D0552" w:rsidRDefault="007312EF" w:rsidP="007312EF">
      <w:pPr>
        <w:jc w:val="both"/>
        <w:rPr>
          <w:bCs/>
        </w:rPr>
      </w:pPr>
      <w:r w:rsidRPr="000D0552">
        <w:rPr>
          <w:bCs/>
        </w:rPr>
        <w:t xml:space="preserve">A.2 Medios propios e/ou materiais de produción propia (por disposición de canteiras, almacén ou similares </w:t>
      </w:r>
    </w:p>
    <w:p w:rsidR="007312EF" w:rsidRPr="000D0552" w:rsidRDefault="007312EF" w:rsidP="007312EF">
      <w:pPr>
        <w:numPr>
          <w:ilvl w:val="0"/>
          <w:numId w:val="5"/>
        </w:numPr>
        <w:jc w:val="both"/>
      </w:pPr>
      <w:r w:rsidRPr="000D0552">
        <w:t>Relación detallada dos medios propios con indicación do seu custo individualizado ou prezo de venda ao público</w:t>
      </w:r>
    </w:p>
    <w:p w:rsidR="007312EF" w:rsidRPr="000D0552" w:rsidRDefault="007312EF" w:rsidP="007312EF">
      <w:pPr>
        <w:numPr>
          <w:ilvl w:val="0"/>
          <w:numId w:val="3"/>
        </w:numPr>
        <w:jc w:val="both"/>
        <w:rPr>
          <w:bCs/>
        </w:rPr>
      </w:pPr>
      <w:r w:rsidRPr="000D0552">
        <w:rPr>
          <w:bCs/>
        </w:rPr>
        <w:lastRenderedPageBreak/>
        <w:t xml:space="preserve"> Maquinaria</w:t>
      </w:r>
    </w:p>
    <w:p w:rsidR="007312EF" w:rsidRPr="000D0552" w:rsidRDefault="007312EF" w:rsidP="007312EF">
      <w:pPr>
        <w:jc w:val="both"/>
      </w:pPr>
      <w:r w:rsidRPr="000D0552">
        <w:t>B.1 Alugue</w:t>
      </w:r>
      <w:r>
        <w:t>i</w:t>
      </w:r>
      <w:r w:rsidRPr="000D0552">
        <w:t>r</w:t>
      </w:r>
      <w:r>
        <w:t>o</w:t>
      </w:r>
      <w:r w:rsidRPr="000D0552">
        <w:t xml:space="preserve"> e/ou contratación</w:t>
      </w:r>
    </w:p>
    <w:p w:rsidR="007312EF" w:rsidRPr="000D0552" w:rsidRDefault="007312EF" w:rsidP="007312EF">
      <w:pPr>
        <w:numPr>
          <w:ilvl w:val="0"/>
          <w:numId w:val="5"/>
        </w:numPr>
        <w:jc w:val="both"/>
      </w:pPr>
      <w:r w:rsidRPr="000D0552">
        <w:t>Relación da maquinaria con indicación detallada dos prezos</w:t>
      </w:r>
    </w:p>
    <w:p w:rsidR="007312EF" w:rsidRPr="000D0552" w:rsidRDefault="007312EF" w:rsidP="007312EF">
      <w:pPr>
        <w:jc w:val="both"/>
      </w:pPr>
      <w:r w:rsidRPr="000D0552">
        <w:t>B.2 Medios propios</w:t>
      </w:r>
    </w:p>
    <w:p w:rsidR="007312EF" w:rsidRPr="000D0552" w:rsidRDefault="007312EF" w:rsidP="007312EF">
      <w:pPr>
        <w:numPr>
          <w:ilvl w:val="0"/>
          <w:numId w:val="5"/>
        </w:numPr>
        <w:jc w:val="both"/>
      </w:pPr>
      <w:r w:rsidRPr="000D0552">
        <w:t xml:space="preserve">Relación detallada da maquinaria </w:t>
      </w:r>
    </w:p>
    <w:p w:rsidR="007312EF" w:rsidRPr="000D0552" w:rsidRDefault="007312EF" w:rsidP="007312EF">
      <w:pPr>
        <w:numPr>
          <w:ilvl w:val="0"/>
          <w:numId w:val="5"/>
        </w:numPr>
        <w:jc w:val="both"/>
      </w:pPr>
      <w:r w:rsidRPr="000D0552">
        <w:t>Oferta detallada por unidades de obra co mesmo detalle que aparece descrito no proxecto técnico</w:t>
      </w:r>
    </w:p>
    <w:p w:rsidR="007312EF" w:rsidRPr="000D0552" w:rsidRDefault="007312EF" w:rsidP="007312EF">
      <w:pPr>
        <w:jc w:val="both"/>
      </w:pPr>
      <w:r>
        <w:t>2. Volume de o</w:t>
      </w:r>
      <w:r w:rsidRPr="000D0552">
        <w:t>bra:</w:t>
      </w:r>
    </w:p>
    <w:p w:rsidR="007312EF" w:rsidRPr="000D0552" w:rsidRDefault="007312EF" w:rsidP="007312EF">
      <w:pPr>
        <w:jc w:val="both"/>
      </w:pPr>
      <w:r w:rsidRPr="000D0552">
        <w:t>Neste caso deberá xustificar</w:t>
      </w:r>
      <w:r>
        <w:t xml:space="preserve"> </w:t>
      </w:r>
      <w:r w:rsidRPr="000D0552">
        <w:t>o licitador que presentou a oferta con presunción de anormalidade   a relación existente entre as  obras que teña contratadas ou en execución e os medios persoais e materiais que dispón e determinar como incide esta relación nos prezos ofertados.</w:t>
      </w:r>
    </w:p>
    <w:p w:rsidR="007312EF" w:rsidRPr="000D0552" w:rsidRDefault="007312EF" w:rsidP="007312EF">
      <w:pPr>
        <w:jc w:val="both"/>
      </w:pPr>
      <w:r w:rsidRPr="000D0552">
        <w:t>3. Relación entre custo la</w:t>
      </w:r>
      <w:r>
        <w:t xml:space="preserve">borais fixos e volume de obra  </w:t>
      </w:r>
      <w:r w:rsidRPr="000D0552">
        <w:t xml:space="preserve">contratada: </w:t>
      </w:r>
    </w:p>
    <w:p w:rsidR="007312EF" w:rsidRPr="000D0552" w:rsidRDefault="007312EF" w:rsidP="007312EF">
      <w:pPr>
        <w:jc w:val="both"/>
      </w:pPr>
      <w:r w:rsidRPr="000D0552">
        <w:t>Xustificarase</w:t>
      </w:r>
      <w:r>
        <w:t xml:space="preserve"> mediante a achega da nómina e b</w:t>
      </w:r>
      <w:r w:rsidRPr="000D0552">
        <w:t>oletíns de cotización da seguridade social do persoal laboral fixo e declaración responsable do persoal que adscribirá á obra obxecto de licitación.</w:t>
      </w:r>
    </w:p>
    <w:p w:rsidR="00DC4281" w:rsidRPr="00145B6A" w:rsidRDefault="007312EF" w:rsidP="00AB4C95">
      <w:pPr>
        <w:jc w:val="both"/>
      </w:pPr>
      <w:r>
        <w:t>4. Cumprimento de obrigas s</w:t>
      </w:r>
      <w:r w:rsidR="00DC4281" w:rsidRPr="00145B6A">
        <w:t xml:space="preserve">alariais. </w:t>
      </w:r>
    </w:p>
    <w:p w:rsidR="00DC4281" w:rsidRPr="00145B6A" w:rsidRDefault="00DC4281" w:rsidP="00AB4C95">
      <w:pPr>
        <w:jc w:val="both"/>
      </w:pPr>
      <w:r w:rsidRPr="00145B6A">
        <w:t>Presentarase declaración e xustificac</w:t>
      </w:r>
      <w:r w:rsidR="007312EF">
        <w:t>ión de cumprimento de obriga</w:t>
      </w:r>
      <w:r w:rsidRPr="00145B6A">
        <w:t>s salariais cos traballadores  derivadas de contratos e convenios colectivos</w:t>
      </w:r>
    </w:p>
    <w:p w:rsidR="00DC4281" w:rsidRPr="00145B6A" w:rsidRDefault="00DC4281" w:rsidP="00AB4C95">
      <w:pPr>
        <w:jc w:val="both"/>
      </w:pPr>
      <w:r w:rsidRPr="00145B6A">
        <w:t>5. Relación de subcontratos programados e carta de compromiso de subcontratistas.</w:t>
      </w:r>
    </w:p>
    <w:p w:rsidR="00DC4281" w:rsidRPr="00145B6A" w:rsidRDefault="00DC4281" w:rsidP="00AB4C95">
      <w:pPr>
        <w:jc w:val="both"/>
      </w:pPr>
      <w:r w:rsidRPr="00145B6A">
        <w:t xml:space="preserve">En todo caso, o órgano de contratación, previo informe dos servizos técnicos e  a proposta da Mesa de Contratación, rexeitará </w:t>
      </w:r>
      <w:r w:rsidR="007312EF">
        <w:t xml:space="preserve">as ofertas se </w:t>
      </w:r>
      <w:r w:rsidRPr="00145B6A">
        <w:t>comproba que son anormalmente baixas porque vulneran a normativa sobre subcontratac</w:t>
      </w:r>
      <w:r w:rsidR="007312EF">
        <w:t>ión ou non cumpren as obriga</w:t>
      </w:r>
      <w:r w:rsidRPr="00145B6A">
        <w:t>s aplicables en materia ambiental, social ou laboral, nacional ou internacional, incluíndo o incumprimento dos convenios colectivos sectoriais vixentes, en aplicación do establecido no artigo 201 LCSP.</w:t>
      </w:r>
    </w:p>
    <w:p w:rsidR="00DC4281" w:rsidRPr="00145B6A" w:rsidRDefault="00DC4281" w:rsidP="00AB4C95">
      <w:pPr>
        <w:jc w:val="both"/>
      </w:pPr>
      <w:r w:rsidRPr="00145B6A">
        <w:t>Entenderase</w:t>
      </w:r>
      <w:r w:rsidR="007312EF">
        <w:t>,</w:t>
      </w:r>
      <w:r w:rsidRPr="00145B6A">
        <w:t xml:space="preserve"> en todo caso</w:t>
      </w:r>
      <w:r w:rsidR="007312EF">
        <w:t>,</w:t>
      </w:r>
      <w:r w:rsidRPr="00145B6A">
        <w:t xml:space="preserve"> que a xustificación non explica satisfactoriamente o baixo nivel dos prezos ou custos propostos polo licitador cando esta sexa incompleta ou se fundamente en hipótese ou prácticas inadecuadas desde o punto de vista técnico, xurídico ou económico.</w:t>
      </w:r>
    </w:p>
    <w:p w:rsidR="00DC4281" w:rsidRPr="00145B6A" w:rsidRDefault="00DC4281" w:rsidP="00AB4C95">
      <w:pPr>
        <w:jc w:val="both"/>
        <w:rPr>
          <w:b/>
        </w:rPr>
      </w:pPr>
      <w:r w:rsidRPr="00145B6A">
        <w:rPr>
          <w:b/>
        </w:rPr>
        <w:t>15.5 Criterios de desempate. Porcentaxe de traballadores con discapacidade.</w:t>
      </w:r>
    </w:p>
    <w:p w:rsidR="00D75DC0" w:rsidRPr="000D0552" w:rsidRDefault="00D75DC0" w:rsidP="00D75DC0">
      <w:pPr>
        <w:jc w:val="both"/>
      </w:pPr>
      <w:r w:rsidRPr="000D0552">
        <w:t>No caso de que, aplicando os criterios de valoración, dúas ou máis empresas empaten na maior puntuación terá preferencia na adxudicación aquela empresa que, ao vencemento do prazo de presentación de ofertas , teña no seu persoal  unha porcentaxe  de traballadores con discapacidade superior ao que lles impoña a normativa.</w:t>
      </w:r>
    </w:p>
    <w:p w:rsidR="00D75DC0" w:rsidRPr="000D0552" w:rsidRDefault="00D75DC0" w:rsidP="00D75DC0">
      <w:pPr>
        <w:jc w:val="both"/>
      </w:pPr>
      <w:r>
        <w:t>Neste suposto, se</w:t>
      </w:r>
      <w:r w:rsidRPr="000D0552">
        <w:t xml:space="preserve"> varias empres</w:t>
      </w:r>
      <w:r>
        <w:t>as licitadoras das que empataran</w:t>
      </w:r>
      <w:r w:rsidRPr="000D0552">
        <w:t xml:space="preserve"> canto á proposición </w:t>
      </w:r>
      <w:r>
        <w:t xml:space="preserve">máis vantaxosa </w:t>
      </w:r>
      <w:r w:rsidRPr="000D0552">
        <w:t>acreditan ter relación laboral con persoas con discapacidade nunha porcentaxe superior ao que lles impoña a normativa, terá preferencia na adxudicación do contrato o licitador que dispoña da maior porcentaxe de traballadores fixos con discapacidade no seu persoal.</w:t>
      </w:r>
    </w:p>
    <w:p w:rsidR="00D75DC0" w:rsidRPr="000D0552" w:rsidRDefault="00D75DC0" w:rsidP="00D75DC0">
      <w:pPr>
        <w:jc w:val="both"/>
      </w:pPr>
      <w:r w:rsidRPr="000D0552">
        <w:t xml:space="preserve">Para estes efectos deberán presentar a documentación acreditativa. </w:t>
      </w:r>
    </w:p>
    <w:p w:rsidR="00D75DC0" w:rsidRPr="000D0552" w:rsidRDefault="00D75DC0" w:rsidP="00D75DC0">
      <w:pPr>
        <w:jc w:val="both"/>
      </w:pPr>
      <w:r w:rsidRPr="000D0552">
        <w:lastRenderedPageBreak/>
        <w:t>O</w:t>
      </w:r>
      <w:r>
        <w:t>u</w:t>
      </w:r>
      <w:r w:rsidRPr="000D0552">
        <w:t xml:space="preserve"> sorteo no caso de que os anteriores criterios non dese lugar a desempate.</w:t>
      </w:r>
    </w:p>
    <w:p w:rsidR="00DC4281" w:rsidRPr="00145B6A" w:rsidRDefault="00DC4281" w:rsidP="00AB4C95">
      <w:pPr>
        <w:jc w:val="both"/>
      </w:pPr>
      <w:r w:rsidRPr="00145B6A">
        <w:rPr>
          <w:b/>
          <w:bCs/>
        </w:rPr>
        <w:t>15.6 Renuncia:</w:t>
      </w:r>
      <w:r w:rsidRPr="00145B6A">
        <w:t xml:space="preserve"> </w:t>
      </w:r>
    </w:p>
    <w:p w:rsidR="00E91B8C" w:rsidRPr="000D0552" w:rsidRDefault="00E91B8C" w:rsidP="00E91B8C">
      <w:pPr>
        <w:jc w:val="both"/>
      </w:pPr>
      <w:r w:rsidRPr="000D0552">
        <w:t>A presentación da ofe</w:t>
      </w:r>
      <w:r>
        <w:t>rta vincula ao contratista coa a</w:t>
      </w:r>
      <w:r w:rsidRPr="000D0552">
        <w:t>dministración</w:t>
      </w:r>
      <w:r>
        <w:t>,</w:t>
      </w:r>
      <w:r w:rsidRPr="000D0552">
        <w:t xml:space="preserve"> de tal modo que a renuncia á adxudicación do contrato ou á execución da obra, realizada en calquera fase de tramitación do expediente (a maneira de exemplo: durante o prazo de presentación de ofertas; antes ou despois de: a) a apertura de plicas, b) a proposta de adxudicación  c) a adxudicación, d) antes da formalización do contrato</w:t>
      </w:r>
      <w:r>
        <w:t xml:space="preserve">, e) a comprobación do replanteo, </w:t>
      </w:r>
      <w:r w:rsidRPr="000D0552">
        <w:t xml:space="preserve">f) o inicio e execución das obras, g) a recepción, etc. faculta á Corporación </w:t>
      </w:r>
      <w:r>
        <w:t>par</w:t>
      </w:r>
      <w:r w:rsidRPr="000D0552">
        <w:t>a que proceda á incautación da garantía, sen prexuízo da esixencia de indemnización polos danos e pr</w:t>
      </w:r>
      <w:r>
        <w:t>exuízos causados á a</w:t>
      </w:r>
      <w:r w:rsidRPr="000D0552">
        <w:t xml:space="preserve">dministración contratante e demais consecuencias previstas na  LCSP. </w:t>
      </w:r>
    </w:p>
    <w:p w:rsidR="00E91B8C" w:rsidRPr="000D0552" w:rsidRDefault="00E91B8C" w:rsidP="00E91B8C">
      <w:pPr>
        <w:jc w:val="both"/>
      </w:pPr>
      <w:r w:rsidRPr="000D0552">
        <w:t xml:space="preserve">Tamén se considerará renuncia a non xustificación en prazo da dispoñibilidade dos medios persoais e materiais a que </w:t>
      </w:r>
      <w:r>
        <w:t>se refire</w:t>
      </w:r>
      <w:r w:rsidRPr="000D0552">
        <w:t xml:space="preserve"> a cláusula 12.</w:t>
      </w:r>
    </w:p>
    <w:p w:rsidR="00E91B8C" w:rsidRPr="000D0552" w:rsidRDefault="00E91B8C" w:rsidP="00E91B8C">
      <w:pPr>
        <w:jc w:val="both"/>
      </w:pPr>
      <w:r w:rsidRPr="000D0552">
        <w:t>Tendo en conta que os contratistas están dispensados de constituír a garantía provisional, a Corporación poderá esixir este importe mediante o procedemento de prema, así como para a i</w:t>
      </w:r>
      <w:r>
        <w:t>ndemnización de danos e perda</w:t>
      </w:r>
      <w:r w:rsidRPr="000D0552">
        <w:t xml:space="preserve">s. </w:t>
      </w:r>
    </w:p>
    <w:p w:rsidR="00E91B8C" w:rsidRDefault="00E91B8C" w:rsidP="00AB4C95">
      <w:pPr>
        <w:jc w:val="both"/>
      </w:pPr>
      <w:r w:rsidRPr="000D0552">
        <w:t>A renuncia do licitador incurso en ofertas con valores anormalmente baixos</w:t>
      </w:r>
      <w:r>
        <w:t>,</w:t>
      </w:r>
      <w:r w:rsidRPr="000D0552">
        <w:t xml:space="preserve"> ben de forma expresa ou non xustificando a baixa </w:t>
      </w:r>
      <w:r>
        <w:t>dentro do prazo concedido pola a</w:t>
      </w:r>
      <w:r w:rsidRPr="000D0552">
        <w:t>dministración terá as mesmas consecuencias e efectos que se indica</w:t>
      </w:r>
      <w:r>
        <w:t xml:space="preserve">ron nos parágrafos anteriores. </w:t>
      </w:r>
    </w:p>
    <w:p w:rsidR="00E91B8C" w:rsidRPr="000D0552" w:rsidRDefault="00E91B8C" w:rsidP="00E91B8C">
      <w:pPr>
        <w:jc w:val="both"/>
      </w:pPr>
      <w:r w:rsidRPr="000D0552">
        <w:t xml:space="preserve">Non obstante o disposto nos apartados anteriores: </w:t>
      </w:r>
    </w:p>
    <w:p w:rsidR="00E91B8C" w:rsidRPr="000D0552" w:rsidRDefault="00E91B8C" w:rsidP="00E91B8C">
      <w:pPr>
        <w:jc w:val="both"/>
      </w:pPr>
      <w:r w:rsidRPr="000D0552">
        <w:t>No caso de que</w:t>
      </w:r>
      <w:r>
        <w:t xml:space="preserve"> a administración non acord</w:t>
      </w:r>
      <w:r w:rsidRPr="000D0552">
        <w:t>e a adxu</w:t>
      </w:r>
      <w:r>
        <w:t>dicación no prazo de 3 meses, contado</w:t>
      </w:r>
      <w:r w:rsidRPr="000D0552">
        <w:t xml:space="preserve"> desde a apertura das proposicións, o contratista terá dereito a retirar a súa proposición, de conformidade co disposto no art. 158 LCSP,  non obstante o prazo indicado no presente apartado ampliarase en 15 días hábiles cando sexa necesario seguir os trámites a que </w:t>
      </w:r>
      <w:r>
        <w:t>se refire</w:t>
      </w:r>
      <w:r w:rsidRPr="000D0552">
        <w:t xml:space="preserve"> o art. 149.4 do LCSP.</w:t>
      </w:r>
    </w:p>
    <w:p w:rsidR="00DC4281" w:rsidRPr="00145B6A" w:rsidRDefault="00DC4281" w:rsidP="00AB4C95">
      <w:pPr>
        <w:jc w:val="both"/>
        <w:rPr>
          <w:b/>
          <w:bCs/>
        </w:rPr>
      </w:pPr>
      <w:r w:rsidRPr="00145B6A">
        <w:rPr>
          <w:b/>
          <w:bCs/>
        </w:rPr>
        <w:t>15.7. Designación de director de obra:</w:t>
      </w:r>
    </w:p>
    <w:p w:rsidR="002A369F" w:rsidRPr="000D0552" w:rsidRDefault="002A369F" w:rsidP="002A369F">
      <w:pPr>
        <w:jc w:val="both"/>
      </w:pPr>
      <w:r>
        <w:t>No acordo ou r</w:t>
      </w:r>
      <w:r w:rsidRPr="000D0552">
        <w:t xml:space="preserve">esolución de adxudicación </w:t>
      </w:r>
      <w:r>
        <w:t>o ó</w:t>
      </w:r>
      <w:r w:rsidRPr="000D0552">
        <w:t xml:space="preserve">rgano competente da Corporación </w:t>
      </w:r>
      <w:r>
        <w:t xml:space="preserve">concretará </w:t>
      </w:r>
      <w:r w:rsidRPr="000D0552">
        <w:t>a desig</w:t>
      </w:r>
      <w:r>
        <w:t>nación do técnico-d</w:t>
      </w:r>
      <w:r w:rsidRPr="000D0552">
        <w:t xml:space="preserve">irector da </w:t>
      </w:r>
      <w:r>
        <w:t>obra e naqueles casos en que a d</w:t>
      </w:r>
      <w:r w:rsidRPr="000D0552">
        <w:t xml:space="preserve">irección da obra </w:t>
      </w:r>
      <w:r>
        <w:t>se realice</w:t>
      </w:r>
      <w:r w:rsidRPr="000D0552">
        <w:t xml:space="preserve"> mediante contrato de servizos, previa a tramitación do correspondente expediente de contratación. </w:t>
      </w:r>
    </w:p>
    <w:p w:rsidR="002A369F" w:rsidRDefault="002A369F" w:rsidP="00AB4C95">
      <w:pPr>
        <w:jc w:val="both"/>
      </w:pPr>
      <w:r w:rsidRPr="000D0552">
        <w:t xml:space="preserve">De igual maneira </w:t>
      </w:r>
      <w:r>
        <w:t>se actuará</w:t>
      </w:r>
      <w:r w:rsidRPr="000D0552">
        <w:t xml:space="preserve"> para a designación de coordinación de seguridade e saúde e aqueles contratos conexos que fosen necesar</w:t>
      </w:r>
      <w:r>
        <w:t>ios para a execución das obras.</w:t>
      </w:r>
    </w:p>
    <w:p w:rsidR="00DC4281" w:rsidRPr="00145B6A" w:rsidRDefault="00DC4281" w:rsidP="00AB4C95">
      <w:pPr>
        <w:jc w:val="both"/>
        <w:rPr>
          <w:b/>
          <w:bCs/>
          <w:u w:val="single"/>
        </w:rPr>
      </w:pPr>
      <w:r w:rsidRPr="00145B6A">
        <w:rPr>
          <w:b/>
          <w:bCs/>
        </w:rPr>
        <w:t xml:space="preserve">16) </w:t>
      </w:r>
      <w:r w:rsidRPr="00145B6A">
        <w:rPr>
          <w:b/>
          <w:bCs/>
          <w:u w:val="single"/>
        </w:rPr>
        <w:t xml:space="preserve">ADXUDICACIÓN </w:t>
      </w:r>
    </w:p>
    <w:p w:rsidR="00DC4281" w:rsidRPr="00145B6A" w:rsidRDefault="00DC4281" w:rsidP="00AB4C95">
      <w:pPr>
        <w:jc w:val="both"/>
        <w:rPr>
          <w:b/>
          <w:bCs/>
        </w:rPr>
      </w:pPr>
      <w:r w:rsidRPr="00145B6A">
        <w:rPr>
          <w:b/>
          <w:bCs/>
        </w:rPr>
        <w:t>16.1. Requirimento de documentación ao licitador que presentase a mellor oferta</w:t>
      </w:r>
    </w:p>
    <w:p w:rsidR="00DC4281" w:rsidRPr="00145B6A" w:rsidRDefault="00DC4281" w:rsidP="00AB4C95">
      <w:pPr>
        <w:jc w:val="both"/>
        <w:rPr>
          <w:bCs/>
        </w:rPr>
      </w:pPr>
      <w:r w:rsidRPr="00145B6A">
        <w:rPr>
          <w:bCs/>
        </w:rPr>
        <w:t xml:space="preserve">Unha vez formulada a proposta de adxudicación pola Mesa de Contratación requirirase ao licitador que presentase a mellor  oferta  para que dentro do prazo de 7 </w:t>
      </w:r>
      <w:r w:rsidR="00963F45" w:rsidRPr="00145B6A">
        <w:rPr>
          <w:b/>
          <w:bCs/>
        </w:rPr>
        <w:t xml:space="preserve">días </w:t>
      </w:r>
      <w:r w:rsidR="002A369F">
        <w:rPr>
          <w:bCs/>
        </w:rPr>
        <w:t>hábiles, contados</w:t>
      </w:r>
      <w:r w:rsidRPr="00145B6A">
        <w:rPr>
          <w:bCs/>
        </w:rPr>
        <w:t xml:space="preserve"> desde o seguinte a aquel en que recibise o requirimento, presente, por medios electrónicos e con firma electrónica:</w:t>
      </w:r>
    </w:p>
    <w:p w:rsidR="00DC4281" w:rsidRPr="00145B6A" w:rsidRDefault="00DC4281" w:rsidP="00AB4C95">
      <w:pPr>
        <w:jc w:val="both"/>
      </w:pPr>
      <w:r w:rsidRPr="00145B6A">
        <w:rPr>
          <w:bCs/>
        </w:rPr>
        <w:t xml:space="preserve">O licitador que presente a mellor oferta deberá presentar a documentación que se indica a continuación salvo que </w:t>
      </w:r>
      <w:r w:rsidR="002A369F">
        <w:rPr>
          <w:bCs/>
        </w:rPr>
        <w:t xml:space="preserve">estea </w:t>
      </w:r>
      <w:r w:rsidRPr="00145B6A">
        <w:rPr>
          <w:bCs/>
        </w:rPr>
        <w:t xml:space="preserve">inscrito no </w:t>
      </w:r>
      <w:r w:rsidRPr="00145B6A">
        <w:t>Rexistro oficial de licitadores e empresas clasificadas do sector público (ROLECSP) ou no Rexistro Oficial de Empresas Clasificadas da C</w:t>
      </w:r>
      <w:r w:rsidR="002A369F">
        <w:t>omunidade Autónoma de Galicia, para</w:t>
      </w:r>
      <w:r w:rsidRPr="00145B6A">
        <w:t xml:space="preserve"> cuxos efectos deberá indicar esta circunstancia e número de inscrición, sempre que a citada documentación </w:t>
      </w:r>
      <w:r w:rsidR="002A369F">
        <w:t xml:space="preserve">se </w:t>
      </w:r>
      <w:r w:rsidRPr="00145B6A">
        <w:t>corresp</w:t>
      </w:r>
      <w:r w:rsidR="002A369F">
        <w:t>onda</w:t>
      </w:r>
      <w:r w:rsidRPr="00145B6A">
        <w:t xml:space="preserve"> coa esixida na presente </w:t>
      </w:r>
      <w:r w:rsidRPr="00145B6A">
        <w:lastRenderedPageBreak/>
        <w:t xml:space="preserve">cláusula e </w:t>
      </w:r>
      <w:r w:rsidR="002A369F">
        <w:t xml:space="preserve">estea </w:t>
      </w:r>
      <w:r w:rsidRPr="00145B6A">
        <w:t xml:space="preserve">vixente. En todo caso deberá constituírse a garantía definitiva, e no seu caso, a complementaria. Ademais deberá presentarse a documentación indicada nos apartados 11, 12, 13 ,14 da presente cláusula. </w:t>
      </w:r>
    </w:p>
    <w:p w:rsidR="00DC4281" w:rsidRPr="00145B6A" w:rsidRDefault="00DC4281" w:rsidP="00AB4C95">
      <w:pPr>
        <w:jc w:val="both"/>
        <w:rPr>
          <w:b/>
          <w:bCs/>
        </w:rPr>
      </w:pPr>
      <w:r w:rsidRPr="00145B6A">
        <w:rPr>
          <w:b/>
          <w:bCs/>
        </w:rPr>
        <w:t>16.1.1.- Acreditativo da personalidade e capacidade.</w:t>
      </w:r>
    </w:p>
    <w:p w:rsidR="002A369F" w:rsidRPr="000D0552" w:rsidRDefault="002A369F" w:rsidP="002A369F">
      <w:pPr>
        <w:jc w:val="both"/>
        <w:rPr>
          <w:bCs/>
        </w:rPr>
      </w:pPr>
      <w:r>
        <w:rPr>
          <w:bCs/>
        </w:rPr>
        <w:t>1. a ).- Persoas físicas: documento nacional de i</w:t>
      </w:r>
      <w:r w:rsidRPr="000D0552">
        <w:rPr>
          <w:bCs/>
        </w:rPr>
        <w:t>dentidade/ NIF, pasaporte, NIE ou documento equivalente.</w:t>
      </w:r>
    </w:p>
    <w:p w:rsidR="002A369F" w:rsidRDefault="002A369F" w:rsidP="00AB4C95">
      <w:pPr>
        <w:jc w:val="both"/>
        <w:rPr>
          <w:bCs/>
        </w:rPr>
      </w:pPr>
      <w:r>
        <w:rPr>
          <w:bCs/>
        </w:rPr>
        <w:t>1. b).- Persoas xurídicas: es</w:t>
      </w:r>
      <w:r w:rsidRPr="000D0552">
        <w:rPr>
          <w:bCs/>
        </w:rPr>
        <w:t xml:space="preserve">critura de constitución e /ou no seu caso de modificación, inscrita no rexistro mercantil, </w:t>
      </w:r>
      <w:r>
        <w:rPr>
          <w:bCs/>
        </w:rPr>
        <w:t xml:space="preserve">no caso das persoas xurídicas. </w:t>
      </w:r>
    </w:p>
    <w:p w:rsidR="00DC4281" w:rsidRPr="00145B6A" w:rsidRDefault="00DC4281" w:rsidP="00AB4C95">
      <w:pPr>
        <w:jc w:val="both"/>
        <w:rPr>
          <w:b/>
          <w:bCs/>
        </w:rPr>
      </w:pPr>
      <w:r w:rsidRPr="00145B6A">
        <w:rPr>
          <w:b/>
          <w:bCs/>
        </w:rPr>
        <w:t>16.1.2.- Representación</w:t>
      </w:r>
    </w:p>
    <w:p w:rsidR="002A369F" w:rsidRPr="000D0552" w:rsidRDefault="002A369F" w:rsidP="002A369F">
      <w:pPr>
        <w:jc w:val="both"/>
      </w:pPr>
      <w:r w:rsidRPr="000D0552">
        <w:t>Cando o licitador non actúe</w:t>
      </w:r>
      <w:r>
        <w:t xml:space="preserve"> en nome propio ou se trate de s</w:t>
      </w:r>
      <w:r w:rsidRPr="000D0552">
        <w:t xml:space="preserve">ociedade </w:t>
      </w:r>
      <w:r>
        <w:t>ou persoa x</w:t>
      </w:r>
      <w:r w:rsidRPr="000D0552">
        <w:t>urídica, deberá acompañarse pod</w:t>
      </w:r>
      <w:r>
        <w:t>er notarial para representar á persoa ou e</w:t>
      </w:r>
      <w:r w:rsidRPr="000D0552">
        <w:t xml:space="preserve">ntidade en cuxo nome concorre </w:t>
      </w:r>
      <w:r>
        <w:t>perante a a</w:t>
      </w:r>
      <w:r w:rsidRPr="000D0552">
        <w:t>dministración contratante.</w:t>
      </w:r>
    </w:p>
    <w:p w:rsidR="002A369F" w:rsidRPr="000D0552" w:rsidRDefault="002A369F" w:rsidP="002A369F">
      <w:pPr>
        <w:jc w:val="both"/>
      </w:pPr>
      <w:r w:rsidRPr="000D0552">
        <w:t>O poder deberá figurar inscrito previamente no Rexistro Mercantil nos casos en que a dita inscrición sexa esixida polo Regulamento do Rexistro Mercantil.</w:t>
      </w:r>
    </w:p>
    <w:p w:rsidR="002A369F" w:rsidRDefault="002A369F" w:rsidP="00AB4C95">
      <w:pPr>
        <w:jc w:val="both"/>
      </w:pPr>
      <w:r>
        <w:t>No entanto será suficiente se</w:t>
      </w:r>
      <w:r w:rsidRPr="000D0552">
        <w:t xml:space="preserve"> o poder está i</w:t>
      </w:r>
      <w:r>
        <w:t>nscrito no Rexistro de Apoderam</w:t>
      </w:r>
      <w:r w:rsidRPr="000D0552">
        <w:t xml:space="preserve">ento correspondente, ou ben no Rexistro oficial de licitadores e empresas clasificadas do sector público (ROLECSP)  ou nunha base de datos nacional dun </w:t>
      </w:r>
      <w:r>
        <w:t>estado membro da Unión Europea.</w:t>
      </w:r>
    </w:p>
    <w:p w:rsidR="00DC4281" w:rsidRPr="00145B6A" w:rsidRDefault="00DC4281" w:rsidP="00AB4C95">
      <w:pPr>
        <w:jc w:val="both"/>
        <w:rPr>
          <w:b/>
        </w:rPr>
      </w:pPr>
      <w:r w:rsidRPr="00145B6A">
        <w:rPr>
          <w:b/>
        </w:rPr>
        <w:t>Bastanteo</w:t>
      </w:r>
    </w:p>
    <w:p w:rsidR="002A369F" w:rsidRDefault="002A369F" w:rsidP="00AB4C95">
      <w:pPr>
        <w:jc w:val="both"/>
      </w:pPr>
      <w:r w:rsidRPr="000D0552">
        <w:t>Os poderes a que</w:t>
      </w:r>
      <w:r>
        <w:t xml:space="preserve"> se</w:t>
      </w:r>
      <w:r w:rsidRPr="000D0552">
        <w:t xml:space="preserve"> ref</w:t>
      </w:r>
      <w:r>
        <w:t xml:space="preserve">ire </w:t>
      </w:r>
      <w:r w:rsidRPr="000D0552">
        <w:t>o apartado anterior, deber</w:t>
      </w:r>
      <w:r>
        <w:t>aos bastantear, previamente, o s</w:t>
      </w:r>
      <w:r w:rsidRPr="000D0552">
        <w:t>ecretario da Corporación ou funcionario habilitado,  no caso de non estar i</w:t>
      </w:r>
      <w:r>
        <w:t>nscritos nos citados Rexistros.</w:t>
      </w:r>
    </w:p>
    <w:p w:rsidR="00DC4281" w:rsidRPr="00145B6A" w:rsidRDefault="00DC4281" w:rsidP="00AB4C95">
      <w:pPr>
        <w:jc w:val="both"/>
        <w:rPr>
          <w:b/>
          <w:bCs/>
        </w:rPr>
      </w:pPr>
      <w:r w:rsidRPr="00145B6A">
        <w:rPr>
          <w:b/>
        </w:rPr>
        <w:t>16.1.3.- Clasificación</w:t>
      </w:r>
    </w:p>
    <w:p w:rsidR="00DC4281" w:rsidRPr="00145B6A" w:rsidRDefault="00DC4281" w:rsidP="00AB4C95">
      <w:pPr>
        <w:jc w:val="both"/>
        <w:rPr>
          <w:bCs/>
        </w:rPr>
      </w:pPr>
      <w:r w:rsidRPr="00145B6A">
        <w:rPr>
          <w:bCs/>
        </w:rPr>
        <w:t xml:space="preserve">No caso de que sexa esixible a clasificación, documento acreditativo de que conta coa correspondente clasificación, nos grupos, subgrupos </w:t>
      </w:r>
      <w:r w:rsidR="002A369F">
        <w:rPr>
          <w:bCs/>
        </w:rPr>
        <w:t xml:space="preserve">e categorías que se detallan na </w:t>
      </w:r>
      <w:r w:rsidRPr="00145B6A">
        <w:rPr>
          <w:bCs/>
        </w:rPr>
        <w:t>epígrafe 7 do catro de características.</w:t>
      </w:r>
    </w:p>
    <w:p w:rsidR="00DC4281" w:rsidRPr="00145B6A" w:rsidRDefault="00DC4281" w:rsidP="00AB4C95">
      <w:pPr>
        <w:jc w:val="both"/>
      </w:pPr>
      <w:r w:rsidRPr="00145B6A">
        <w:t xml:space="preserve">16.1.4.- Solvencia, cando non sexa esixible a clasificación e, en todo caso, para  os empresarios non españois de Estados membros da Unión Europea </w:t>
      </w:r>
    </w:p>
    <w:p w:rsidR="00DC4281" w:rsidRDefault="00DC4281" w:rsidP="00AB4C95">
      <w:pPr>
        <w:jc w:val="both"/>
        <w:rPr>
          <w:u w:val="single"/>
        </w:rPr>
      </w:pPr>
      <w:r w:rsidRPr="00145B6A">
        <w:rPr>
          <w:u w:val="single"/>
        </w:rPr>
        <w:t>16.1.4.1 SOLVENCIA TÉCNICA ECONÓMICA E FINANCEIRA</w:t>
      </w:r>
    </w:p>
    <w:p w:rsidR="002A369F" w:rsidRPr="002A369F" w:rsidRDefault="002A369F" w:rsidP="00AB4C95">
      <w:pPr>
        <w:jc w:val="both"/>
      </w:pPr>
      <w:r w:rsidRPr="000D0552">
        <w:t xml:space="preserve">No caso de que non sexa esixible </w:t>
      </w:r>
      <w:r>
        <w:t xml:space="preserve">a </w:t>
      </w:r>
      <w:r w:rsidRPr="000D0552">
        <w:t>clasificación, o licitador que presente a mellor oferta deberá acreditar a solvencia económica e financeira e a solvencia técnica, alternativamente por medio do documento acreditativo de que se atopa clasificado no grupo, subgru</w:t>
      </w:r>
      <w:r>
        <w:t xml:space="preserve">po e categoría que se indica na </w:t>
      </w:r>
      <w:r w:rsidRPr="000D0552">
        <w:t>epígrafe 8 do cadro de características ou mediante os requisitos específicos de solvencia económica e financeira e a solvencia técnica que se indica</w:t>
      </w:r>
      <w:r>
        <w:t>n na c</w:t>
      </w:r>
      <w:r w:rsidRPr="000D0552">
        <w:t xml:space="preserve">láusula 7. </w:t>
      </w:r>
    </w:p>
    <w:p w:rsidR="00DC4281" w:rsidRPr="00145B6A" w:rsidRDefault="00DC4281" w:rsidP="00AB4C95">
      <w:pPr>
        <w:jc w:val="both"/>
      </w:pPr>
      <w:r w:rsidRPr="00145B6A">
        <w:rPr>
          <w:u w:val="single"/>
        </w:rPr>
        <w:t>16.1.4.2.</w:t>
      </w:r>
      <w:r w:rsidRPr="00145B6A">
        <w:t xml:space="preserve"> </w:t>
      </w:r>
      <w:r w:rsidRPr="00145B6A">
        <w:rPr>
          <w:u w:val="single"/>
        </w:rPr>
        <w:t>SOLVENCIA TÉCNICA</w:t>
      </w:r>
      <w:r w:rsidRPr="00145B6A">
        <w:t xml:space="preserve"> </w:t>
      </w:r>
    </w:p>
    <w:p w:rsidR="002A369F" w:rsidRPr="000D0552" w:rsidRDefault="002A369F" w:rsidP="002A369F">
      <w:pPr>
        <w:jc w:val="both"/>
      </w:pPr>
      <w:r w:rsidRPr="000D0552">
        <w:t>No caso de que non sexa esixible</w:t>
      </w:r>
      <w:r>
        <w:t xml:space="preserve"> a</w:t>
      </w:r>
      <w:r w:rsidRPr="000D0552">
        <w:t xml:space="preserve"> clasificación, o licitador que presente a mellor oferta deberá acreditar a solvencia técnica, alternativamente por medio do documento acreditativo de que se atopa clasificado no grupo, subgr</w:t>
      </w:r>
      <w:r>
        <w:t>upo e categoría que se indica na</w:t>
      </w:r>
      <w:r w:rsidRPr="000D0552">
        <w:t xml:space="preserve"> epígrafe 8 do cadro de características ou mediante os requisitos específicos de solvencia econó</w:t>
      </w:r>
      <w:r>
        <w:t>mica técnica que se indican na c</w:t>
      </w:r>
      <w:r w:rsidRPr="000D0552">
        <w:t xml:space="preserve">láusula 7. </w:t>
      </w:r>
    </w:p>
    <w:p w:rsidR="00DC4281" w:rsidRPr="00145B6A" w:rsidRDefault="00DC4281" w:rsidP="00AB4C95">
      <w:pPr>
        <w:jc w:val="both"/>
        <w:rPr>
          <w:b/>
        </w:rPr>
      </w:pPr>
      <w:r w:rsidRPr="00145B6A">
        <w:rPr>
          <w:b/>
        </w:rPr>
        <w:lastRenderedPageBreak/>
        <w:t>16.1.5.- Inexistencia de prohibición para contratar</w:t>
      </w:r>
    </w:p>
    <w:p w:rsidR="00DC4281" w:rsidRPr="00145B6A" w:rsidRDefault="002A369F" w:rsidP="00AB4C95">
      <w:pPr>
        <w:jc w:val="both"/>
        <w:rPr>
          <w:b/>
        </w:rPr>
      </w:pPr>
      <w:r>
        <w:t xml:space="preserve">A </w:t>
      </w:r>
      <w:r w:rsidR="00DC4281" w:rsidRPr="00145B6A">
        <w:t>declaración relativa a non estar incurso en p</w:t>
      </w:r>
      <w:r>
        <w:t>rohibicións para contratar coa a</w:t>
      </w:r>
      <w:r w:rsidR="00DC4281" w:rsidRPr="00145B6A">
        <w:t>dministración</w:t>
      </w:r>
      <w:r w:rsidR="00DC4281" w:rsidRPr="00145B6A">
        <w:rPr>
          <w:b/>
        </w:rPr>
        <w:t xml:space="preserve">, </w:t>
      </w:r>
      <w:r w:rsidR="00DC4281" w:rsidRPr="00145B6A">
        <w:t>o licitador que presente a mellor oferta non terá que volver presentar</w:t>
      </w:r>
      <w:r>
        <w:t xml:space="preserve"> a</w:t>
      </w:r>
      <w:r w:rsidR="00DC4281" w:rsidRPr="00145B6A">
        <w:t xml:space="preserve"> dita declaración.</w:t>
      </w:r>
      <w:r w:rsidR="00DC4281" w:rsidRPr="00145B6A">
        <w:rPr>
          <w:b/>
        </w:rPr>
        <w:t xml:space="preserve"> </w:t>
      </w:r>
    </w:p>
    <w:p w:rsidR="00DC4281" w:rsidRPr="00145B6A" w:rsidRDefault="00DC4281" w:rsidP="00AB4C95">
      <w:pPr>
        <w:jc w:val="both"/>
        <w:rPr>
          <w:b/>
        </w:rPr>
      </w:pPr>
      <w:r w:rsidRPr="00145B6A">
        <w:rPr>
          <w:b/>
        </w:rPr>
        <w:t>16.1.6.- Dirección electrónica habilitada para notificacións</w:t>
      </w:r>
    </w:p>
    <w:p w:rsidR="00DC4281" w:rsidRPr="00145B6A" w:rsidRDefault="00DC4281" w:rsidP="00AB4C95">
      <w:pPr>
        <w:jc w:val="both"/>
      </w:pPr>
      <w:r w:rsidRPr="00145B6A">
        <w:t>Designarase unha dirección de correo electrónico en que efectuar as notificacións, que deberá ser «habilitada» de conformidade co disposto na disposición adicional décimo quinta, nos casos en qu</w:t>
      </w:r>
      <w:r w:rsidR="002A369F">
        <w:t xml:space="preserve">e o órgano de contratación </w:t>
      </w:r>
      <w:r w:rsidRPr="00145B6A">
        <w:t>opt</w:t>
      </w:r>
      <w:r w:rsidR="002A369F">
        <w:t>ara</w:t>
      </w:r>
      <w:r w:rsidRPr="00145B6A">
        <w:t xml:space="preserve"> por realizar as notificacións a través</w:t>
      </w:r>
      <w:r w:rsidR="002A369F">
        <w:t xml:space="preserve"> desta</w:t>
      </w:r>
      <w:r w:rsidRPr="00145B6A">
        <w:t xml:space="preserve">. </w:t>
      </w:r>
    </w:p>
    <w:p w:rsidR="00DC4281" w:rsidRPr="00145B6A" w:rsidRDefault="00DC4281" w:rsidP="00AB4C95">
      <w:pPr>
        <w:jc w:val="both"/>
      </w:pPr>
      <w:r w:rsidRPr="00145B6A">
        <w:rPr>
          <w:b/>
        </w:rPr>
        <w:t>16.1.7.-</w:t>
      </w:r>
      <w:r w:rsidRPr="00145B6A">
        <w:t xml:space="preserve">  Nos casos en que o empresario recorra á solvencia e medios doutras  empresas d</w:t>
      </w:r>
      <w:r w:rsidR="002A369F">
        <w:t>e conformidade co artigo 75 da l</w:t>
      </w:r>
      <w:r w:rsidRPr="00145B6A">
        <w:t>ei, cada unha delas tamén deberá presentar a documentación a que refírense os apartados 1 a 6 desta cláusula.</w:t>
      </w:r>
    </w:p>
    <w:p w:rsidR="00DC4281" w:rsidRPr="00145B6A" w:rsidRDefault="00DC4281" w:rsidP="00AB4C95">
      <w:pPr>
        <w:jc w:val="both"/>
      </w:pPr>
      <w:r w:rsidRPr="00145B6A">
        <w:rPr>
          <w:b/>
        </w:rPr>
        <w:t>16.1.8.-</w:t>
      </w:r>
      <w:r w:rsidRPr="00145B6A">
        <w:t xml:space="preserve"> En todos os supostos en que varios empresarios concorran agrupados nunha unión temporal, cada unha das empresas integrantes da </w:t>
      </w:r>
      <w:r w:rsidR="002A369F">
        <w:t xml:space="preserve">UTE </w:t>
      </w:r>
      <w:r w:rsidRPr="00145B6A">
        <w:t xml:space="preserve">tamén deberá presentar a documentación a que </w:t>
      </w:r>
      <w:r w:rsidR="002A369F">
        <w:t xml:space="preserve">se </w:t>
      </w:r>
      <w:r w:rsidRPr="00145B6A">
        <w:t>ref</w:t>
      </w:r>
      <w:r w:rsidR="002A369F">
        <w:t xml:space="preserve">iren </w:t>
      </w:r>
      <w:r w:rsidRPr="00145B6A">
        <w:t xml:space="preserve"> os apartados 1 a 7 desta cláusula.</w:t>
      </w:r>
    </w:p>
    <w:p w:rsidR="00DC4281" w:rsidRPr="00145B6A" w:rsidRDefault="00DC4281" w:rsidP="00AB4C95">
      <w:pPr>
        <w:jc w:val="both"/>
        <w:rPr>
          <w:bCs/>
        </w:rPr>
      </w:pPr>
      <w:r w:rsidRPr="00145B6A">
        <w:rPr>
          <w:b/>
        </w:rPr>
        <w:t>16.1.9</w:t>
      </w:r>
      <w:r w:rsidRPr="00145B6A">
        <w:t xml:space="preserve"> </w:t>
      </w:r>
      <w:r w:rsidRPr="00145B6A">
        <w:rPr>
          <w:bCs/>
        </w:rPr>
        <w:t>A documentación xustificativa de</w:t>
      </w:r>
      <w:r w:rsidR="002A369F">
        <w:rPr>
          <w:bCs/>
        </w:rPr>
        <w:t xml:space="preserve"> estar</w:t>
      </w:r>
      <w:r w:rsidRPr="00145B6A">
        <w:rPr>
          <w:bCs/>
        </w:rPr>
        <w:t xml:space="preserve"> ao corrente no cumprimento das súas obrigacións tributarias e da Seguridade Social  ou autorice ao órgano de contratación para obter de forma directa a acreditación diso.</w:t>
      </w:r>
    </w:p>
    <w:p w:rsidR="00DC4281" w:rsidRPr="00145B6A" w:rsidRDefault="00DC4281" w:rsidP="00AB4C95">
      <w:pPr>
        <w:jc w:val="both"/>
        <w:rPr>
          <w:b/>
          <w:bCs/>
        </w:rPr>
      </w:pPr>
      <w:r w:rsidRPr="00145B6A">
        <w:rPr>
          <w:b/>
        </w:rPr>
        <w:t>16.1.10.-</w:t>
      </w:r>
      <w:r w:rsidRPr="00145B6A">
        <w:t xml:space="preserve"> </w:t>
      </w:r>
      <w:r w:rsidRPr="00145B6A">
        <w:rPr>
          <w:b/>
        </w:rPr>
        <w:t>Garantías:</w:t>
      </w:r>
    </w:p>
    <w:p w:rsidR="00DC4281" w:rsidRPr="00145B6A" w:rsidRDefault="00DC4281" w:rsidP="00AB4C95">
      <w:pPr>
        <w:numPr>
          <w:ilvl w:val="1"/>
          <w:numId w:val="10"/>
        </w:numPr>
        <w:jc w:val="both"/>
        <w:rPr>
          <w:bCs/>
        </w:rPr>
      </w:pPr>
      <w:r w:rsidRPr="00145B6A">
        <w:t xml:space="preserve">Garantía definitiva: O documento acreditativo de constitución da garantía definitiva por importe do 5 por cento do importe do </w:t>
      </w:r>
      <w:bookmarkStart w:id="2" w:name="_Hlk505526569"/>
      <w:r w:rsidRPr="00145B6A">
        <w:t>prezo final do contrato</w:t>
      </w:r>
      <w:bookmarkEnd w:id="2"/>
      <w:r w:rsidR="002A369F">
        <w:t>, excluído o imposto sobre o valor e</w:t>
      </w:r>
      <w:r w:rsidRPr="00145B6A">
        <w:t>ngadido, por calquera dos medios a que</w:t>
      </w:r>
      <w:r w:rsidR="002A369F">
        <w:t xml:space="preserve"> se</w:t>
      </w:r>
      <w:r w:rsidRPr="00145B6A">
        <w:t xml:space="preserve"> ref</w:t>
      </w:r>
      <w:r w:rsidR="002A369F">
        <w:t>ire</w:t>
      </w:r>
      <w:r w:rsidRPr="00145B6A">
        <w:t xml:space="preserve"> o art. 107 LCSP.</w:t>
      </w:r>
    </w:p>
    <w:p w:rsidR="00DC4281" w:rsidRPr="00145B6A" w:rsidRDefault="00DC4281" w:rsidP="00AB4C95">
      <w:pPr>
        <w:numPr>
          <w:ilvl w:val="1"/>
          <w:numId w:val="10"/>
        </w:numPr>
        <w:jc w:val="both"/>
      </w:pPr>
      <w:r w:rsidRPr="00145B6A">
        <w:t>Garantía complementaria: Naqueles casos nos que a proposta da mesa de contratación sexa a oferta presentada polo  licitador que estivese incurso inicialmente en presunción de anormalidade,  requiriráselle  de conformidade co art. 107.2 LCSP que ademais da garantía a que</w:t>
      </w:r>
      <w:r w:rsidR="002A369F">
        <w:t xml:space="preserve"> se</w:t>
      </w:r>
      <w:r w:rsidRPr="00145B6A">
        <w:t xml:space="preserve"> ref</w:t>
      </w:r>
      <w:r w:rsidR="002A369F">
        <w:t>ire</w:t>
      </w:r>
      <w:r w:rsidRPr="00145B6A">
        <w:t xml:space="preserve"> o parágrafo anterior, </w:t>
      </w:r>
      <w:r w:rsidR="002A369F">
        <w:t xml:space="preserve">se </w:t>
      </w:r>
      <w:r w:rsidRPr="00145B6A">
        <w:t>pr</w:t>
      </w:r>
      <w:r w:rsidR="002A369F">
        <w:t>este</w:t>
      </w:r>
      <w:r w:rsidRPr="00145B6A">
        <w:t xml:space="preserve"> unha complementaria  dun cinco por cento do prezo final oferta</w:t>
      </w:r>
      <w:r w:rsidR="002A369F">
        <w:t>do, excluído o imposto sobre o valor engadido, sendo por tanto nestes</w:t>
      </w:r>
      <w:r w:rsidRPr="00145B6A">
        <w:t xml:space="preserve"> casos o importe da garantía definitiva  o 10 por cento do importe do  prezo final do</w:t>
      </w:r>
      <w:r w:rsidR="002A369F">
        <w:t xml:space="preserve"> contrato, excluído o imposto sobre o valor e</w:t>
      </w:r>
      <w:r w:rsidRPr="00145B6A">
        <w:t>ngadido</w:t>
      </w:r>
    </w:p>
    <w:p w:rsidR="00DC4281" w:rsidRPr="00145B6A" w:rsidRDefault="002A369F" w:rsidP="00AB4C95">
      <w:pPr>
        <w:jc w:val="both"/>
      </w:pPr>
      <w:r>
        <w:t>A a</w:t>
      </w:r>
      <w:r w:rsidR="00DC4281" w:rsidRPr="00145B6A">
        <w:t>dministración poderá rexeitar a admisión de avais e seguros de caución provenientes de entidades, q</w:t>
      </w:r>
      <w:r>
        <w:t>ue se atopen en situación de mora fronte á a</w:t>
      </w:r>
      <w:r w:rsidR="00DC4281" w:rsidRPr="00145B6A">
        <w:t>dministración contratante como consecuencia da falta de</w:t>
      </w:r>
      <w:r>
        <w:t xml:space="preserve"> pagamento de obriga</w:t>
      </w:r>
      <w:r w:rsidR="00DC4281" w:rsidRPr="00145B6A">
        <w:t>s derivadas da incautación de anteriores avais ou seguros de caución, e que mantiveren impagados os importes correspondentes a avais ou seguros de caución xa executados 30 días naturais despois de</w:t>
      </w:r>
      <w:r>
        <w:t xml:space="preserve"> recibirse</w:t>
      </w:r>
      <w:r w:rsidR="00DC4281" w:rsidRPr="00145B6A">
        <w:t xml:space="preserve"> na entidade o primeiro requirimento de pago. Para estes efectos o contratista antes de constituír o aval ou o seguro de caución deberá informar á entidade avalista ou aseguradora do disposto nesta cláusula, sen que poida alegar en consecuencia descoñecemento no caso de que o ava</w:t>
      </w:r>
      <w:r>
        <w:t>l ou seguro for rexeitado pola a</w:t>
      </w:r>
      <w:r w:rsidR="00DC4281" w:rsidRPr="00145B6A">
        <w:t>dministración.</w:t>
      </w:r>
    </w:p>
    <w:p w:rsidR="00DC4281" w:rsidRPr="00145B6A" w:rsidRDefault="00DC4281" w:rsidP="00AB4C95">
      <w:pPr>
        <w:jc w:val="both"/>
        <w:rPr>
          <w:b/>
        </w:rPr>
      </w:pPr>
      <w:r w:rsidRPr="00145B6A">
        <w:rPr>
          <w:b/>
        </w:rPr>
        <w:t xml:space="preserve">16.1.11.- </w:t>
      </w:r>
      <w:r w:rsidRPr="00145B6A">
        <w:t xml:space="preserve"> </w:t>
      </w:r>
      <w:r w:rsidRPr="00145B6A">
        <w:rPr>
          <w:b/>
        </w:rPr>
        <w:t>Acreditación de dispor efectivamente dos medios persoa</w:t>
      </w:r>
      <w:r w:rsidR="002A369F">
        <w:rPr>
          <w:b/>
        </w:rPr>
        <w:t>is e materiais que se comprometa</w:t>
      </w:r>
      <w:r w:rsidRPr="00145B6A">
        <w:rPr>
          <w:b/>
        </w:rPr>
        <w:t xml:space="preserve">n a dedicar ou adscribir á execución do contrato. </w:t>
      </w:r>
    </w:p>
    <w:p w:rsidR="00666CE7" w:rsidRPr="00145B6A" w:rsidRDefault="00666CE7" w:rsidP="00DC4281">
      <w:pPr>
        <w:rPr>
          <w:b/>
          <w:bCs/>
          <w:u w:val="single"/>
        </w:rPr>
      </w:pPr>
    </w:p>
    <w:p w:rsidR="00666CE7" w:rsidRPr="00145B6A" w:rsidRDefault="00666CE7" w:rsidP="00DC4281">
      <w:pPr>
        <w:rPr>
          <w:b/>
          <w:bCs/>
          <w:u w:val="single"/>
        </w:rPr>
      </w:pPr>
    </w:p>
    <w:p w:rsidR="00DC4281" w:rsidRPr="00145B6A" w:rsidRDefault="00DC4281" w:rsidP="00DC4281">
      <w:pPr>
        <w:rPr>
          <w:b/>
          <w:bCs/>
          <w:u w:val="single"/>
        </w:rPr>
      </w:pPr>
      <w:r w:rsidRPr="00145B6A">
        <w:rPr>
          <w:b/>
          <w:bCs/>
          <w:u w:val="single"/>
        </w:rPr>
        <w:t xml:space="preserve">1. MEDIOS PERSOAIS: </w:t>
      </w:r>
    </w:p>
    <w:p w:rsidR="00DC4281" w:rsidRPr="00145B6A" w:rsidRDefault="00DC4281" w:rsidP="00DC4281">
      <w:pPr>
        <w:rPr>
          <w:b/>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145B6A" w:rsidTr="0014680B">
        <w:tc>
          <w:tcPr>
            <w:tcW w:w="2881" w:type="dxa"/>
          </w:tcPr>
          <w:p w:rsidR="00DC4281" w:rsidRPr="00145B6A" w:rsidRDefault="00DC4281" w:rsidP="00DC4281">
            <w:pPr>
              <w:rPr>
                <w:b/>
                <w:bCs/>
              </w:rPr>
            </w:pPr>
            <w:r w:rsidRPr="00145B6A">
              <w:rPr>
                <w:b/>
                <w:bCs/>
              </w:rPr>
              <w:t>CATEGORIA PROFESIONAL</w:t>
            </w:r>
          </w:p>
        </w:tc>
        <w:tc>
          <w:tcPr>
            <w:tcW w:w="2881" w:type="dxa"/>
          </w:tcPr>
          <w:p w:rsidR="00DC4281" w:rsidRPr="00145B6A" w:rsidRDefault="00DC4281" w:rsidP="00DC4281">
            <w:pPr>
              <w:rPr>
                <w:b/>
                <w:bCs/>
              </w:rPr>
            </w:pPr>
            <w:r w:rsidRPr="00145B6A">
              <w:rPr>
                <w:b/>
                <w:bCs/>
              </w:rPr>
              <w:t>TITULACION REQUIRIDA</w:t>
            </w:r>
          </w:p>
        </w:tc>
        <w:tc>
          <w:tcPr>
            <w:tcW w:w="2882" w:type="dxa"/>
          </w:tcPr>
          <w:p w:rsidR="00DC4281" w:rsidRPr="00145B6A" w:rsidRDefault="00DC4281" w:rsidP="00DC4281">
            <w:pPr>
              <w:rPr>
                <w:b/>
                <w:bCs/>
              </w:rPr>
            </w:pPr>
            <w:r w:rsidRPr="00145B6A">
              <w:rPr>
                <w:b/>
                <w:bCs/>
              </w:rPr>
              <w:t>NUMERO PERSOAS</w:t>
            </w:r>
          </w:p>
        </w:tc>
      </w:tr>
      <w:tr w:rsidR="00DC4281" w:rsidRPr="00145B6A" w:rsidTr="0014680B">
        <w:tc>
          <w:tcPr>
            <w:tcW w:w="2881" w:type="dxa"/>
          </w:tcPr>
          <w:p w:rsidR="00DC4281" w:rsidRPr="00145B6A" w:rsidRDefault="00DC4281" w:rsidP="00DC4281">
            <w:pPr>
              <w:rPr>
                <w:b/>
                <w:bCs/>
                <w:u w:val="single"/>
              </w:rPr>
            </w:pPr>
          </w:p>
        </w:tc>
        <w:tc>
          <w:tcPr>
            <w:tcW w:w="2881" w:type="dxa"/>
          </w:tcPr>
          <w:p w:rsidR="00DC4281" w:rsidRPr="00145B6A" w:rsidRDefault="00DC4281" w:rsidP="00DC4281">
            <w:pPr>
              <w:rPr>
                <w:b/>
                <w:bCs/>
                <w:u w:val="single"/>
              </w:rPr>
            </w:pPr>
          </w:p>
        </w:tc>
        <w:tc>
          <w:tcPr>
            <w:tcW w:w="2882" w:type="dxa"/>
          </w:tcPr>
          <w:p w:rsidR="00DC4281" w:rsidRPr="00145B6A" w:rsidRDefault="00DC4281" w:rsidP="00DC4281">
            <w:pPr>
              <w:rPr>
                <w:b/>
                <w:bCs/>
                <w:u w:val="single"/>
              </w:rPr>
            </w:pPr>
          </w:p>
        </w:tc>
      </w:tr>
      <w:tr w:rsidR="00DC4281" w:rsidRPr="00145B6A" w:rsidTr="0014680B">
        <w:tc>
          <w:tcPr>
            <w:tcW w:w="2881" w:type="dxa"/>
          </w:tcPr>
          <w:p w:rsidR="00DC4281" w:rsidRPr="00145B6A" w:rsidRDefault="00DC4281" w:rsidP="00DC4281">
            <w:pPr>
              <w:rPr>
                <w:b/>
                <w:bCs/>
                <w:u w:val="single"/>
              </w:rPr>
            </w:pPr>
          </w:p>
        </w:tc>
        <w:tc>
          <w:tcPr>
            <w:tcW w:w="2881" w:type="dxa"/>
          </w:tcPr>
          <w:p w:rsidR="00DC4281" w:rsidRPr="00145B6A" w:rsidRDefault="00DC4281" w:rsidP="00DC4281">
            <w:pPr>
              <w:rPr>
                <w:b/>
                <w:bCs/>
                <w:u w:val="single"/>
              </w:rPr>
            </w:pPr>
          </w:p>
        </w:tc>
        <w:tc>
          <w:tcPr>
            <w:tcW w:w="2882" w:type="dxa"/>
          </w:tcPr>
          <w:p w:rsidR="00DC4281" w:rsidRPr="00145B6A" w:rsidRDefault="00DC4281" w:rsidP="00DC4281">
            <w:pPr>
              <w:rPr>
                <w:b/>
                <w:bCs/>
                <w:u w:val="single"/>
              </w:rPr>
            </w:pPr>
          </w:p>
        </w:tc>
      </w:tr>
      <w:tr w:rsidR="00DC4281" w:rsidRPr="00145B6A" w:rsidTr="0014680B">
        <w:tc>
          <w:tcPr>
            <w:tcW w:w="2881" w:type="dxa"/>
          </w:tcPr>
          <w:p w:rsidR="00DC4281" w:rsidRPr="00145B6A" w:rsidRDefault="00DC4281" w:rsidP="00DC4281">
            <w:pPr>
              <w:rPr>
                <w:b/>
                <w:bCs/>
                <w:u w:val="single"/>
              </w:rPr>
            </w:pPr>
          </w:p>
        </w:tc>
        <w:tc>
          <w:tcPr>
            <w:tcW w:w="2881" w:type="dxa"/>
          </w:tcPr>
          <w:p w:rsidR="00DC4281" w:rsidRPr="00145B6A" w:rsidRDefault="00DC4281" w:rsidP="00DC4281">
            <w:pPr>
              <w:rPr>
                <w:b/>
                <w:bCs/>
                <w:u w:val="single"/>
              </w:rPr>
            </w:pPr>
          </w:p>
        </w:tc>
        <w:tc>
          <w:tcPr>
            <w:tcW w:w="2882" w:type="dxa"/>
          </w:tcPr>
          <w:p w:rsidR="00DC4281" w:rsidRPr="00145B6A" w:rsidRDefault="00DC4281" w:rsidP="00DC4281">
            <w:pPr>
              <w:rPr>
                <w:b/>
                <w:bCs/>
                <w:u w:val="single"/>
              </w:rPr>
            </w:pPr>
          </w:p>
        </w:tc>
      </w:tr>
      <w:tr w:rsidR="00DC4281" w:rsidRPr="00145B6A" w:rsidTr="0014680B">
        <w:tc>
          <w:tcPr>
            <w:tcW w:w="2881" w:type="dxa"/>
          </w:tcPr>
          <w:p w:rsidR="00DC4281" w:rsidRPr="00145B6A" w:rsidRDefault="00DC4281" w:rsidP="00DC4281">
            <w:pPr>
              <w:rPr>
                <w:b/>
                <w:bCs/>
                <w:u w:val="single"/>
              </w:rPr>
            </w:pPr>
          </w:p>
        </w:tc>
        <w:tc>
          <w:tcPr>
            <w:tcW w:w="2881" w:type="dxa"/>
          </w:tcPr>
          <w:p w:rsidR="00DC4281" w:rsidRPr="00145B6A" w:rsidRDefault="00DC4281" w:rsidP="00DC4281">
            <w:pPr>
              <w:rPr>
                <w:b/>
                <w:bCs/>
                <w:u w:val="single"/>
              </w:rPr>
            </w:pPr>
          </w:p>
        </w:tc>
        <w:tc>
          <w:tcPr>
            <w:tcW w:w="2882" w:type="dxa"/>
          </w:tcPr>
          <w:p w:rsidR="00DC4281" w:rsidRPr="00145B6A" w:rsidRDefault="00DC4281" w:rsidP="00DC4281">
            <w:pPr>
              <w:rPr>
                <w:b/>
                <w:bCs/>
                <w:u w:val="single"/>
              </w:rPr>
            </w:pPr>
          </w:p>
        </w:tc>
      </w:tr>
    </w:tbl>
    <w:p w:rsidR="00DC4281" w:rsidRPr="00145B6A" w:rsidRDefault="00DC4281" w:rsidP="00DC4281">
      <w:pPr>
        <w:rPr>
          <w:b/>
        </w:rPr>
      </w:pPr>
    </w:p>
    <w:p w:rsidR="00DC4281" w:rsidRPr="00145B6A" w:rsidRDefault="00DC4281" w:rsidP="00DC4281">
      <w:pPr>
        <w:rPr>
          <w:b/>
          <w:u w:val="single"/>
        </w:rPr>
      </w:pPr>
      <w:r w:rsidRPr="00145B6A">
        <w:rPr>
          <w:b/>
        </w:rPr>
        <w:t xml:space="preserve">2. </w:t>
      </w:r>
      <w:r w:rsidRPr="00145B6A">
        <w:rPr>
          <w:b/>
          <w:u w:val="single"/>
        </w:rPr>
        <w:t>MEDIOS MATERIAIS</w:t>
      </w:r>
    </w:p>
    <w:p w:rsidR="00DC4281" w:rsidRPr="00145B6A" w:rsidRDefault="00DC4281" w:rsidP="00DC4281">
      <w:pPr>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5"/>
        <w:gridCol w:w="2893"/>
        <w:gridCol w:w="1512"/>
        <w:gridCol w:w="2280"/>
      </w:tblGrid>
      <w:tr w:rsidR="00DC4281" w:rsidRPr="00145B6A" w:rsidTr="0014680B">
        <w:tc>
          <w:tcPr>
            <w:tcW w:w="2035" w:type="dxa"/>
          </w:tcPr>
          <w:p w:rsidR="00DC4281" w:rsidRPr="00145B6A" w:rsidRDefault="00DC4281" w:rsidP="00DC4281">
            <w:pPr>
              <w:rPr>
                <w:b/>
              </w:rPr>
            </w:pPr>
          </w:p>
        </w:tc>
        <w:tc>
          <w:tcPr>
            <w:tcW w:w="2893" w:type="dxa"/>
          </w:tcPr>
          <w:p w:rsidR="00DC4281" w:rsidRPr="00145B6A" w:rsidRDefault="00DC4281" w:rsidP="00DC4281">
            <w:pPr>
              <w:rPr>
                <w:b/>
              </w:rPr>
            </w:pPr>
            <w:r w:rsidRPr="00145B6A">
              <w:rPr>
                <w:b/>
              </w:rPr>
              <w:t>CARACTERISTICAS</w:t>
            </w:r>
          </w:p>
        </w:tc>
        <w:tc>
          <w:tcPr>
            <w:tcW w:w="1512" w:type="dxa"/>
          </w:tcPr>
          <w:p w:rsidR="00DC4281" w:rsidRPr="00145B6A" w:rsidRDefault="00DC4281" w:rsidP="00DC4281">
            <w:pPr>
              <w:rPr>
                <w:b/>
              </w:rPr>
            </w:pPr>
            <w:r w:rsidRPr="00145B6A">
              <w:rPr>
                <w:b/>
              </w:rPr>
              <w:t>Nº UNIDADES</w:t>
            </w:r>
          </w:p>
        </w:tc>
        <w:tc>
          <w:tcPr>
            <w:tcW w:w="2280" w:type="dxa"/>
          </w:tcPr>
          <w:p w:rsidR="00DC4281" w:rsidRPr="00145B6A" w:rsidRDefault="00DC4281" w:rsidP="00DC4281">
            <w:pPr>
              <w:rPr>
                <w:b/>
              </w:rPr>
            </w:pPr>
            <w:r w:rsidRPr="00145B6A">
              <w:rPr>
                <w:b/>
              </w:rPr>
              <w:t>OBSERVACIÓNS</w:t>
            </w:r>
          </w:p>
        </w:tc>
      </w:tr>
      <w:tr w:rsidR="00DC4281" w:rsidRPr="00145B6A" w:rsidTr="0014680B">
        <w:tc>
          <w:tcPr>
            <w:tcW w:w="2035" w:type="dxa"/>
          </w:tcPr>
          <w:p w:rsidR="00DC4281" w:rsidRPr="00145B6A" w:rsidRDefault="00DC4281" w:rsidP="00DC4281">
            <w:pPr>
              <w:rPr>
                <w:b/>
              </w:rPr>
            </w:pPr>
            <w:r w:rsidRPr="00145B6A">
              <w:rPr>
                <w:b/>
              </w:rPr>
              <w:t>2.1. MAQUINARIA</w:t>
            </w:r>
          </w:p>
        </w:tc>
        <w:tc>
          <w:tcPr>
            <w:tcW w:w="6685" w:type="dxa"/>
            <w:gridSpan w:val="3"/>
          </w:tcPr>
          <w:p w:rsidR="00DC4281" w:rsidRPr="00145B6A" w:rsidRDefault="00DC4281" w:rsidP="00DC4281">
            <w:pPr>
              <w:rPr>
                <w:b/>
              </w:rPr>
            </w:pPr>
          </w:p>
        </w:tc>
      </w:tr>
      <w:tr w:rsidR="00DC4281" w:rsidRPr="00145B6A" w:rsidTr="0014680B">
        <w:tc>
          <w:tcPr>
            <w:tcW w:w="2035" w:type="dxa"/>
          </w:tcPr>
          <w:p w:rsidR="00DC4281" w:rsidRPr="00145B6A" w:rsidRDefault="00DC4281" w:rsidP="00DC4281">
            <w:pPr>
              <w:rPr>
                <w:b/>
              </w:rPr>
            </w:pPr>
          </w:p>
          <w:p w:rsidR="00DC4281" w:rsidRPr="00145B6A" w:rsidRDefault="00DC4281" w:rsidP="00DC4281">
            <w:pPr>
              <w:rPr>
                <w:b/>
              </w:rPr>
            </w:pPr>
          </w:p>
          <w:p w:rsidR="00DC4281" w:rsidRPr="00145B6A" w:rsidRDefault="00DC4281" w:rsidP="00DC4281">
            <w:pPr>
              <w:rPr>
                <w:b/>
              </w:rPr>
            </w:pPr>
          </w:p>
        </w:tc>
        <w:tc>
          <w:tcPr>
            <w:tcW w:w="2893" w:type="dxa"/>
          </w:tcPr>
          <w:p w:rsidR="00DC4281" w:rsidRPr="00145B6A" w:rsidRDefault="00DC4281" w:rsidP="00DC4281">
            <w:pPr>
              <w:rPr>
                <w:b/>
              </w:rPr>
            </w:pPr>
          </w:p>
        </w:tc>
        <w:tc>
          <w:tcPr>
            <w:tcW w:w="1512" w:type="dxa"/>
          </w:tcPr>
          <w:p w:rsidR="00DC4281" w:rsidRPr="00145B6A" w:rsidRDefault="00DC4281" w:rsidP="00DC4281">
            <w:pPr>
              <w:rPr>
                <w:b/>
              </w:rPr>
            </w:pPr>
          </w:p>
        </w:tc>
        <w:tc>
          <w:tcPr>
            <w:tcW w:w="2280" w:type="dxa"/>
          </w:tcPr>
          <w:p w:rsidR="00DC4281" w:rsidRPr="00145B6A" w:rsidRDefault="00DC4281" w:rsidP="00DC4281">
            <w:pPr>
              <w:rPr>
                <w:b/>
              </w:rPr>
            </w:pPr>
          </w:p>
        </w:tc>
      </w:tr>
      <w:tr w:rsidR="00DC4281" w:rsidRPr="00145B6A" w:rsidTr="0014680B">
        <w:tc>
          <w:tcPr>
            <w:tcW w:w="2035" w:type="dxa"/>
          </w:tcPr>
          <w:p w:rsidR="00DC4281" w:rsidRPr="00145B6A" w:rsidRDefault="00DC4281" w:rsidP="00DC4281">
            <w:pPr>
              <w:rPr>
                <w:b/>
              </w:rPr>
            </w:pPr>
            <w:r w:rsidRPr="00145B6A">
              <w:rPr>
                <w:b/>
              </w:rPr>
              <w:t>2.2. EQUIPOS</w:t>
            </w:r>
          </w:p>
        </w:tc>
        <w:tc>
          <w:tcPr>
            <w:tcW w:w="6685" w:type="dxa"/>
            <w:gridSpan w:val="3"/>
          </w:tcPr>
          <w:p w:rsidR="00DC4281" w:rsidRPr="00145B6A" w:rsidRDefault="00DC4281" w:rsidP="00DC4281">
            <w:pPr>
              <w:rPr>
                <w:b/>
              </w:rPr>
            </w:pPr>
          </w:p>
        </w:tc>
      </w:tr>
      <w:tr w:rsidR="00DC4281" w:rsidRPr="00145B6A" w:rsidTr="0014680B">
        <w:tc>
          <w:tcPr>
            <w:tcW w:w="2035" w:type="dxa"/>
          </w:tcPr>
          <w:p w:rsidR="00DC4281" w:rsidRPr="00145B6A" w:rsidRDefault="00DC4281" w:rsidP="00DC4281">
            <w:pPr>
              <w:rPr>
                <w:b/>
              </w:rPr>
            </w:pPr>
          </w:p>
          <w:p w:rsidR="00DC4281" w:rsidRPr="00145B6A" w:rsidRDefault="00DC4281" w:rsidP="00DC4281">
            <w:pPr>
              <w:rPr>
                <w:b/>
              </w:rPr>
            </w:pPr>
          </w:p>
          <w:p w:rsidR="00DC4281" w:rsidRPr="00145B6A" w:rsidRDefault="00DC4281" w:rsidP="00DC4281">
            <w:pPr>
              <w:rPr>
                <w:b/>
              </w:rPr>
            </w:pPr>
          </w:p>
        </w:tc>
        <w:tc>
          <w:tcPr>
            <w:tcW w:w="2893" w:type="dxa"/>
          </w:tcPr>
          <w:p w:rsidR="00DC4281" w:rsidRPr="00145B6A" w:rsidRDefault="00DC4281" w:rsidP="00DC4281">
            <w:pPr>
              <w:rPr>
                <w:b/>
              </w:rPr>
            </w:pPr>
          </w:p>
        </w:tc>
        <w:tc>
          <w:tcPr>
            <w:tcW w:w="1512" w:type="dxa"/>
          </w:tcPr>
          <w:p w:rsidR="00DC4281" w:rsidRPr="00145B6A" w:rsidRDefault="00DC4281" w:rsidP="00DC4281">
            <w:pPr>
              <w:rPr>
                <w:b/>
              </w:rPr>
            </w:pPr>
          </w:p>
        </w:tc>
        <w:tc>
          <w:tcPr>
            <w:tcW w:w="2280" w:type="dxa"/>
          </w:tcPr>
          <w:p w:rsidR="00DC4281" w:rsidRPr="00145B6A" w:rsidRDefault="00DC4281" w:rsidP="00DC4281">
            <w:pPr>
              <w:rPr>
                <w:b/>
              </w:rPr>
            </w:pPr>
          </w:p>
        </w:tc>
      </w:tr>
      <w:tr w:rsidR="00DC4281" w:rsidRPr="00145B6A" w:rsidTr="0014680B">
        <w:tc>
          <w:tcPr>
            <w:tcW w:w="2035" w:type="dxa"/>
          </w:tcPr>
          <w:p w:rsidR="00DC4281" w:rsidRPr="00145B6A" w:rsidRDefault="00DC4281" w:rsidP="00DC4281">
            <w:pPr>
              <w:rPr>
                <w:b/>
              </w:rPr>
            </w:pPr>
            <w:r w:rsidRPr="00145B6A">
              <w:rPr>
                <w:b/>
              </w:rPr>
              <w:t>2.3.MEDIOS AUXILIARES</w:t>
            </w:r>
          </w:p>
        </w:tc>
        <w:tc>
          <w:tcPr>
            <w:tcW w:w="6685" w:type="dxa"/>
            <w:gridSpan w:val="3"/>
          </w:tcPr>
          <w:p w:rsidR="00DC4281" w:rsidRPr="00145B6A" w:rsidRDefault="00DC4281" w:rsidP="00DC4281">
            <w:pPr>
              <w:rPr>
                <w:b/>
              </w:rPr>
            </w:pPr>
          </w:p>
        </w:tc>
      </w:tr>
      <w:tr w:rsidR="00DC4281" w:rsidRPr="00145B6A" w:rsidTr="0014680B">
        <w:tc>
          <w:tcPr>
            <w:tcW w:w="2035" w:type="dxa"/>
          </w:tcPr>
          <w:p w:rsidR="00DC4281" w:rsidRPr="00145B6A" w:rsidRDefault="00DC4281" w:rsidP="00DC4281">
            <w:pPr>
              <w:rPr>
                <w:b/>
              </w:rPr>
            </w:pPr>
          </w:p>
          <w:p w:rsidR="00DC4281" w:rsidRPr="00145B6A" w:rsidRDefault="00DC4281" w:rsidP="00DC4281">
            <w:pPr>
              <w:rPr>
                <w:b/>
              </w:rPr>
            </w:pPr>
          </w:p>
          <w:p w:rsidR="00DC4281" w:rsidRPr="00145B6A" w:rsidRDefault="00DC4281" w:rsidP="00DC4281">
            <w:pPr>
              <w:rPr>
                <w:b/>
              </w:rPr>
            </w:pPr>
          </w:p>
        </w:tc>
        <w:tc>
          <w:tcPr>
            <w:tcW w:w="2893" w:type="dxa"/>
          </w:tcPr>
          <w:p w:rsidR="00DC4281" w:rsidRPr="00145B6A" w:rsidRDefault="00DC4281" w:rsidP="00DC4281">
            <w:pPr>
              <w:rPr>
                <w:b/>
              </w:rPr>
            </w:pPr>
          </w:p>
        </w:tc>
        <w:tc>
          <w:tcPr>
            <w:tcW w:w="1512" w:type="dxa"/>
          </w:tcPr>
          <w:p w:rsidR="00DC4281" w:rsidRPr="00145B6A" w:rsidRDefault="00DC4281" w:rsidP="00DC4281">
            <w:pPr>
              <w:rPr>
                <w:b/>
              </w:rPr>
            </w:pPr>
          </w:p>
        </w:tc>
        <w:tc>
          <w:tcPr>
            <w:tcW w:w="2280" w:type="dxa"/>
          </w:tcPr>
          <w:p w:rsidR="00DC4281" w:rsidRPr="00145B6A" w:rsidRDefault="00DC4281" w:rsidP="00DC4281">
            <w:pPr>
              <w:rPr>
                <w:b/>
              </w:rPr>
            </w:pPr>
          </w:p>
        </w:tc>
      </w:tr>
    </w:tbl>
    <w:p w:rsidR="00DC4281" w:rsidRPr="00145B6A" w:rsidRDefault="00DC4281" w:rsidP="00DC4281">
      <w:pPr>
        <w:rPr>
          <w:b/>
        </w:rPr>
      </w:pPr>
    </w:p>
    <w:p w:rsidR="00F067F6" w:rsidRPr="000D0552" w:rsidRDefault="00F067F6" w:rsidP="00F067F6">
      <w:pPr>
        <w:jc w:val="both"/>
      </w:pPr>
      <w:r w:rsidRPr="000D0552">
        <w:t>Para estes efectos a acreditación poderá realizarse, acompañando a documentación xustificativa,  da seguinte forma:</w:t>
      </w:r>
    </w:p>
    <w:p w:rsidR="00F067F6" w:rsidRPr="000D0552" w:rsidRDefault="00F067F6" w:rsidP="00F067F6">
      <w:pPr>
        <w:jc w:val="both"/>
      </w:pPr>
      <w:r w:rsidRPr="000D0552">
        <w:t>Medios persoais:</w:t>
      </w:r>
    </w:p>
    <w:p w:rsidR="00F067F6" w:rsidRPr="000D0552" w:rsidRDefault="00F067F6" w:rsidP="00F067F6">
      <w:pPr>
        <w:jc w:val="both"/>
      </w:pPr>
      <w:r w:rsidRPr="000D0552">
        <w:t>A) Títulos académicos e profesionais do empresario e, en particular, do responsable ou responsables das obras</w:t>
      </w:r>
    </w:p>
    <w:p w:rsidR="00F067F6" w:rsidRPr="000D0552" w:rsidRDefault="00F067F6" w:rsidP="00F067F6">
      <w:pPr>
        <w:jc w:val="both"/>
      </w:pPr>
      <w:r w:rsidRPr="000D0552">
        <w:t>B) nº de</w:t>
      </w:r>
      <w:r>
        <w:t xml:space="preserve"> traballadores especificando se </w:t>
      </w:r>
      <w:r w:rsidRPr="000D0552">
        <w:t xml:space="preserve">son fixos ou temporais ou calquera outra modalidade, acreditándose mediante os </w:t>
      </w:r>
      <w:r>
        <w:t>correspondentes contratos ou TCs</w:t>
      </w:r>
    </w:p>
    <w:p w:rsidR="00F067F6" w:rsidRPr="000D0552" w:rsidRDefault="00F067F6" w:rsidP="00F067F6">
      <w:pPr>
        <w:jc w:val="both"/>
      </w:pPr>
      <w:r w:rsidRPr="000D0552">
        <w:lastRenderedPageBreak/>
        <w:t>Medios materiais:</w:t>
      </w:r>
    </w:p>
    <w:p w:rsidR="00F067F6" w:rsidRPr="000D0552" w:rsidRDefault="00F067F6" w:rsidP="00F067F6">
      <w:pPr>
        <w:numPr>
          <w:ilvl w:val="0"/>
          <w:numId w:val="7"/>
        </w:numPr>
        <w:jc w:val="both"/>
      </w:pPr>
      <w:r w:rsidRPr="000D0552">
        <w:t xml:space="preserve">Poderanse acreditar mediante os correspondentes contratos de adquisición, arrendamento con ou sen opción de compra, arrendamento financeiro ou leasing, ou no seu caso mediante facturas ou documentos onde </w:t>
      </w:r>
      <w:r>
        <w:t>se concreten as subcontratación</w:t>
      </w:r>
      <w:r w:rsidRPr="000D0552">
        <w:t>s.</w:t>
      </w:r>
    </w:p>
    <w:p w:rsidR="00F067F6" w:rsidRPr="000D0552" w:rsidRDefault="00F067F6" w:rsidP="00F067F6">
      <w:pPr>
        <w:numPr>
          <w:ilvl w:val="2"/>
          <w:numId w:val="7"/>
        </w:numPr>
        <w:jc w:val="both"/>
      </w:pPr>
      <w:r w:rsidRPr="000D0552">
        <w:t>De igual modo poderá acreditarse</w:t>
      </w:r>
      <w:r>
        <w:t>,</w:t>
      </w:r>
      <w:r w:rsidRPr="000D0552">
        <w:t xml:space="preserve"> mediante certificación</w:t>
      </w:r>
      <w:r>
        <w:t>,</w:t>
      </w:r>
      <w:r w:rsidRPr="000D0552">
        <w:t xml:space="preserve"> que os citados medios (que deberán describirse de forma individual indicando marca, modelo e data de adquisición) forman parte do inventario da empresa ou entidade adxudicataria.</w:t>
      </w:r>
    </w:p>
    <w:p w:rsidR="00F067F6" w:rsidRPr="000D0552" w:rsidRDefault="00F067F6" w:rsidP="00F067F6">
      <w:pPr>
        <w:numPr>
          <w:ilvl w:val="2"/>
          <w:numId w:val="7"/>
        </w:numPr>
        <w:jc w:val="both"/>
      </w:pPr>
      <w:r>
        <w:t xml:space="preserve">Así mesmo poderase acreditar </w:t>
      </w:r>
      <w:r w:rsidRPr="000D0552">
        <w:t>mediante certificación de inscrición no correspondente rexistro de empresas acreditadas ou equivalente.</w:t>
      </w:r>
    </w:p>
    <w:p w:rsidR="002A369F" w:rsidRPr="00F067F6" w:rsidRDefault="00F067F6" w:rsidP="00AB4C95">
      <w:pPr>
        <w:numPr>
          <w:ilvl w:val="2"/>
          <w:numId w:val="7"/>
        </w:numPr>
        <w:jc w:val="both"/>
      </w:pPr>
      <w:r w:rsidRPr="000D0552">
        <w:t>No entanto poderase acreditar por calquera outro medio de proba que demostre de maneira irrefutable a tit</w:t>
      </w:r>
      <w:r>
        <w:t>ularidade ou dispoñibilidade d</w:t>
      </w:r>
      <w:r w:rsidRPr="000D0552">
        <w:t>estes medios materiais para a obra obxecto do presente contrato</w:t>
      </w:r>
    </w:p>
    <w:p w:rsidR="00DC4281" w:rsidRPr="00145B6A" w:rsidRDefault="00DC4281" w:rsidP="00AB4C95">
      <w:pPr>
        <w:jc w:val="both"/>
        <w:rPr>
          <w:b/>
          <w:bCs/>
        </w:rPr>
      </w:pPr>
      <w:r w:rsidRPr="00145B6A">
        <w:rPr>
          <w:b/>
          <w:bCs/>
        </w:rPr>
        <w:t>16.1.12.-  Estabilidade no emprego</w:t>
      </w:r>
      <w:r w:rsidR="00CC794A" w:rsidRPr="00145B6A">
        <w:rPr>
          <w:b/>
          <w:bCs/>
        </w:rPr>
        <w:t xml:space="preserve"> (no caso de que se esixa para o presente contrato)</w:t>
      </w:r>
      <w:r w:rsidRPr="00145B6A">
        <w:rPr>
          <w:b/>
          <w:bCs/>
        </w:rPr>
        <w:t xml:space="preserve">: </w:t>
      </w:r>
    </w:p>
    <w:p w:rsidR="00DC4281" w:rsidRPr="00145B6A" w:rsidRDefault="00DC4281" w:rsidP="00AB4C95">
      <w:pPr>
        <w:jc w:val="both"/>
      </w:pPr>
      <w:r w:rsidRPr="00145B6A">
        <w:t>Acreditación documental dos requisitos esixidos na cláusula 12.C.2</w:t>
      </w:r>
    </w:p>
    <w:p w:rsidR="00DC4281" w:rsidRPr="00145B6A" w:rsidRDefault="00DC4281" w:rsidP="00AB4C95">
      <w:pPr>
        <w:numPr>
          <w:ilvl w:val="0"/>
          <w:numId w:val="11"/>
        </w:numPr>
        <w:jc w:val="both"/>
      </w:pPr>
      <w:r w:rsidRPr="00145B6A">
        <w:t>Do número de persoas traballadoras (homes e mulleres) que compoñen o persoal da empresa</w:t>
      </w:r>
    </w:p>
    <w:p w:rsidR="00DC4281" w:rsidRPr="00145B6A" w:rsidRDefault="00DC4281" w:rsidP="00AB4C95">
      <w:pPr>
        <w:numPr>
          <w:ilvl w:val="0"/>
          <w:numId w:val="11"/>
        </w:numPr>
        <w:jc w:val="both"/>
      </w:pPr>
      <w:r w:rsidRPr="00145B6A">
        <w:t>Do número de persoas traballadoras (homes e mulleres) con contrato fixo por tempo indefinido e</w:t>
      </w:r>
      <w:r w:rsidR="00F067F6">
        <w:t xml:space="preserve"> a xornada completa en persoal</w:t>
      </w:r>
    </w:p>
    <w:p w:rsidR="00DC4281" w:rsidRPr="00145B6A" w:rsidRDefault="00DC4281" w:rsidP="00AB4C95">
      <w:pPr>
        <w:numPr>
          <w:ilvl w:val="0"/>
          <w:numId w:val="11"/>
        </w:numPr>
        <w:jc w:val="both"/>
      </w:pPr>
      <w:r w:rsidRPr="00145B6A">
        <w:t>Do número de mulleres traballadoras con contrato fixo por tempo indefinido e a xornada completa en persoal</w:t>
      </w:r>
    </w:p>
    <w:p w:rsidR="00DC4281" w:rsidRPr="00145B6A" w:rsidRDefault="00CC794A" w:rsidP="00AB4C95">
      <w:pPr>
        <w:jc w:val="both"/>
        <w:rPr>
          <w:b/>
        </w:rPr>
      </w:pPr>
      <w:r w:rsidRPr="00145B6A">
        <w:rPr>
          <w:b/>
        </w:rPr>
        <w:t>16.1.13.-  Plan de igualdade</w:t>
      </w:r>
      <w:r w:rsidRPr="00145B6A">
        <w:rPr>
          <w:b/>
          <w:bCs/>
        </w:rPr>
        <w:t xml:space="preserve"> (no caso de que se esixa para o presente contrato):</w:t>
      </w:r>
    </w:p>
    <w:p w:rsidR="00DC4281" w:rsidRPr="00145B6A" w:rsidRDefault="00DC4281" w:rsidP="00AB4C95">
      <w:pPr>
        <w:jc w:val="both"/>
      </w:pPr>
      <w:r w:rsidRPr="00145B6A">
        <w:t>Documento acreditativo da aprobación do Plan de igualdade, no seu caso.</w:t>
      </w:r>
    </w:p>
    <w:p w:rsidR="00DC4281" w:rsidRPr="00145B6A" w:rsidRDefault="00DC4281" w:rsidP="00AB4C95">
      <w:pPr>
        <w:jc w:val="both"/>
      </w:pPr>
      <w:r w:rsidRPr="00145B6A">
        <w:rPr>
          <w:b/>
        </w:rPr>
        <w:t xml:space="preserve">16.1.14.- </w:t>
      </w:r>
      <w:r w:rsidRPr="00145B6A">
        <w:t xml:space="preserve"> Nos supostos previstos na cláusula 12 xustificación de que a empresa conta no seu </w:t>
      </w:r>
      <w:r w:rsidR="00F067F6">
        <w:t xml:space="preserve">cadro de </w:t>
      </w:r>
      <w:r w:rsidRPr="00145B6A">
        <w:t>persoal cos traballadores con discapacidade declarados.</w:t>
      </w:r>
    </w:p>
    <w:p w:rsidR="00DC4281" w:rsidRPr="00145B6A" w:rsidRDefault="00DC4281" w:rsidP="00AB4C95">
      <w:pPr>
        <w:jc w:val="both"/>
      </w:pPr>
      <w:r w:rsidRPr="00145B6A">
        <w:rPr>
          <w:b/>
        </w:rPr>
        <w:t xml:space="preserve">16.1.15.- </w:t>
      </w:r>
      <w:r w:rsidRPr="00145B6A">
        <w:t>Ratificación dos compromisos indicados na cláusula 1</w:t>
      </w:r>
      <w:r w:rsidR="00F067F6">
        <w:t>2.A.2 e no seu caso do persoal que se ha</w:t>
      </w:r>
      <w:r w:rsidRPr="00145B6A">
        <w:t xml:space="preserve"> subcontratar</w:t>
      </w:r>
    </w:p>
    <w:p w:rsidR="00DC4281" w:rsidRPr="00145B6A" w:rsidRDefault="00DC4281" w:rsidP="00AB4C95">
      <w:pPr>
        <w:jc w:val="both"/>
      </w:pPr>
      <w:r w:rsidRPr="00145B6A">
        <w:rPr>
          <w:b/>
        </w:rPr>
        <w:t>16.1.16</w:t>
      </w:r>
      <w:r w:rsidRPr="00145B6A">
        <w:t xml:space="preserve"> Índice de documentos presentados</w:t>
      </w:r>
    </w:p>
    <w:p w:rsidR="00DC4281" w:rsidRPr="00145B6A" w:rsidRDefault="00DC4281" w:rsidP="00AB4C95">
      <w:pPr>
        <w:jc w:val="both"/>
        <w:rPr>
          <w:b/>
          <w:bCs/>
        </w:rPr>
      </w:pPr>
      <w:r w:rsidRPr="00145B6A">
        <w:rPr>
          <w:b/>
          <w:bCs/>
        </w:rPr>
        <w:t>16.2 Consecuencias da non presentación ou presentación</w:t>
      </w:r>
      <w:r w:rsidR="00790898" w:rsidRPr="00145B6A">
        <w:rPr>
          <w:b/>
          <w:bCs/>
        </w:rPr>
        <w:t xml:space="preserve"> </w:t>
      </w:r>
      <w:r w:rsidRPr="00145B6A">
        <w:rPr>
          <w:b/>
          <w:bCs/>
        </w:rPr>
        <w:t>inadecuada da documentación</w:t>
      </w:r>
    </w:p>
    <w:p w:rsidR="00F067F6" w:rsidRPr="000D0552" w:rsidRDefault="00F067F6" w:rsidP="00F067F6">
      <w:pPr>
        <w:jc w:val="both"/>
        <w:rPr>
          <w:bCs/>
        </w:rPr>
      </w:pPr>
      <w:r w:rsidRPr="000D0552">
        <w:rPr>
          <w:bCs/>
        </w:rPr>
        <w:t>De non cubrirse adecuadamente o requirimento no prazo sinalado,</w:t>
      </w:r>
      <w:r>
        <w:rPr>
          <w:bCs/>
        </w:rPr>
        <w:t xml:space="preserve"> entenderase que o licitador retir</w:t>
      </w:r>
      <w:r w:rsidRPr="000D0552">
        <w:rPr>
          <w:bCs/>
        </w:rPr>
        <w:t>o</w:t>
      </w:r>
      <w:r>
        <w:rPr>
          <w:bCs/>
        </w:rPr>
        <w:t>u</w:t>
      </w:r>
      <w:r w:rsidRPr="000D0552">
        <w:rPr>
          <w:bCs/>
        </w:rPr>
        <w:t xml:space="preserve"> a súa oferta, </w:t>
      </w:r>
      <w:r>
        <w:rPr>
          <w:bCs/>
        </w:rPr>
        <w:t xml:space="preserve">solicitándose, </w:t>
      </w:r>
      <w:r w:rsidRPr="000D0552">
        <w:rPr>
          <w:bCs/>
        </w:rPr>
        <w:t>nese caso</w:t>
      </w:r>
      <w:r>
        <w:rPr>
          <w:bCs/>
        </w:rPr>
        <w:t>,</w:t>
      </w:r>
      <w:r w:rsidRPr="000D0552">
        <w:rPr>
          <w:bCs/>
        </w:rPr>
        <w:t xml:space="preserve"> a mesma documentación ao licitador seguinte, pola orde en que queden clasificadas as ofertas.</w:t>
      </w:r>
    </w:p>
    <w:p w:rsidR="00F067F6" w:rsidRPr="000D0552" w:rsidRDefault="00F067F6" w:rsidP="00F067F6">
      <w:pPr>
        <w:jc w:val="both"/>
        <w:rPr>
          <w:bCs/>
        </w:rPr>
      </w:pPr>
      <w:r w:rsidRPr="000D0552">
        <w:rPr>
          <w:bCs/>
        </w:rPr>
        <w:t>Todo iso sen prexuízo do sinalado no art.71, 72, 73 LCSP</w:t>
      </w:r>
    </w:p>
    <w:p w:rsidR="00F067F6" w:rsidRPr="000D0552" w:rsidRDefault="00F067F6" w:rsidP="00F067F6">
      <w:pPr>
        <w:jc w:val="both"/>
        <w:rPr>
          <w:b/>
          <w:bCs/>
        </w:rPr>
      </w:pPr>
      <w:r w:rsidRPr="000D0552">
        <w:rPr>
          <w:b/>
          <w:bCs/>
        </w:rPr>
        <w:t>16.3 Adxudicación</w:t>
      </w:r>
    </w:p>
    <w:p w:rsidR="00F067F6" w:rsidRPr="000D0552" w:rsidRDefault="00F067F6" w:rsidP="00F067F6">
      <w:pPr>
        <w:jc w:val="both"/>
        <w:rPr>
          <w:bCs/>
        </w:rPr>
      </w:pPr>
      <w:r w:rsidRPr="000D0552">
        <w:rPr>
          <w:bCs/>
        </w:rPr>
        <w:t>O órgano de contratación deberá adxudicar o contrato dentro do</w:t>
      </w:r>
      <w:r>
        <w:rPr>
          <w:bCs/>
        </w:rPr>
        <w:t>s</w:t>
      </w:r>
      <w:r w:rsidRPr="000D0552">
        <w:rPr>
          <w:bCs/>
        </w:rPr>
        <w:t xml:space="preserve"> cinco días hábiles seguintes á recepción da documentación.</w:t>
      </w:r>
    </w:p>
    <w:p w:rsidR="00F067F6" w:rsidRPr="000D0552" w:rsidRDefault="00F067F6" w:rsidP="00F067F6">
      <w:pPr>
        <w:jc w:val="both"/>
        <w:rPr>
          <w:b/>
          <w:bCs/>
        </w:rPr>
      </w:pPr>
      <w:r w:rsidRPr="000D0552">
        <w:rPr>
          <w:b/>
          <w:bCs/>
        </w:rPr>
        <w:t>16.4 Notificación</w:t>
      </w:r>
    </w:p>
    <w:p w:rsidR="00F067F6" w:rsidRPr="000D0552" w:rsidRDefault="00F067F6" w:rsidP="00F067F6">
      <w:pPr>
        <w:jc w:val="both"/>
      </w:pPr>
      <w:r w:rsidRPr="000D0552">
        <w:lastRenderedPageBreak/>
        <w:t>A adxudicación notificarase aos licitadores e simultan</w:t>
      </w:r>
      <w:r>
        <w:t>eamente publicarase no perfil do</w:t>
      </w:r>
      <w:r w:rsidRPr="000D0552">
        <w:t xml:space="preserve"> contratante.</w:t>
      </w:r>
    </w:p>
    <w:p w:rsidR="00F067F6" w:rsidRPr="000D0552" w:rsidRDefault="00F067F6" w:rsidP="00F067F6">
      <w:pPr>
        <w:jc w:val="both"/>
        <w:rPr>
          <w:b/>
        </w:rPr>
      </w:pPr>
      <w:r w:rsidRPr="000D0552">
        <w:rPr>
          <w:b/>
        </w:rPr>
        <w:t>16.5 Empresas non comunitarias</w:t>
      </w:r>
    </w:p>
    <w:p w:rsidR="00F067F6" w:rsidRPr="00F067F6" w:rsidRDefault="00F067F6" w:rsidP="00AB4C95">
      <w:pPr>
        <w:jc w:val="both"/>
      </w:pPr>
      <w:r w:rsidRPr="000D0552">
        <w:t>As empresas non comunitarias que resulten adxudicatarias do contrato deberán abrir unha sucursal en España, con designación de apoderados ou representantes para as súas operacións, e que estean inscritas no Re</w:t>
      </w:r>
      <w:r>
        <w:t>xistro Mercantil (artigo 68.2).</w:t>
      </w:r>
    </w:p>
    <w:p w:rsidR="00DC4281" w:rsidRPr="00145B6A" w:rsidRDefault="00DC4281" w:rsidP="00AB4C95">
      <w:pPr>
        <w:jc w:val="both"/>
        <w:rPr>
          <w:u w:val="single"/>
        </w:rPr>
      </w:pPr>
      <w:r w:rsidRPr="00145B6A">
        <w:rPr>
          <w:b/>
          <w:bCs/>
          <w:u w:val="single"/>
        </w:rPr>
        <w:t>III.- FORMALIZACIÓN DO CONTRATO.</w:t>
      </w:r>
    </w:p>
    <w:p w:rsidR="00DC4281" w:rsidRPr="00145B6A" w:rsidRDefault="00DC4281" w:rsidP="00AB4C95">
      <w:pPr>
        <w:jc w:val="both"/>
        <w:rPr>
          <w:b/>
          <w:bCs/>
        </w:rPr>
      </w:pPr>
      <w:r w:rsidRPr="00145B6A">
        <w:t xml:space="preserve"> </w:t>
      </w:r>
      <w:r w:rsidRPr="00145B6A">
        <w:rPr>
          <w:b/>
          <w:bCs/>
        </w:rPr>
        <w:t xml:space="preserve">17) </w:t>
      </w:r>
      <w:r w:rsidRPr="00145B6A">
        <w:rPr>
          <w:b/>
          <w:bCs/>
          <w:u w:val="single"/>
        </w:rPr>
        <w:t>FORMALIZACIÓN DO CONTRATO</w:t>
      </w:r>
      <w:r w:rsidRPr="00145B6A">
        <w:rPr>
          <w:b/>
          <w:bCs/>
        </w:rPr>
        <w:t>.</w:t>
      </w:r>
    </w:p>
    <w:p w:rsidR="00DC4281" w:rsidRPr="00145B6A" w:rsidRDefault="00F067F6" w:rsidP="00AB4C95">
      <w:pPr>
        <w:jc w:val="both"/>
      </w:pPr>
      <w:r>
        <w:t xml:space="preserve">A </w:t>
      </w:r>
      <w:r w:rsidR="00DC4281" w:rsidRPr="00145B6A">
        <w:t xml:space="preserve"> formalización do contrato deberá efectuarse non máis tarde do</w:t>
      </w:r>
      <w:r>
        <w:t>s</w:t>
      </w:r>
      <w:r w:rsidR="00DC4281" w:rsidRPr="00145B6A">
        <w:t xml:space="preserve"> quince días hábiles seguintes a aquel en que se reciba a notificación da adxudicación aos licit</w:t>
      </w:r>
      <w:r>
        <w:t>adores, e na data que sinale a a</w:t>
      </w:r>
      <w:r w:rsidR="00DC4281" w:rsidRPr="00145B6A">
        <w:t>dministración.</w:t>
      </w:r>
    </w:p>
    <w:p w:rsidR="00DC4281" w:rsidRPr="00145B6A" w:rsidRDefault="00DC4281" w:rsidP="00AB4C95">
      <w:pPr>
        <w:jc w:val="both"/>
      </w:pPr>
      <w:r w:rsidRPr="00145B6A">
        <w:t>Cando por causas imputables ao adxudicatario non se form</w:t>
      </w:r>
      <w:r w:rsidR="00F067F6">
        <w:t>alice</w:t>
      </w:r>
      <w:r w:rsidRPr="00145B6A">
        <w:t xml:space="preserve"> o contrato dentro do prazo indicado esixiráselle o importe do 3 por cento da presuposto base de licitación, IVE excluído, en concepto de penalidad</w:t>
      </w:r>
      <w:r w:rsidR="00145B6A">
        <w:t>e</w:t>
      </w:r>
      <w:r w:rsidRPr="00145B6A">
        <w:t xml:space="preserve">, que se fará efectivo en primeiro lugar </w:t>
      </w:r>
      <w:r w:rsidR="00F067F6">
        <w:t>contra a garantía definitiva, se se constitúe</w:t>
      </w:r>
      <w:r w:rsidRPr="00145B6A">
        <w:t>, sen prexuízo do establecido na letra b) do apartado 2 do artigo 71 respecto da súa declaración de prohibición de contratar.</w:t>
      </w:r>
    </w:p>
    <w:p w:rsidR="00DC4281" w:rsidRPr="00145B6A" w:rsidRDefault="00F067F6" w:rsidP="00AB4C95">
      <w:pPr>
        <w:jc w:val="both"/>
      </w:pPr>
      <w:r>
        <w:t>Se</w:t>
      </w:r>
      <w:r w:rsidR="00DC4281" w:rsidRPr="00145B6A">
        <w:t xml:space="preserve"> a causa da non </w:t>
      </w:r>
      <w:r>
        <w:t>formalización fose imputable á a</w:t>
      </w:r>
      <w:r w:rsidR="00DC4281" w:rsidRPr="00145B6A">
        <w:t xml:space="preserve">dministración, indemnizarase ao </w:t>
      </w:r>
      <w:r>
        <w:t>contratista dos danos e perda</w:t>
      </w:r>
      <w:r w:rsidR="00DC4281" w:rsidRPr="00145B6A">
        <w:t>s que a demora lle puidese ocasionar.</w:t>
      </w:r>
    </w:p>
    <w:p w:rsidR="00DC4281" w:rsidRPr="00145B6A" w:rsidRDefault="00DC4281" w:rsidP="00AB4C95">
      <w:pPr>
        <w:jc w:val="both"/>
        <w:rPr>
          <w:b/>
          <w:bCs/>
          <w:u w:val="single"/>
        </w:rPr>
      </w:pPr>
      <w:r w:rsidRPr="00145B6A">
        <w:rPr>
          <w:b/>
          <w:bCs/>
          <w:u w:val="single"/>
        </w:rPr>
        <w:t>IV.- EXECUCIÓN DO CONTRATO.</w:t>
      </w:r>
    </w:p>
    <w:p w:rsidR="00F067F6" w:rsidRPr="000D0552" w:rsidRDefault="00F067F6" w:rsidP="00F067F6">
      <w:pPr>
        <w:jc w:val="both"/>
        <w:rPr>
          <w:b/>
          <w:bCs/>
          <w:u w:val="single"/>
        </w:rPr>
      </w:pPr>
      <w:r w:rsidRPr="000D0552">
        <w:rPr>
          <w:b/>
          <w:bCs/>
        </w:rPr>
        <w:t xml:space="preserve">18) </w:t>
      </w:r>
      <w:r>
        <w:rPr>
          <w:b/>
          <w:bCs/>
          <w:u w:val="single"/>
        </w:rPr>
        <w:t>ACTA DE COMPROBACIÓN DO REPLANTE</w:t>
      </w:r>
      <w:r w:rsidRPr="000D0552">
        <w:rPr>
          <w:b/>
          <w:bCs/>
          <w:u w:val="single"/>
        </w:rPr>
        <w:t>O, XUSTIFICACIÓN DE CONTRATAR TRABALLADORAS DESEMPREGADAS E INICIO DAS OBRAS</w:t>
      </w:r>
    </w:p>
    <w:p w:rsidR="00F067F6" w:rsidRPr="000D0552" w:rsidRDefault="00F067F6" w:rsidP="00F067F6">
      <w:pPr>
        <w:jc w:val="both"/>
        <w:rPr>
          <w:b/>
        </w:rPr>
      </w:pPr>
      <w:r w:rsidRPr="000D0552">
        <w:rPr>
          <w:b/>
        </w:rPr>
        <w:t>18.1.- Xustificación de contratar traballadoras desempregadas e relación nominal de traballadores adscritos ao contrato</w:t>
      </w:r>
    </w:p>
    <w:p w:rsidR="00F067F6" w:rsidRPr="000D0552" w:rsidRDefault="00F067F6" w:rsidP="00F067F6">
      <w:pPr>
        <w:jc w:val="both"/>
        <w:rPr>
          <w:u w:val="single"/>
        </w:rPr>
      </w:pPr>
      <w:r w:rsidRPr="000D0552">
        <w:t>Antes da data prevista</w:t>
      </w:r>
      <w:r>
        <w:t xml:space="preserve"> para a comprobación do replante</w:t>
      </w:r>
      <w:r w:rsidRPr="000D0552">
        <w:t xml:space="preserve">o, o adxudicatario deberá entregar no Rexistro do órgano de contratación os contratos, alta na Seguridade Social e demais documentación xustificativa de contratar a traballadoras desempregadas e restantes traballadores adscritos ao contrato, no caso de que se esixa </w:t>
      </w:r>
      <w:r>
        <w:t xml:space="preserve">a </w:t>
      </w:r>
      <w:r w:rsidRPr="000D0552">
        <w:t>dita cont</w:t>
      </w:r>
      <w:r>
        <w:t>ratación conforme ao disposto na</w:t>
      </w:r>
      <w:r w:rsidRPr="000D0552">
        <w:t xml:space="preserve"> epígrafe 1</w:t>
      </w:r>
      <w:r>
        <w:t>3 do cadro de características (anexo I do presente p</w:t>
      </w:r>
      <w:r w:rsidRPr="000D0552">
        <w:t>rego). O</w:t>
      </w:r>
      <w:r>
        <w:t xml:space="preserve"> incumprimento desta obriga </w:t>
      </w:r>
      <w:r w:rsidRPr="000D0552">
        <w:t>dará lugar á imposición de penalidades nos termos previstos na cláusula 33 parágrafo terceiro incrementadas nun 100% (1,20 euros por cada 1.000 euros do prezo do contrato) ou á resolución do contrato por incumprimento de obrigación esencial.</w:t>
      </w:r>
    </w:p>
    <w:p w:rsidR="00F067F6" w:rsidRPr="000D0552" w:rsidRDefault="00F067F6" w:rsidP="00F067F6">
      <w:pPr>
        <w:jc w:val="both"/>
        <w:rPr>
          <w:b/>
        </w:rPr>
      </w:pPr>
      <w:r>
        <w:rPr>
          <w:b/>
        </w:rPr>
        <w:t>18.2.- Comprobación de</w:t>
      </w:r>
      <w:r w:rsidRPr="000D0552">
        <w:rPr>
          <w:b/>
        </w:rPr>
        <w:t xml:space="preserve"> </w:t>
      </w:r>
      <w:r>
        <w:rPr>
          <w:b/>
        </w:rPr>
        <w:t>replante</w:t>
      </w:r>
      <w:r w:rsidRPr="000D0552">
        <w:rPr>
          <w:b/>
        </w:rPr>
        <w:t>o</w:t>
      </w:r>
    </w:p>
    <w:p w:rsidR="00F067F6" w:rsidRPr="000D0552" w:rsidRDefault="00F067F6" w:rsidP="00F067F6">
      <w:pPr>
        <w:jc w:val="both"/>
      </w:pPr>
      <w:r w:rsidRPr="000D0552">
        <w:t>Dentro do mes seguinte á formalización do contrato efectu</w:t>
      </w:r>
      <w:r>
        <w:t>arase a comprobación do replanteo, na data en que a a</w:t>
      </w:r>
      <w:r w:rsidRPr="000D0552">
        <w:t xml:space="preserve">dministración sinale, quedando obrigado o contratista, previa notificación á dirección do correo electrónico que figura na súa oferta, a acudir </w:t>
      </w:r>
      <w:r>
        <w:t>a este e subscribir a correspondente a</w:t>
      </w:r>
      <w:r w:rsidRPr="000D0552">
        <w:t xml:space="preserve">cta, de conformidade co artigo 236 LCSP. </w:t>
      </w:r>
    </w:p>
    <w:p w:rsidR="00F067F6" w:rsidRPr="000D0552" w:rsidRDefault="00F067F6" w:rsidP="00F067F6">
      <w:pPr>
        <w:jc w:val="both"/>
      </w:pPr>
      <w:r>
        <w:t>Se o contratista non acode</w:t>
      </w:r>
      <w:r w:rsidRPr="000D0552">
        <w:t>, sen</w:t>
      </w:r>
      <w:r>
        <w:t xml:space="preserve"> causa xustificada, ao acto de comprobación de replante</w:t>
      </w:r>
      <w:r w:rsidRPr="000D0552">
        <w:t>o a súa ausencia considerarase como incumprimento do contrato , co carácter de incumprimento de obriga</w:t>
      </w:r>
      <w:r>
        <w:t xml:space="preserve"> </w:t>
      </w:r>
      <w:r w:rsidRPr="000D0552">
        <w:t>esencial, dando lugar á tramitación dun expediente de resolución de contrato.</w:t>
      </w:r>
    </w:p>
    <w:p w:rsidR="00F067F6" w:rsidRDefault="00F067F6" w:rsidP="00AB4C95">
      <w:pPr>
        <w:jc w:val="both"/>
        <w:rPr>
          <w:b/>
          <w:bCs/>
        </w:rPr>
      </w:pPr>
    </w:p>
    <w:p w:rsidR="005E333B" w:rsidRPr="000D0552" w:rsidRDefault="005E333B" w:rsidP="005E333B">
      <w:pPr>
        <w:jc w:val="both"/>
      </w:pPr>
      <w:r w:rsidRPr="000D0552">
        <w:rPr>
          <w:b/>
          <w:bCs/>
        </w:rPr>
        <w:lastRenderedPageBreak/>
        <w:t>18.3.- Programa de traballo, plan de seguridade e saúde, plan de residuos e relación de subcontratistas e subministradores</w:t>
      </w:r>
      <w:r w:rsidRPr="000D0552">
        <w:t>.</w:t>
      </w:r>
    </w:p>
    <w:p w:rsidR="005E333B" w:rsidRPr="000D0552" w:rsidRDefault="005E333B" w:rsidP="005E333B">
      <w:pPr>
        <w:jc w:val="both"/>
      </w:pPr>
      <w:r w:rsidRPr="000D0552">
        <w:t>Dentro dos 15 días naturais seguintes ao da firma do contrato, e sempre antes do inicio das obr</w:t>
      </w:r>
      <w:r>
        <w:t>as, o contratista presentará o programa de traballo, o Plan de seguridade e s</w:t>
      </w:r>
      <w:r w:rsidRPr="000D0552">
        <w:t>aúde, o Plan de residuos específico (para os efectos do disposto no art. 5 e concordantes do R. D. 105/2008) e relación de subcontratistas e submin</w:t>
      </w:r>
      <w:r>
        <w:t>istradores, co importe de obra que se ha</w:t>
      </w:r>
      <w:r w:rsidRPr="000D0552">
        <w:t xml:space="preserve"> realizar.</w:t>
      </w:r>
    </w:p>
    <w:p w:rsidR="005E333B" w:rsidRPr="000D0552" w:rsidRDefault="005E333B" w:rsidP="005E333B">
      <w:pPr>
        <w:jc w:val="both"/>
      </w:pPr>
      <w:r>
        <w:t>A aprobación do Plan de seguridade e saúde, corresponderalle ao p</w:t>
      </w:r>
      <w:r w:rsidRPr="000D0552">
        <w:t>residente da Corporación previo informe do coordinador de seguridade e saúde.</w:t>
      </w:r>
    </w:p>
    <w:p w:rsidR="005E333B" w:rsidRPr="000D0552" w:rsidRDefault="005E333B" w:rsidP="005E333B">
      <w:pPr>
        <w:jc w:val="both"/>
      </w:pPr>
      <w:r>
        <w:t>Así mesmo corresponderalle ao p</w:t>
      </w:r>
      <w:r w:rsidRPr="000D0552">
        <w:t>residente da Corpo</w:t>
      </w:r>
      <w:r>
        <w:t>ración a aprobación do Plan de r</w:t>
      </w:r>
      <w:r w:rsidRPr="000D0552">
        <w:t>esiduos nos casos que proceda.</w:t>
      </w:r>
    </w:p>
    <w:p w:rsidR="005E333B" w:rsidRPr="000D0552" w:rsidRDefault="005E333B" w:rsidP="005E333B">
      <w:pPr>
        <w:jc w:val="both"/>
      </w:pPr>
      <w:r w:rsidRPr="000D0552">
        <w:t>Atendendo á n</w:t>
      </w:r>
      <w:r>
        <w:t>atureza e duración  da obra, o p</w:t>
      </w:r>
      <w:r w:rsidRPr="000D0552">
        <w:t>residente</w:t>
      </w:r>
      <w:r>
        <w:t xml:space="preserve"> da Corporación, a proposta do técnico d</w:t>
      </w:r>
      <w:r w:rsidRPr="000D0552">
        <w:t xml:space="preserve">irector poderá eximir ao contratista da presentación do programa de traballo. </w:t>
      </w:r>
      <w:r w:rsidRPr="000D0552">
        <w:tab/>
      </w:r>
    </w:p>
    <w:p w:rsidR="005E333B" w:rsidRPr="005E333B" w:rsidRDefault="005E333B" w:rsidP="00AB4C95">
      <w:pPr>
        <w:jc w:val="both"/>
      </w:pPr>
      <w:r w:rsidRPr="000D0552">
        <w:t xml:space="preserve">En ningún caso </w:t>
      </w:r>
      <w:r>
        <w:t>se dispensará</w:t>
      </w:r>
      <w:r w:rsidRPr="000D0552">
        <w:t xml:space="preserve"> a presentación de programa de traballo para as obras plurianuais. </w:t>
      </w:r>
    </w:p>
    <w:p w:rsidR="00CC2BD0" w:rsidRPr="000D0552" w:rsidRDefault="00CC2BD0" w:rsidP="00CC2BD0">
      <w:pPr>
        <w:jc w:val="both"/>
        <w:rPr>
          <w:b/>
          <w:bCs/>
        </w:rPr>
      </w:pPr>
      <w:r w:rsidRPr="000D0552">
        <w:rPr>
          <w:b/>
          <w:bCs/>
        </w:rPr>
        <w:t xml:space="preserve">18.4.- Comezo das obras e comunicación </w:t>
      </w:r>
      <w:r>
        <w:rPr>
          <w:b/>
          <w:bCs/>
        </w:rPr>
        <w:t xml:space="preserve">de </w:t>
      </w:r>
      <w:r w:rsidRPr="000D0552">
        <w:rPr>
          <w:b/>
          <w:bCs/>
        </w:rPr>
        <w:t xml:space="preserve">apertura </w:t>
      </w:r>
      <w:r>
        <w:rPr>
          <w:b/>
          <w:bCs/>
        </w:rPr>
        <w:t xml:space="preserve">do </w:t>
      </w:r>
      <w:r w:rsidRPr="000D0552">
        <w:rPr>
          <w:b/>
          <w:bCs/>
        </w:rPr>
        <w:t>centro de traballo</w:t>
      </w:r>
    </w:p>
    <w:p w:rsidR="00CC2BD0" w:rsidRPr="000D0552" w:rsidRDefault="00CC2BD0" w:rsidP="00CC2BD0">
      <w:pPr>
        <w:jc w:val="both"/>
      </w:pPr>
      <w:r w:rsidRPr="000D0552">
        <w:t>O contratista deberá iniciar as obras dentro do</w:t>
      </w:r>
      <w:r>
        <w:t>s</w:t>
      </w:r>
      <w:r w:rsidRPr="000D0552">
        <w:t xml:space="preserve"> quince</w:t>
      </w:r>
      <w:r>
        <w:t xml:space="preserve"> días seguintes ao da firma da acta de c</w:t>
      </w:r>
      <w:r w:rsidRPr="000D0552">
        <w:t>omprobaci</w:t>
      </w:r>
      <w:r>
        <w:t>ón de replante</w:t>
      </w:r>
      <w:r w:rsidRPr="000D0552">
        <w:t xml:space="preserve">o. </w:t>
      </w:r>
    </w:p>
    <w:p w:rsidR="00CC2BD0" w:rsidRPr="000D0552" w:rsidRDefault="00CC2BD0" w:rsidP="00CC2BD0">
      <w:pPr>
        <w:jc w:val="both"/>
      </w:pPr>
      <w:r w:rsidRPr="000D0552">
        <w:t>O adxudicatario deberá comunicar  a  apertura do centro de traballo á autoridade laboral competente con carácter  previo ao comezo dos traballos, documento  cuxa presentación deberá exhibir o  contratista ao director das obras e ao coordinador de seguridade e saúde.</w:t>
      </w:r>
    </w:p>
    <w:p w:rsidR="00CC2BD0" w:rsidRPr="00CC2BD0" w:rsidRDefault="00CC2BD0" w:rsidP="00AB4C95">
      <w:pPr>
        <w:jc w:val="both"/>
      </w:pPr>
      <w:r w:rsidRPr="000D0552">
        <w:rPr>
          <w:b/>
        </w:rPr>
        <w:t xml:space="preserve"> 18.5.-</w:t>
      </w:r>
      <w:r w:rsidRPr="000D0552">
        <w:t xml:space="preserve"> Cando o resul</w:t>
      </w:r>
      <w:r>
        <w:t xml:space="preserve">tado da comprobación do replanteo </w:t>
      </w:r>
      <w:r w:rsidRPr="000D0552">
        <w:t xml:space="preserve"> demostre a posesión e disposición real dos terreos, a súa idoneidade e viabilidade do pr</w:t>
      </w:r>
      <w:r>
        <w:t>oxecto, a xuízo do facultativo d</w:t>
      </w:r>
      <w:r w:rsidRPr="000D0552">
        <w:t xml:space="preserve">irector das obras, e sen reserva por parte do contratista, aquel </w:t>
      </w:r>
      <w:r>
        <w:t xml:space="preserve">dará </w:t>
      </w:r>
      <w:r w:rsidRPr="000D0552">
        <w:t xml:space="preserve">a autorización para inicialas, facéndose constar este </w:t>
      </w:r>
      <w:r>
        <w:t>punto explicitamente na acta redacta</w:t>
      </w:r>
      <w:r w:rsidRPr="000D0552">
        <w:t xml:space="preserve">da, de cuxa autorización quedará notificado o contratista polo feito de subscribila, e empezándose a contar o prazo de execución das obras desde o día seguinte ao da firma da acta. </w:t>
      </w:r>
    </w:p>
    <w:p w:rsidR="00717782" w:rsidRPr="000D0552" w:rsidRDefault="00717782" w:rsidP="00717782">
      <w:pPr>
        <w:jc w:val="both"/>
        <w:rPr>
          <w:u w:val="single"/>
        </w:rPr>
      </w:pPr>
      <w:r w:rsidRPr="000D0552">
        <w:rPr>
          <w:b/>
          <w:bCs/>
        </w:rPr>
        <w:t xml:space="preserve">19) </w:t>
      </w:r>
      <w:r w:rsidRPr="000D0552">
        <w:rPr>
          <w:b/>
          <w:bCs/>
          <w:u w:val="single"/>
        </w:rPr>
        <w:t>CARTEIS E SINAIS.</w:t>
      </w:r>
    </w:p>
    <w:p w:rsidR="00717782" w:rsidRPr="000D0552" w:rsidRDefault="00717782" w:rsidP="00717782">
      <w:pPr>
        <w:jc w:val="both"/>
      </w:pPr>
      <w:r w:rsidRPr="000D0552">
        <w:rPr>
          <w:b/>
          <w:bCs/>
        </w:rPr>
        <w:t>19.1.-</w:t>
      </w:r>
      <w:r w:rsidRPr="000D0552">
        <w:t xml:space="preserve"> Na data en que comecen os traballos, o contratista queda obrigado a colocar </w:t>
      </w:r>
      <w:r>
        <w:t xml:space="preserve">pola súa conta </w:t>
      </w:r>
      <w:r w:rsidRPr="000D0552">
        <w:t>un cartel relacionado coa obra, coas características e forma</w:t>
      </w:r>
      <w:r>
        <w:t>to que sinale a Administración p</w:t>
      </w:r>
      <w:r w:rsidRPr="000D0552">
        <w:t>rovincial (anexo I.20 “cadro de características”). Este cartel deberá manterse na obra ata transcorrido un ano desde a formalización da acta de recepción, sendo responsable o contratista durante o prazo que o cartel permaneza instalado en perfectas condicións.</w:t>
      </w:r>
    </w:p>
    <w:p w:rsidR="00717782" w:rsidRPr="000D0552" w:rsidRDefault="00717782" w:rsidP="00717782">
      <w:pPr>
        <w:jc w:val="both"/>
      </w:pPr>
      <w:r w:rsidRPr="000D0552">
        <w:t>Transcorrido este prazo o contratista deberá proceder á retirada do cartel</w:t>
      </w:r>
      <w:r>
        <w:t xml:space="preserve"> pola súa conta</w:t>
      </w:r>
      <w:r w:rsidRPr="000D0552">
        <w:t>.</w:t>
      </w:r>
    </w:p>
    <w:p w:rsidR="00717782" w:rsidRPr="00717782" w:rsidRDefault="00717782" w:rsidP="00AB4C95">
      <w:pPr>
        <w:jc w:val="both"/>
      </w:pPr>
      <w:r w:rsidRPr="000D0552">
        <w:t xml:space="preserve">Así mesmo, o contratista está obrigado a instalar </w:t>
      </w:r>
      <w:r>
        <w:t xml:space="preserve">pola súa conta </w:t>
      </w:r>
      <w:r w:rsidRPr="000D0552">
        <w:t xml:space="preserve">os sinais indicativos de obras, perigo, precaución, desviación, etc., de conformidade co disposto </w:t>
      </w:r>
      <w:r>
        <w:t>no código da circulación e normativa de prevención de riscos l</w:t>
      </w:r>
      <w:r w:rsidRPr="000D0552">
        <w:t>aborais, e a adoptar todas as precaucións precisas desde o comezo das obras ata a súa total terminación, sendo persoalmente responsable dos accidentes mot</w:t>
      </w:r>
      <w:r>
        <w:t>ivados por incumprimento desta c</w:t>
      </w:r>
      <w:r w:rsidRPr="000D0552">
        <w:t xml:space="preserve">láusula. </w:t>
      </w:r>
    </w:p>
    <w:p w:rsidR="00DC4281" w:rsidRPr="00145B6A" w:rsidRDefault="00DC4281" w:rsidP="00AB4C95">
      <w:pPr>
        <w:jc w:val="both"/>
      </w:pPr>
      <w:r w:rsidRPr="00145B6A">
        <w:rPr>
          <w:b/>
          <w:bCs/>
        </w:rPr>
        <w:t>19.2.- Fotografías</w:t>
      </w:r>
      <w:r w:rsidRPr="00145B6A">
        <w:t xml:space="preserve">. </w:t>
      </w:r>
    </w:p>
    <w:p w:rsidR="00DC4281" w:rsidRPr="00145B6A" w:rsidRDefault="00DC4281" w:rsidP="00AB4C95">
      <w:pPr>
        <w:jc w:val="both"/>
      </w:pPr>
      <w:r w:rsidRPr="00145B6A">
        <w:t xml:space="preserve">O adxudicatario deberá acompañar a cada certificación de obra as seguintes fotografías por triplicado: </w:t>
      </w:r>
    </w:p>
    <w:p w:rsidR="00DC4281" w:rsidRPr="00145B6A" w:rsidRDefault="00DC4281" w:rsidP="00AB4C95">
      <w:pPr>
        <w:jc w:val="both"/>
      </w:pPr>
      <w:r w:rsidRPr="00145B6A">
        <w:lastRenderedPageBreak/>
        <w:t xml:space="preserve">a) Do cartel da obra. </w:t>
      </w:r>
    </w:p>
    <w:p w:rsidR="00DC4281" w:rsidRPr="00145B6A" w:rsidRDefault="00DC4281" w:rsidP="00AB4C95">
      <w:pPr>
        <w:jc w:val="both"/>
      </w:pPr>
      <w:r w:rsidRPr="00145B6A">
        <w:t xml:space="preserve">b) Do cartel da obra e a súa contorna. </w:t>
      </w:r>
    </w:p>
    <w:p w:rsidR="00D334CF" w:rsidRPr="000D0552" w:rsidRDefault="00D334CF" w:rsidP="00D334CF">
      <w:pPr>
        <w:jc w:val="both"/>
      </w:pPr>
      <w:r w:rsidRPr="000D0552">
        <w:t xml:space="preserve">En ambos os </w:t>
      </w:r>
      <w:r>
        <w:t xml:space="preserve">dous </w:t>
      </w:r>
      <w:r w:rsidRPr="000D0552">
        <w:t>casos de</w:t>
      </w:r>
      <w:r>
        <w:t>berá levar ao dorso a firma do d</w:t>
      </w:r>
      <w:r w:rsidRPr="000D0552">
        <w:t>irector da obra e a data da súa realización.</w:t>
      </w:r>
    </w:p>
    <w:p w:rsidR="00D334CF" w:rsidRDefault="00D334CF" w:rsidP="00AB4C95">
      <w:pPr>
        <w:jc w:val="both"/>
      </w:pPr>
      <w:r>
        <w:t>Na data da acta de r</w:t>
      </w:r>
      <w:r w:rsidRPr="000D0552">
        <w:t>ecepción o ad</w:t>
      </w:r>
      <w:r>
        <w:t>xudicatario deberá  entregar á a</w:t>
      </w:r>
      <w:r w:rsidRPr="000D0552">
        <w:t>dministración en formato dixital, acompaña</w:t>
      </w:r>
      <w:r>
        <w:t>da</w:t>
      </w:r>
      <w:r w:rsidRPr="000D0552">
        <w:t xml:space="preserve"> de breve memoria expli</w:t>
      </w:r>
      <w:r>
        <w:t>cativa asinada electronicamente</w:t>
      </w:r>
      <w:r w:rsidRPr="000D0552">
        <w:t>, a reportaxe fotográfica ou o vídeo relativo ao desenvolvemento, execución e finalización das obras nas súas distintas fases. A citada docume</w:t>
      </w:r>
      <w:r>
        <w:t>ntación poderá utilizarse pola a</w:t>
      </w:r>
      <w:r w:rsidRPr="000D0552">
        <w:t>dministración librem</w:t>
      </w:r>
      <w:r>
        <w:t>ente e sen limitación temporal.</w:t>
      </w:r>
    </w:p>
    <w:p w:rsidR="00DC4281" w:rsidRPr="00145B6A" w:rsidRDefault="00DC4281" w:rsidP="00AB4C95">
      <w:pPr>
        <w:jc w:val="both"/>
      </w:pPr>
      <w:r w:rsidRPr="00145B6A">
        <w:rPr>
          <w:b/>
          <w:bCs/>
        </w:rPr>
        <w:t xml:space="preserve">20) </w:t>
      </w:r>
      <w:r w:rsidRPr="00145B6A">
        <w:rPr>
          <w:b/>
          <w:bCs/>
          <w:u w:val="single"/>
        </w:rPr>
        <w:t>OCUPACIÓN DE TERREOS</w:t>
      </w:r>
      <w:r w:rsidRPr="00145B6A">
        <w:rPr>
          <w:b/>
          <w:bCs/>
        </w:rPr>
        <w:t>.</w:t>
      </w:r>
    </w:p>
    <w:p w:rsidR="00DC4281" w:rsidRPr="00145B6A" w:rsidRDefault="00DC4281" w:rsidP="00AB4C95">
      <w:pPr>
        <w:jc w:val="both"/>
      </w:pPr>
      <w:r w:rsidRPr="00145B6A">
        <w:t xml:space="preserve">O contratista non pode ocupar os terreos afectados pola obra ata recibir a orde correspondente da dirección. </w:t>
      </w:r>
    </w:p>
    <w:p w:rsidR="00DC4281" w:rsidRPr="00145B6A" w:rsidRDefault="00DC4281" w:rsidP="00AB4C95">
      <w:pPr>
        <w:jc w:val="both"/>
      </w:pPr>
      <w:r w:rsidRPr="00145B6A">
        <w:rPr>
          <w:b/>
          <w:bCs/>
        </w:rPr>
        <w:t xml:space="preserve">21) </w:t>
      </w:r>
      <w:r w:rsidRPr="00145B6A">
        <w:rPr>
          <w:b/>
          <w:bCs/>
          <w:u w:val="single"/>
        </w:rPr>
        <w:t>DESENVOLVEMENTO DOS TRABALLOS</w:t>
      </w:r>
      <w:r w:rsidRPr="00145B6A">
        <w:rPr>
          <w:b/>
          <w:bCs/>
        </w:rPr>
        <w:t>.</w:t>
      </w:r>
      <w:r w:rsidRPr="00145B6A">
        <w:t xml:space="preserve"> </w:t>
      </w:r>
    </w:p>
    <w:p w:rsidR="00696594" w:rsidRPr="000D0552" w:rsidRDefault="00DC4281" w:rsidP="00696594">
      <w:pPr>
        <w:jc w:val="both"/>
      </w:pPr>
      <w:r w:rsidRPr="00145B6A">
        <w:rPr>
          <w:b/>
          <w:bCs/>
        </w:rPr>
        <w:t>21.1.-</w:t>
      </w:r>
      <w:r w:rsidR="00696594" w:rsidRPr="00696594">
        <w:t xml:space="preserve"> </w:t>
      </w:r>
      <w:r w:rsidR="00696594" w:rsidRPr="000D0552">
        <w:t>O contratista deberá executar as obras con materiais e medios de primeira calidad</w:t>
      </w:r>
      <w:r w:rsidR="00696594">
        <w:t>e e nas condicións esixidas no p</w:t>
      </w:r>
      <w:r w:rsidR="00696594" w:rsidRPr="000D0552">
        <w:t>roxecto aprobado e toda a documentación que a integra, así como de conformidade coas instrucións ou regulamentos técnicos nacionais obrigatorios, a condici</w:t>
      </w:r>
      <w:r w:rsidR="00696594">
        <w:t>ón de que sexan compatibles co d</w:t>
      </w:r>
      <w:r w:rsidR="00696594" w:rsidRPr="000D0552">
        <w:t xml:space="preserve">ereito comunitario nos termos establecidos no artigo 126.5 LCSP. </w:t>
      </w:r>
    </w:p>
    <w:p w:rsidR="00696594" w:rsidRPr="000D0552" w:rsidRDefault="00696594" w:rsidP="00696594">
      <w:pPr>
        <w:jc w:val="both"/>
      </w:pPr>
      <w:r w:rsidRPr="000D0552">
        <w:t xml:space="preserve">Así mesmo, deberá utilizar os elementos persoais e auxiliares máis cualificados nas condicións esixidas pola boa práctica da construción. </w:t>
      </w:r>
    </w:p>
    <w:p w:rsidR="00DC4281" w:rsidRPr="00145B6A" w:rsidRDefault="00DC4281" w:rsidP="00AB4C95">
      <w:pPr>
        <w:jc w:val="both"/>
      </w:pPr>
      <w:r w:rsidRPr="00145B6A">
        <w:rPr>
          <w:b/>
          <w:bCs/>
        </w:rPr>
        <w:t>21.2.-</w:t>
      </w:r>
      <w:r w:rsidRPr="00145B6A">
        <w:t xml:space="preserve"> Recepción e recusación de materiais.- O contratista só pode empregar os materiais na obra </w:t>
      </w:r>
      <w:r w:rsidR="005E04E4">
        <w:t>previo exame e aceptación polo técnico-d</w:t>
      </w:r>
      <w:r w:rsidRPr="00145B6A">
        <w:t>irector, nos termos e formas que este sinale, para o correcto cumprimento das condicións convi</w:t>
      </w:r>
      <w:r w:rsidR="005E04E4">
        <w:t>das. Se o técnico-cirector non acepta</w:t>
      </w:r>
      <w:r w:rsidRPr="00145B6A">
        <w:t xml:space="preserve"> os materiais sometidos ao seu exame deberá comunicalo por escrito ao contratista, sinalando as causas que motiven tal decisión. </w:t>
      </w:r>
    </w:p>
    <w:p w:rsidR="00DC4281" w:rsidRPr="00145B6A" w:rsidRDefault="00DC4281" w:rsidP="00AB4C95">
      <w:pPr>
        <w:jc w:val="both"/>
      </w:pPr>
      <w:r w:rsidRPr="00145B6A">
        <w:rPr>
          <w:b/>
          <w:bCs/>
        </w:rPr>
        <w:t>21.3.-</w:t>
      </w:r>
      <w:r w:rsidRPr="00145B6A">
        <w:t xml:space="preserve"> Obras defectuosas ou mal executadas.- Ata que teña lugar a aprobación da devolución da garantía definitiva o contratista responderá da execución da obra contratada e das faltas que nela houber, sen que sexa eximente, nin lle de</w:t>
      </w:r>
      <w:r w:rsidR="005E04E4">
        <w:t>a dereito nin</w:t>
      </w:r>
      <w:r w:rsidRPr="00145B6A">
        <w:t>gún, a circunstanc</w:t>
      </w:r>
      <w:r w:rsidR="005E04E4">
        <w:t>ia de que os representantes da a</w:t>
      </w:r>
      <w:r w:rsidRPr="00145B6A">
        <w:t xml:space="preserve">dministración </w:t>
      </w:r>
      <w:r w:rsidR="005E04E4">
        <w:t>examinaran ou recoñeceran</w:t>
      </w:r>
      <w:r w:rsidRPr="00145B6A">
        <w:t>, durante a súa construción, as partes e unidades da obra ou os materiais empregados, nin que sex</w:t>
      </w:r>
      <w:r w:rsidR="005E04E4">
        <w:t>an incluídos estes e aqueles n</w:t>
      </w:r>
      <w:r w:rsidRPr="00145B6A">
        <w:t xml:space="preserve">as medicións e certificacións parciais. </w:t>
      </w:r>
    </w:p>
    <w:p w:rsidR="00DC4281" w:rsidRPr="00145B6A" w:rsidRDefault="00DC4281" w:rsidP="00AB4C95">
      <w:pPr>
        <w:jc w:val="both"/>
      </w:pPr>
      <w:r w:rsidRPr="00145B6A">
        <w:rPr>
          <w:b/>
          <w:bCs/>
        </w:rPr>
        <w:t>21.4.-</w:t>
      </w:r>
      <w:r w:rsidRPr="00145B6A">
        <w:t xml:space="preserve"> Demolición e reconstrución das obras de</w:t>
      </w:r>
      <w:r w:rsidR="005E04E4">
        <w:t>fectuosas ou mal executadas.- Se</w:t>
      </w:r>
      <w:r w:rsidRPr="00145B6A">
        <w:t xml:space="preserve"> </w:t>
      </w:r>
      <w:r w:rsidR="005E04E4">
        <w:t>se advirten</w:t>
      </w:r>
      <w:r w:rsidRPr="00145B6A">
        <w:t xml:space="preserve"> vicios ou defectos na construción, ou se teñen fundadas razóns para crer que existen vicio</w:t>
      </w:r>
      <w:r w:rsidR="005E04E4">
        <w:t>s ocultos na obra executada, o técnico-d</w:t>
      </w:r>
      <w:r w:rsidRPr="00145B6A">
        <w:t xml:space="preserve">irector ordenará durante o curso da execución, e sempre antes da aprobación da devolución da garantía definitiva, a demolición e reconstrución das unidades de obra en que se dean aquelas circunstancias, ou as accións precisas para comprobar a existencia de tales defectos ocultos. </w:t>
      </w:r>
    </w:p>
    <w:p w:rsidR="00DC4281" w:rsidRPr="00145B6A" w:rsidRDefault="00DC4281" w:rsidP="00AB4C95">
      <w:pPr>
        <w:jc w:val="both"/>
      </w:pPr>
      <w:r w:rsidRPr="00145B6A">
        <w:rPr>
          <w:b/>
          <w:bCs/>
        </w:rPr>
        <w:t xml:space="preserve">21.5.- </w:t>
      </w:r>
      <w:r w:rsidRPr="00145B6A">
        <w:t>Responsa</w:t>
      </w:r>
      <w:r w:rsidR="005E04E4">
        <w:t>bilidade por vicios ocultos.- Se</w:t>
      </w:r>
      <w:r w:rsidRPr="00145B6A">
        <w:t xml:space="preserve"> a obra </w:t>
      </w:r>
      <w:r w:rsidR="005E04E4">
        <w:t>se arruína</w:t>
      </w:r>
      <w:r w:rsidRPr="00145B6A">
        <w:t xml:space="preserve"> con posterioridade á expiración do prazo de garantía por vicios ocultos da construción, debido a</w:t>
      </w:r>
      <w:r w:rsidR="005E04E4">
        <w:t>o</w:t>
      </w:r>
      <w:r w:rsidRPr="00145B6A">
        <w:t xml:space="preserve"> incumprimento do contrato por parte do </w:t>
      </w:r>
      <w:r w:rsidR="005E04E4">
        <w:t>contratista, responderá este d</w:t>
      </w:r>
      <w:r w:rsidRPr="00145B6A">
        <w:t>os danos e prexuízos  que se manifesten d</w:t>
      </w:r>
      <w:r w:rsidR="005E04E4">
        <w:t>urante o termo de quince anos contados</w:t>
      </w:r>
      <w:r w:rsidRPr="00145B6A">
        <w:t xml:space="preserve"> desde a recepción. Así mesmo, o contratista responderá durante este prazo dos danos materiais causados na obra por vicios ou defectos que afecten á cimentación, os soportes, as vigas, os forxados, os muros de carga ou </w:t>
      </w:r>
      <w:r w:rsidRPr="00145B6A">
        <w:lastRenderedPageBreak/>
        <w:t>outros elementos estruturais, e que comprometan directamente a resistencia mecánica e a estabilidade da construción, contados desde a data de recepción da obra sen reservas ou desde a emenda destas</w:t>
      </w:r>
    </w:p>
    <w:p w:rsidR="00DC4281" w:rsidRPr="00145B6A" w:rsidRDefault="00DC4281" w:rsidP="00AB4C95">
      <w:pPr>
        <w:jc w:val="both"/>
      </w:pPr>
      <w:r w:rsidRPr="00145B6A">
        <w:t xml:space="preserve">Transcorrido </w:t>
      </w:r>
      <w:r w:rsidR="005E04E4">
        <w:t>este prazo sen que se manifeste</w:t>
      </w:r>
      <w:r w:rsidRPr="00145B6A">
        <w:t xml:space="preserve"> ningún dano ou prexuízo, quedará totalmente extinguida a responsabilidade do contratista, de conformidade co artigo 244 LCSP. </w:t>
      </w:r>
    </w:p>
    <w:p w:rsidR="00DC4281" w:rsidRPr="00145B6A" w:rsidRDefault="00DC4281" w:rsidP="00AB4C95">
      <w:pPr>
        <w:jc w:val="both"/>
        <w:rPr>
          <w:b/>
          <w:bCs/>
        </w:rPr>
      </w:pPr>
      <w:r w:rsidRPr="00145B6A">
        <w:rPr>
          <w:b/>
          <w:bCs/>
        </w:rPr>
        <w:t xml:space="preserve">22) </w:t>
      </w:r>
      <w:r w:rsidRPr="00145B6A">
        <w:rPr>
          <w:b/>
          <w:bCs/>
          <w:u w:val="single"/>
        </w:rPr>
        <w:t>DIRECCIÓN E INSPECCIÓN DAS OBRAS</w:t>
      </w:r>
      <w:r w:rsidRPr="00145B6A">
        <w:rPr>
          <w:b/>
          <w:bCs/>
        </w:rPr>
        <w:t>.</w:t>
      </w:r>
    </w:p>
    <w:p w:rsidR="005E04E4" w:rsidRPr="000D0552" w:rsidRDefault="005E04E4" w:rsidP="005E04E4">
      <w:pPr>
        <w:jc w:val="both"/>
      </w:pPr>
      <w:r w:rsidRPr="000D0552">
        <w:t>A dirección e inspe</w:t>
      </w:r>
      <w:r>
        <w:t>cción das obras corresponde ao seu técnico-director  (director de o</w:t>
      </w:r>
      <w:r w:rsidRPr="000D0552">
        <w:t>bra e</w:t>
      </w:r>
      <w:r>
        <w:t>,</w:t>
      </w:r>
      <w:r w:rsidRPr="000D0552">
        <w:t xml:space="preserve"> no seu caso</w:t>
      </w:r>
      <w:r>
        <w:t>, director de e</w:t>
      </w:r>
      <w:r w:rsidRPr="000D0552">
        <w:t>xecución da obra, de acordo con o disposto nos arts. 12 e 13 da</w:t>
      </w:r>
      <w:r>
        <w:t xml:space="preserve"> Lei 38/99 do 5 de novembro de o</w:t>
      </w:r>
      <w:r w:rsidRPr="000D0552">
        <w:t>rdenación da</w:t>
      </w:r>
      <w:r>
        <w:t xml:space="preserve"> e</w:t>
      </w:r>
      <w:r w:rsidRPr="000D0552">
        <w:t>dificación), o cal ditará as instrucións necesarias ao contratista para a normal e eficaz realización daquelas e sinalará o ritmo de execución conveniente, mediante as anotacións co</w:t>
      </w:r>
      <w:r>
        <w:t>rrespondentes no Libro de Orde</w:t>
      </w:r>
      <w:r w:rsidRPr="000D0552">
        <w:t>s, que levará por medios ou formato elect</w:t>
      </w:r>
      <w:r>
        <w:t>rónico, ou se non é</w:t>
      </w:r>
      <w:r w:rsidRPr="000D0552">
        <w:t xml:space="preserve"> posible en formato papel.</w:t>
      </w:r>
    </w:p>
    <w:p w:rsidR="005E04E4" w:rsidRPr="000D0552" w:rsidRDefault="005E04E4" w:rsidP="005E04E4">
      <w:pPr>
        <w:jc w:val="both"/>
      </w:pPr>
      <w:r w:rsidRPr="000D0552">
        <w:t>Para o desempeño da súa función  poderá contar con colaboradores ás súas ordes, que desenvolverán o seu labor en función das atribucións derivadas dos seus títulos profesionais ou dos seus coñecementos específicos e que integrarán a “Dirección da obra”.</w:t>
      </w:r>
    </w:p>
    <w:p w:rsidR="005E04E4" w:rsidRDefault="005E04E4" w:rsidP="00AB4C95">
      <w:pPr>
        <w:jc w:val="both"/>
      </w:pPr>
      <w:r w:rsidRPr="000D0552">
        <w:t xml:space="preserve">A Presidencia da Corporación poderá inspeccionar as obras cando o estime oportuno ou encomendar </w:t>
      </w:r>
      <w:r>
        <w:t xml:space="preserve">as </w:t>
      </w:r>
      <w:r w:rsidRPr="000D0552">
        <w:t>ditas función</w:t>
      </w:r>
      <w:r>
        <w:t xml:space="preserve">s aos técnicos da Corporación. </w:t>
      </w:r>
    </w:p>
    <w:p w:rsidR="00DC4281" w:rsidRPr="00145B6A" w:rsidRDefault="00DC4281" w:rsidP="00AB4C95">
      <w:pPr>
        <w:jc w:val="both"/>
        <w:rPr>
          <w:u w:val="single"/>
        </w:rPr>
      </w:pPr>
      <w:r w:rsidRPr="00145B6A">
        <w:rPr>
          <w:b/>
          <w:bCs/>
        </w:rPr>
        <w:t xml:space="preserve">23) </w:t>
      </w:r>
      <w:r w:rsidRPr="00145B6A">
        <w:rPr>
          <w:b/>
          <w:bCs/>
          <w:u w:val="single"/>
        </w:rPr>
        <w:t>NORMATIVA  LABORAL, IGUALDADE DE XÉNERO E CONCILIACIÓN DA VIDA FAMILIAR E PERSOAL. IGUALDADE DE TRATO E  NON DISCRIMINACIÓN DE LESBIANAS, GAIS, TRANS</w:t>
      </w:r>
      <w:r w:rsidR="005E04E4">
        <w:rPr>
          <w:b/>
          <w:bCs/>
          <w:u w:val="single"/>
        </w:rPr>
        <w:t>EXUAIS, BISEXUAIS E INTERSEXUAI</w:t>
      </w:r>
      <w:r w:rsidRPr="00145B6A">
        <w:rPr>
          <w:b/>
          <w:bCs/>
          <w:u w:val="single"/>
        </w:rPr>
        <w:t>S</w:t>
      </w:r>
    </w:p>
    <w:p w:rsidR="005E04E4" w:rsidRPr="000D0552" w:rsidRDefault="005E04E4" w:rsidP="005E04E4">
      <w:pPr>
        <w:jc w:val="both"/>
      </w:pPr>
      <w:r w:rsidRPr="000D0552">
        <w:t>O contratista deberá observar as disposicións vi</w:t>
      </w:r>
      <w:r>
        <w:t>xentes en materia laboral e de seguridade s</w:t>
      </w:r>
      <w:r w:rsidRPr="000D0552">
        <w:t>ocial e en especial os convenios colectivos do sector ou empresa correspondentes.</w:t>
      </w:r>
    </w:p>
    <w:p w:rsidR="005E04E4" w:rsidRPr="000D0552" w:rsidRDefault="005E04E4" w:rsidP="005E04E4">
      <w:pPr>
        <w:jc w:val="both"/>
      </w:pPr>
      <w:r w:rsidRPr="000D0552">
        <w:t>O contratista deberá observar as disposicións vixentes en materia de seguridade e hixien</w:t>
      </w:r>
      <w:r>
        <w:t>e no traballo e prevención de riscos l</w:t>
      </w:r>
      <w:r w:rsidRPr="000D0552">
        <w:t xml:space="preserve">aborais. </w:t>
      </w:r>
    </w:p>
    <w:p w:rsidR="005E04E4" w:rsidRPr="000D0552" w:rsidRDefault="005E04E4" w:rsidP="005E04E4">
      <w:pPr>
        <w:jc w:val="both"/>
      </w:pPr>
      <w:r w:rsidRPr="000D0552">
        <w:t>Así mesmo o contratista deberá observar as disposicións vixentes en materia de igualdade de xénero e conciliación da vida familiar e persoal, adoptando todas as medidas necesarias para a súa efectividade.</w:t>
      </w:r>
    </w:p>
    <w:p w:rsidR="005E04E4" w:rsidRPr="000D0552" w:rsidRDefault="005E04E4" w:rsidP="005E04E4">
      <w:pPr>
        <w:jc w:val="both"/>
        <w:rPr>
          <w:bCs/>
        </w:rPr>
      </w:pPr>
      <w:r w:rsidRPr="000D0552">
        <w:rPr>
          <w:bCs/>
        </w:rPr>
        <w:t>De igual modo deberá adoptar as medidas a que</w:t>
      </w:r>
      <w:r>
        <w:rPr>
          <w:bCs/>
        </w:rPr>
        <w:t xml:space="preserve"> se refire</w:t>
      </w:r>
      <w:r w:rsidRPr="000D0552">
        <w:rPr>
          <w:bCs/>
        </w:rPr>
        <w:t xml:space="preserve"> a Lei 2/2014, do 14 de abril ,pola </w:t>
      </w:r>
      <w:bookmarkStart w:id="3" w:name="_Hlk505460682"/>
      <w:r w:rsidRPr="000D0552">
        <w:rPr>
          <w:bCs/>
        </w:rPr>
        <w:t xml:space="preserve">igualdade de trato e a non discriminación de lesbianas, gais, transexuais, bisexuais e </w:t>
      </w:r>
      <w:bookmarkEnd w:id="3"/>
      <w:r w:rsidRPr="000D0552">
        <w:rPr>
          <w:bCs/>
        </w:rPr>
        <w:t>intersexuais en Galicia, e en especial o protocolo de igualdade e boas prácticas no ámbito empresarial e das relacións laborais en materia de non discriminación por razón de orientació</w:t>
      </w:r>
      <w:r>
        <w:rPr>
          <w:bCs/>
        </w:rPr>
        <w:t>n sexual e identidade de xénero</w:t>
      </w:r>
      <w:r w:rsidRPr="000D0552">
        <w:rPr>
          <w:bCs/>
        </w:rPr>
        <w:t xml:space="preserve">, considerándose o seu cumprimento </w:t>
      </w:r>
      <w:r>
        <w:rPr>
          <w:bCs/>
        </w:rPr>
        <w:t>condición especial de execución</w:t>
      </w:r>
      <w:r w:rsidRPr="000D0552">
        <w:rPr>
          <w:bCs/>
        </w:rPr>
        <w:t>, e o seu incumprimento considerarase incumprimento de obrigación esencial e causa de resolución de contrato</w:t>
      </w:r>
      <w:r>
        <w:rPr>
          <w:bCs/>
        </w:rPr>
        <w:t xml:space="preserve"> (</w:t>
      </w:r>
      <w:r w:rsidRPr="000D0552">
        <w:rPr>
          <w:bCs/>
        </w:rPr>
        <w:t>art. 12.8  Lei 2/2014).</w:t>
      </w:r>
    </w:p>
    <w:p w:rsidR="005E04E4" w:rsidRPr="000D0552" w:rsidRDefault="005E04E4" w:rsidP="005E04E4">
      <w:pPr>
        <w:jc w:val="both"/>
        <w:rPr>
          <w:bCs/>
        </w:rPr>
      </w:pPr>
      <w:r w:rsidRPr="000D0552">
        <w:rPr>
          <w:bCs/>
        </w:rPr>
        <w:t>O contratista está obrigado a facilitar toda a documentación acreditativa do cumprimento de todos os requisitos esixidos nesta</w:t>
      </w:r>
      <w:r>
        <w:rPr>
          <w:bCs/>
        </w:rPr>
        <w:t xml:space="preserve"> cláusula cando llo solicite a a</w:t>
      </w:r>
      <w:r w:rsidRPr="000D0552">
        <w:rPr>
          <w:bCs/>
        </w:rPr>
        <w:t>dministración, o director de obra ou o órgano de contratación. E</w:t>
      </w:r>
      <w:r>
        <w:rPr>
          <w:bCs/>
        </w:rPr>
        <w:t>n todo caso, o contratista e a a</w:t>
      </w:r>
      <w:r w:rsidRPr="000D0552">
        <w:rPr>
          <w:bCs/>
        </w:rPr>
        <w:t>dministración deberán observar a normativa vixente en materia de protección de datos de carácter persoal.</w:t>
      </w:r>
    </w:p>
    <w:p w:rsidR="00DC4281" w:rsidRDefault="00DC4281" w:rsidP="00AB4C95">
      <w:pPr>
        <w:jc w:val="both"/>
        <w:rPr>
          <w:b/>
          <w:bCs/>
        </w:rPr>
      </w:pPr>
      <w:r w:rsidRPr="00145B6A">
        <w:rPr>
          <w:b/>
          <w:bCs/>
        </w:rPr>
        <w:t xml:space="preserve">24) </w:t>
      </w:r>
      <w:r w:rsidRPr="00145B6A">
        <w:rPr>
          <w:b/>
          <w:bCs/>
          <w:u w:val="single"/>
        </w:rPr>
        <w:t>PRODUCIÓN E XESTIÓN DE RESIDUOS</w:t>
      </w:r>
      <w:r w:rsidRPr="00145B6A">
        <w:rPr>
          <w:b/>
          <w:bCs/>
        </w:rPr>
        <w:t>.</w:t>
      </w:r>
    </w:p>
    <w:p w:rsidR="005E04E4" w:rsidRPr="000D0552" w:rsidRDefault="005E04E4" w:rsidP="005E04E4">
      <w:pPr>
        <w:jc w:val="both"/>
      </w:pPr>
      <w:r w:rsidRPr="000D0552">
        <w:t>O contratista deberá observar as disposicións vixentes en materia de produción e xestión de residuos.</w:t>
      </w:r>
    </w:p>
    <w:p w:rsidR="005E04E4" w:rsidRPr="00145B6A" w:rsidRDefault="005E04E4" w:rsidP="00AB4C95">
      <w:pPr>
        <w:jc w:val="both"/>
      </w:pPr>
      <w:r w:rsidRPr="000D0552">
        <w:lastRenderedPageBreak/>
        <w:t>Neste sentido, deberá presentar ao director de obra toda a documentación relativa ao cumprimento das obrigación</w:t>
      </w:r>
      <w:r>
        <w:t>s derivadas da citada normativa</w:t>
      </w:r>
    </w:p>
    <w:p w:rsidR="00DC4281" w:rsidRPr="00145B6A" w:rsidRDefault="00DC4281" w:rsidP="00AB4C95">
      <w:pPr>
        <w:jc w:val="both"/>
        <w:rPr>
          <w:b/>
          <w:bCs/>
        </w:rPr>
      </w:pPr>
      <w:r w:rsidRPr="00145B6A">
        <w:rPr>
          <w:b/>
          <w:bCs/>
        </w:rPr>
        <w:t xml:space="preserve">25) </w:t>
      </w:r>
      <w:r w:rsidRPr="00145B6A">
        <w:rPr>
          <w:b/>
          <w:bCs/>
          <w:u w:val="single"/>
        </w:rPr>
        <w:t>RESPONSABILIDADE. DANOS</w:t>
      </w:r>
      <w:r w:rsidRPr="00145B6A">
        <w:rPr>
          <w:b/>
          <w:bCs/>
        </w:rPr>
        <w:t>.</w:t>
      </w:r>
    </w:p>
    <w:p w:rsidR="005E04E4" w:rsidRPr="000D0552" w:rsidRDefault="005E04E4" w:rsidP="005E04E4">
      <w:pPr>
        <w:jc w:val="both"/>
      </w:pPr>
      <w:r>
        <w:t>Será por</w:t>
      </w:r>
      <w:r w:rsidRPr="000D0552">
        <w:t xml:space="preserve"> conta do contratista a responsabilidade derivada de todos os danos, prexuízos e accións de calquera natureza que sexan ocasionados a terceiras persoas polo seu persoal, a súa maquinaria ou como consecuencia dos traballos realizados. Esta responsabilidade non se extinguirá ata que expire o prazo de garantía da obra. </w:t>
      </w:r>
    </w:p>
    <w:p w:rsidR="005E04E4" w:rsidRPr="000D0552" w:rsidRDefault="005E04E4" w:rsidP="005E04E4">
      <w:pPr>
        <w:jc w:val="both"/>
      </w:pPr>
      <w:r w:rsidRPr="000D0552">
        <w:t>Cando tales danos e prexuízos sexan ocasionados como consecuencia inm</w:t>
      </w:r>
      <w:r>
        <w:t>ediata e directa dunha orde da a</w:t>
      </w:r>
      <w:r w:rsidRPr="000D0552">
        <w:t>dministración, será esta responsable dent</w:t>
      </w:r>
      <w:r>
        <w:t>ro dos límites establecidos na l</w:t>
      </w:r>
      <w:r w:rsidRPr="000D0552">
        <w:t xml:space="preserve">ei. </w:t>
      </w:r>
    </w:p>
    <w:p w:rsidR="005E04E4" w:rsidRPr="000D0552" w:rsidRDefault="005E04E4" w:rsidP="005E04E4">
      <w:pPr>
        <w:jc w:val="both"/>
      </w:pPr>
      <w:r w:rsidRPr="000D0552">
        <w:t>Así mesmo, o contratista responderá civil e, no seu caso, penalmente dos d</w:t>
      </w:r>
      <w:r>
        <w:t xml:space="preserve">anos causados á administración contratante ou </w:t>
      </w:r>
      <w:r w:rsidRPr="000D0552">
        <w:t xml:space="preserve">a terceiros como consecuencia dos vicios ocultos das obras. </w:t>
      </w:r>
    </w:p>
    <w:p w:rsidR="005E04E4" w:rsidRDefault="005E04E4" w:rsidP="00AB4C95">
      <w:pPr>
        <w:jc w:val="both"/>
      </w:pPr>
      <w:r w:rsidRPr="000D0552">
        <w:t>A cantidade en que se concreten tales danos será inmediatamente esixida pola vía de c</w:t>
      </w:r>
      <w:r>
        <w:t xml:space="preserve">onstrinximento administrativo. </w:t>
      </w:r>
    </w:p>
    <w:p w:rsidR="00DC4281" w:rsidRPr="00145B6A" w:rsidRDefault="00DC4281" w:rsidP="00AB4C95">
      <w:pPr>
        <w:jc w:val="both"/>
      </w:pPr>
      <w:r w:rsidRPr="00145B6A">
        <w:rPr>
          <w:b/>
          <w:bCs/>
        </w:rPr>
        <w:t xml:space="preserve">26) </w:t>
      </w:r>
      <w:r w:rsidRPr="00145B6A">
        <w:rPr>
          <w:b/>
          <w:bCs/>
          <w:u w:val="single"/>
        </w:rPr>
        <w:t>GASTOS DE TRANSPORTE E ALMACENAXE. CUSTODIA E CONSERVACIÓN</w:t>
      </w:r>
      <w:r w:rsidRPr="00145B6A">
        <w:rPr>
          <w:b/>
          <w:bCs/>
        </w:rPr>
        <w:t xml:space="preserve"> </w:t>
      </w:r>
    </w:p>
    <w:p w:rsidR="00826C07" w:rsidRPr="000D0552" w:rsidRDefault="00826C07" w:rsidP="00826C07">
      <w:pPr>
        <w:jc w:val="both"/>
        <w:rPr>
          <w:b/>
        </w:rPr>
      </w:pPr>
      <w:r w:rsidRPr="000D0552">
        <w:rPr>
          <w:b/>
        </w:rPr>
        <w:t>26.1. Almacenaxe</w:t>
      </w:r>
    </w:p>
    <w:p w:rsidR="00826C07" w:rsidRPr="000D0552" w:rsidRDefault="00826C07" w:rsidP="00826C07">
      <w:pPr>
        <w:jc w:val="both"/>
      </w:pPr>
      <w:r w:rsidRPr="000D0552">
        <w:t xml:space="preserve">O contratista estará obrigado a sufragar os gastos de transporte de materiais ata o lugar sinalado e no prazo convido e, no seu caso, os gastos de almacenaxe e depósito. </w:t>
      </w:r>
    </w:p>
    <w:p w:rsidR="00826C07" w:rsidRPr="000D0552" w:rsidRDefault="00826C07" w:rsidP="00826C07">
      <w:pPr>
        <w:jc w:val="both"/>
      </w:pPr>
      <w:r w:rsidRPr="000D0552">
        <w:rPr>
          <w:b/>
          <w:bCs/>
        </w:rPr>
        <w:t>26.2.Custodia e conservación</w:t>
      </w:r>
      <w:r w:rsidRPr="000D0552">
        <w:t>.</w:t>
      </w:r>
    </w:p>
    <w:p w:rsidR="00826C07" w:rsidRPr="000D0552" w:rsidRDefault="00826C07" w:rsidP="00826C07">
      <w:pPr>
        <w:jc w:val="both"/>
      </w:pPr>
      <w:r w:rsidRPr="000D0552">
        <w:t xml:space="preserve">O contratista deberá responder da custodia e conservación dos materiais e instalacións, sen que teña dereito a indemnización por causa de avaría, perdas ou prexuízos nos bens, ata a aprobación da devolución da garantía definitiva. </w:t>
      </w:r>
    </w:p>
    <w:p w:rsidR="00826C07" w:rsidRPr="00826C07" w:rsidRDefault="00826C07" w:rsidP="00AB4C95">
      <w:pPr>
        <w:jc w:val="both"/>
      </w:pPr>
      <w:r w:rsidRPr="000D0552">
        <w:t>Cando as obras inclúan instalacións tales como aparellos elevadores, climatización, aire acondicionado, vapor, frío, etc., a empresa adxudicataria deberá realizar, ben directamente, ben a través dunha empresa especializada, o mant</w:t>
      </w:r>
      <w:r>
        <w:t>emento dest</w:t>
      </w:r>
      <w:r w:rsidRPr="000D0552">
        <w:t>as ata que finalice o prazo de garantía establec</w:t>
      </w:r>
      <w:r>
        <w:t>ido na cláusula 37 do presente p</w:t>
      </w:r>
      <w:r w:rsidRPr="000D0552">
        <w:t xml:space="preserve">rego, asumindo os gastos que diso </w:t>
      </w:r>
      <w:r>
        <w:t xml:space="preserve">se </w:t>
      </w:r>
      <w:r w:rsidRPr="000D0552">
        <w:t>deriven</w:t>
      </w:r>
      <w:r>
        <w:t>.</w:t>
      </w:r>
    </w:p>
    <w:p w:rsidR="00DC4281" w:rsidRPr="00145B6A" w:rsidRDefault="00DC4281" w:rsidP="00AB4C95">
      <w:pPr>
        <w:jc w:val="both"/>
        <w:rPr>
          <w:u w:val="single"/>
        </w:rPr>
      </w:pPr>
      <w:r w:rsidRPr="00145B6A">
        <w:rPr>
          <w:b/>
          <w:bCs/>
        </w:rPr>
        <w:t xml:space="preserve">27) </w:t>
      </w:r>
      <w:r w:rsidRPr="00145B6A">
        <w:rPr>
          <w:b/>
          <w:bCs/>
          <w:u w:val="single"/>
        </w:rPr>
        <w:t>CONDICIÓNS ESPECIAIS DE EXECUCIÓN DE CARÁCTER LABORAL e SOCIAL . CONTRATACIÓN DE TRABALLADORAS DESEMPREGADAS.</w:t>
      </w:r>
    </w:p>
    <w:p w:rsidR="00DC4281" w:rsidRPr="00145B6A" w:rsidRDefault="00DC4281" w:rsidP="00AB4C95">
      <w:pPr>
        <w:jc w:val="both"/>
      </w:pPr>
      <w:r w:rsidRPr="00145B6A">
        <w:t>No presente prego establécense como  condicións especiais   de carácter social e laboral en relación coa execución do contrato, vinculadas ao  seu obxecto , no sentido do artigo 145LCSP, non sendo directa ou indirectamente discriminatorias a seguinte condición de execución :</w:t>
      </w:r>
    </w:p>
    <w:p w:rsidR="00DC4281" w:rsidRPr="00145B6A" w:rsidRDefault="00DC4281" w:rsidP="00AB4C95">
      <w:pPr>
        <w:jc w:val="both"/>
      </w:pPr>
      <w:r w:rsidRPr="00145B6A">
        <w:t>Coa finalidade  de favorecer a maior participación da muller no mercado laboral e a conciliación do traballo e a vida familia,  establécese como condición especial de execución  a contratación de traballadoras  demandantes de emprego conforme a seguinte escala:</w:t>
      </w:r>
    </w:p>
    <w:p w:rsidR="0052533E" w:rsidRPr="00145B6A" w:rsidRDefault="00DC4281" w:rsidP="00AB4C95">
      <w:pPr>
        <w:jc w:val="both"/>
      </w:pPr>
      <w:r w:rsidRPr="00145B6A">
        <w:t>Unha traballadora no</w:t>
      </w:r>
      <w:r w:rsidR="00840835">
        <w:t>s contratos cuxo valor estimado</w:t>
      </w:r>
      <w:r w:rsidRPr="00145B6A">
        <w:t xml:space="preserve"> estea comprendido entre 200.000 e   500.000 euros; dúas traballadoras nos contratos de 500.001 a 1.000.000 €; tres traballadoras nos contratos de 1.000.001 a 2.000.000 €</w:t>
      </w:r>
      <w:r w:rsidR="0052533E" w:rsidRPr="00145B6A">
        <w:t>.</w:t>
      </w:r>
    </w:p>
    <w:p w:rsidR="00DC4281" w:rsidRPr="00145B6A" w:rsidRDefault="00DC4281" w:rsidP="00AB4C95">
      <w:pPr>
        <w:jc w:val="both"/>
      </w:pPr>
      <w:r w:rsidRPr="00145B6A">
        <w:t xml:space="preserve">Poderase impor penalidades para o suposto de incumprimento dos compromisos ou das condicións especiais de execución do contrato que se estableceron conforme o apartado 2 do artigo 76 e ao apartado 1 do artigo 202 LCSP.. Estas penalidades serán proporcionais á gravidade do incumprimento e as contías de cada unha delas non poderán ser superiores ao </w:t>
      </w:r>
      <w:r w:rsidRPr="00145B6A">
        <w:lastRenderedPageBreak/>
        <w:t xml:space="preserve">10 por cento do prezo do contrato, IVE excluído, nin o total </w:t>
      </w:r>
      <w:r w:rsidR="00840835">
        <w:t xml:space="preserve">delas superar o 50 por cento </w:t>
      </w:r>
      <w:r w:rsidRPr="00145B6A">
        <w:t xml:space="preserve">do prezo do contrato. </w:t>
      </w:r>
    </w:p>
    <w:p w:rsidR="00DC4281" w:rsidRPr="00145B6A" w:rsidRDefault="00DC4281" w:rsidP="00AB4C95">
      <w:pPr>
        <w:jc w:val="both"/>
      </w:pPr>
      <w:r w:rsidRPr="00145B6A">
        <w:t>No presente contrato aplicaranse as penalidades previstas na cláusula 33 parágrafo terceiro incrementadas nun 100% (1,20 euros por cada 1.000 euros do prezo do contrato)</w:t>
      </w:r>
      <w:r w:rsidR="00840835">
        <w:t>.</w:t>
      </w:r>
    </w:p>
    <w:p w:rsidR="00DC4281" w:rsidRPr="00145B6A" w:rsidRDefault="00DC4281" w:rsidP="00AB4C95">
      <w:pPr>
        <w:jc w:val="both"/>
      </w:pPr>
      <w:r w:rsidRPr="00145B6A">
        <w:t>Non obstante  o incumprimento desta condición especial de execución considerarase incumprimento de obrigación esencial , e en consecuencia o órgano de contratación poderá acordar a resolución do contrato e a inhabilitación da empresa para contratar .</w:t>
      </w:r>
    </w:p>
    <w:p w:rsidR="00DC4281" w:rsidRPr="00145B6A" w:rsidRDefault="00DC4281" w:rsidP="00AB4C95">
      <w:pPr>
        <w:jc w:val="both"/>
      </w:pPr>
      <w:r w:rsidRPr="00145B6A">
        <w:rPr>
          <w:b/>
          <w:bCs/>
        </w:rPr>
        <w:t xml:space="preserve">28) </w:t>
      </w:r>
      <w:r w:rsidRPr="00145B6A">
        <w:rPr>
          <w:b/>
          <w:bCs/>
          <w:u w:val="single"/>
        </w:rPr>
        <w:t xml:space="preserve">  TRIBUTOS  E PROXECTOS DE INSTALACIÓNS</w:t>
      </w:r>
    </w:p>
    <w:p w:rsidR="00815283" w:rsidRPr="000D0552" w:rsidRDefault="00815283" w:rsidP="00815283">
      <w:pPr>
        <w:jc w:val="both"/>
      </w:pPr>
      <w:r w:rsidRPr="000D0552">
        <w:t>O adxudicatario deberá pagar todos os impostos, contribucións, taxas e prezos públicos que pesen sobre o contrato ou, no seu caso, sobre o obxecto do contrato, así como sobre a o</w:t>
      </w:r>
      <w:r>
        <w:t>btención a licenza de obras ou imposto sobre construcións, obras e instalacións, se procede</w:t>
      </w:r>
      <w:r w:rsidRPr="000D0552">
        <w:t xml:space="preserve">, e o aboamento de calquera tributo relacionado co establecido no presente apartado. </w:t>
      </w:r>
    </w:p>
    <w:p w:rsidR="00815283" w:rsidRDefault="00815283" w:rsidP="00AB4C95">
      <w:pPr>
        <w:jc w:val="both"/>
      </w:pPr>
      <w:r w:rsidRPr="000D0552">
        <w:t>Serán por conta do adxudic</w:t>
      </w:r>
      <w:r>
        <w:t>atario e sen que supoña custo nin</w:t>
      </w:r>
      <w:r w:rsidRPr="000D0552">
        <w:t>gún para a administración, a realización daqueles proxectos de instalacións e equipos que no seu caso se prevexan no proxecto (electricidade, centros de transformación, aparellos elevadores, climatización, etc.), que sexan necesarios para a aprobación polos organismos competentes da administración,</w:t>
      </w:r>
      <w:r>
        <w:t xml:space="preserve"> así como a tramitación ante </w:t>
      </w:r>
      <w:r w:rsidRPr="000D0552">
        <w:t xml:space="preserve">estes organismos e </w:t>
      </w:r>
      <w:r>
        <w:t>pago das taxas correspondentes.</w:t>
      </w:r>
    </w:p>
    <w:p w:rsidR="00DC4281" w:rsidRPr="00145B6A" w:rsidRDefault="00DC4281" w:rsidP="00AB4C95">
      <w:pPr>
        <w:jc w:val="both"/>
      </w:pPr>
      <w:r w:rsidRPr="00145B6A">
        <w:rPr>
          <w:b/>
          <w:bCs/>
        </w:rPr>
        <w:t xml:space="preserve">29) </w:t>
      </w:r>
      <w:r w:rsidRPr="00145B6A">
        <w:rPr>
          <w:b/>
          <w:bCs/>
          <w:u w:val="single"/>
        </w:rPr>
        <w:t>CONTROL DE CALIDADE</w:t>
      </w:r>
      <w:r w:rsidRPr="00145B6A">
        <w:rPr>
          <w:b/>
          <w:bCs/>
        </w:rPr>
        <w:t>.</w:t>
      </w:r>
    </w:p>
    <w:p w:rsidR="00815283" w:rsidRPr="000D0552" w:rsidRDefault="00815283" w:rsidP="00815283">
      <w:pPr>
        <w:jc w:val="both"/>
      </w:pPr>
      <w:r>
        <w:t>A a</w:t>
      </w:r>
      <w:r w:rsidRPr="000D0552">
        <w:t>dministración, a través da Dirección ordenará a unha empresa especializada neste tip</w:t>
      </w:r>
      <w:r>
        <w:t>o de controis, contratada pola a</w:t>
      </w:r>
      <w:r w:rsidRPr="000D0552">
        <w:t xml:space="preserve">dministración, que se verifiquen os ensaios e análises de materiais e unidades de obra que en </w:t>
      </w:r>
      <w:r>
        <w:t>cada caso resulten pertinentes. A</w:t>
      </w:r>
      <w:r w:rsidRPr="000D0552">
        <w:t xml:space="preserve"> mesma Dirección fixará o número, forma e dimensións e demais características que deben reunir as mostras e probetas para ensaio e análise, caso de que non exista disposición xeral para o efecto, nin estableza tales datos o Prego de prescricións técnicas particulares ou outros documentos do proxecto. Os gastos deste control serán por cont</w:t>
      </w:r>
      <w:r>
        <w:t>a da a</w:t>
      </w:r>
      <w:r w:rsidRPr="000D0552">
        <w:t>dministración e non se</w:t>
      </w:r>
      <w:r>
        <w:t xml:space="preserve"> lle</w:t>
      </w:r>
      <w:r w:rsidRPr="000D0552">
        <w:t xml:space="preserve"> reterán ao contratista.</w:t>
      </w:r>
    </w:p>
    <w:p w:rsidR="00815283" w:rsidRPr="000D0552" w:rsidRDefault="00815283" w:rsidP="00815283">
      <w:pPr>
        <w:jc w:val="both"/>
      </w:pPr>
      <w:r w:rsidRPr="000D0552">
        <w:t>Este control é independente do control interno que realice o contratista, cuxa realización deberá acreditarse en todo caso xunto con cada certificación mensual e, ademais, cando llo requira o director da obra.</w:t>
      </w:r>
    </w:p>
    <w:p w:rsidR="00815283" w:rsidRDefault="00815283" w:rsidP="00AB4C95">
      <w:pPr>
        <w:jc w:val="both"/>
      </w:pPr>
      <w:r w:rsidRPr="000D0552">
        <w:t>No caso de que como resultado dos ensaios ou controis de calidade relativos á execución da obra fosen desfavorables e que os ditos ensaios ou controis de calidade deba</w:t>
      </w:r>
      <w:r>
        <w:t>n de repetirse para verificar se se emendaron</w:t>
      </w:r>
      <w:r w:rsidRPr="000D0552">
        <w:t xml:space="preserve"> os defectos observados, este custo será asumido polo contratista, ao que se lle descontará este importe da últim</w:t>
      </w:r>
      <w:r>
        <w:t>a certificación ou liquidación.</w:t>
      </w:r>
    </w:p>
    <w:p w:rsidR="00DC4281" w:rsidRPr="00145B6A" w:rsidRDefault="00DC4281" w:rsidP="00AB4C95">
      <w:pPr>
        <w:jc w:val="both"/>
      </w:pPr>
      <w:r w:rsidRPr="00145B6A">
        <w:rPr>
          <w:b/>
          <w:bCs/>
        </w:rPr>
        <w:t xml:space="preserve">30) </w:t>
      </w:r>
      <w:r w:rsidRPr="00145B6A">
        <w:rPr>
          <w:b/>
          <w:bCs/>
          <w:u w:val="single"/>
        </w:rPr>
        <w:t>DEREITOS DO ADXUDICATARIO</w:t>
      </w:r>
      <w:r w:rsidRPr="00145B6A">
        <w:rPr>
          <w:b/>
          <w:bCs/>
        </w:rPr>
        <w:t>.</w:t>
      </w:r>
      <w:r w:rsidRPr="00145B6A">
        <w:t xml:space="preserve"> </w:t>
      </w:r>
    </w:p>
    <w:p w:rsidR="00815283" w:rsidRPr="000D0552" w:rsidRDefault="00815283" w:rsidP="00815283">
      <w:pPr>
        <w:jc w:val="both"/>
      </w:pPr>
      <w:r w:rsidRPr="000D0552">
        <w:rPr>
          <w:b/>
          <w:bCs/>
        </w:rPr>
        <w:t>30.1.-</w:t>
      </w:r>
      <w:r w:rsidRPr="000D0552">
        <w:t xml:space="preserve"> Dereito ao aboamento da obra que realmente execute con arranxo ao proxecto aprobado e  ás cláusulas do pr</w:t>
      </w:r>
      <w:r>
        <w:t>esente p</w:t>
      </w:r>
      <w:r w:rsidRPr="000D0552">
        <w:t>rego, e de conformidade co programa de traballo</w:t>
      </w:r>
      <w:r>
        <w:t xml:space="preserve"> previsto para cada anualidade. De acordo co</w:t>
      </w:r>
      <w:r w:rsidRPr="000D0552">
        <w:t xml:space="preserve"> disposto no artigo 198 LCSP,  o  aboamento </w:t>
      </w:r>
      <w:r>
        <w:t>deberá efectuarse de acordo c</w:t>
      </w:r>
      <w:r w:rsidRPr="000D0552">
        <w:t>os seguintes prazos:</w:t>
      </w:r>
    </w:p>
    <w:p w:rsidR="00815283" w:rsidRPr="000D0552" w:rsidRDefault="00815283" w:rsidP="00815283">
      <w:pPr>
        <w:jc w:val="both"/>
        <w:rPr>
          <w:bCs/>
        </w:rPr>
      </w:pPr>
      <w:r w:rsidRPr="00815283">
        <w:rPr>
          <w:bCs/>
        </w:rPr>
        <w:t>a) Prazo para a aprobación da certificación de obra e conformidade da factura:</w:t>
      </w:r>
      <w:r w:rsidRPr="000D0552">
        <w:rPr>
          <w:b/>
          <w:bCs/>
        </w:rPr>
        <w:t xml:space="preserve"> </w:t>
      </w:r>
      <w:r w:rsidRPr="000D0552">
        <w:t>Unha vez expedida a certificació</w:t>
      </w:r>
      <w:r>
        <w:t>n de obra, este documento deberao presentar o d</w:t>
      </w:r>
      <w:r w:rsidRPr="000D0552">
        <w:t>irector de obra ante  a entidade contratante  e o contratista  deberá proceder á emisión e presentación da  factura correspondente e do resto da documentación requirida (fotografías, acreditación do control interno de calidade, da contratación de traballadoras desempregadas, xestión de residuos, etc.), incumbíndolle</w:t>
      </w:r>
      <w:r>
        <w:t>,</w:t>
      </w:r>
      <w:r w:rsidRPr="000D0552">
        <w:t xml:space="preserve"> </w:t>
      </w:r>
      <w:r w:rsidRPr="000D0552">
        <w:rPr>
          <w:bCs/>
        </w:rPr>
        <w:t xml:space="preserve">tanto ao contratista como ao director de obra ou responsable do </w:t>
      </w:r>
      <w:r w:rsidRPr="000D0552">
        <w:rPr>
          <w:bCs/>
        </w:rPr>
        <w:lastRenderedPageBreak/>
        <w:t>contrato</w:t>
      </w:r>
      <w:r>
        <w:rPr>
          <w:bCs/>
        </w:rPr>
        <w:t>,</w:t>
      </w:r>
      <w:r w:rsidRPr="000D0552">
        <w:rPr>
          <w:bCs/>
        </w:rPr>
        <w:t xml:space="preserve"> o cumprimento desta obrigación formal. Unha vez cumprido integramente este requisito, iniciarase o cómputo do t</w:t>
      </w:r>
      <w:r>
        <w:rPr>
          <w:bCs/>
        </w:rPr>
        <w:t>rinta días naturais para que a a</w:t>
      </w:r>
      <w:r w:rsidRPr="000D0552">
        <w:rPr>
          <w:bCs/>
        </w:rPr>
        <w:t>dministración aprobe a documentación presentada e dite o acto de recoñecemen</w:t>
      </w:r>
      <w:r>
        <w:rPr>
          <w:bCs/>
        </w:rPr>
        <w:t>to da obrigación; no entanto, se</w:t>
      </w:r>
      <w:r w:rsidRPr="000D0552">
        <w:rPr>
          <w:bCs/>
        </w:rPr>
        <w:t xml:space="preserve"> a documentación presentada adoecese dalgún defecto, será devolta ao contratista para a súa corrección, </w:t>
      </w:r>
      <w:r>
        <w:rPr>
          <w:bCs/>
        </w:rPr>
        <w:t>non iniciándose o prazo sinalado</w:t>
      </w:r>
      <w:r w:rsidRPr="000D0552">
        <w:rPr>
          <w:bCs/>
        </w:rPr>
        <w:t xml:space="preserve"> ata que os documentos </w:t>
      </w:r>
      <w:r>
        <w:rPr>
          <w:bCs/>
        </w:rPr>
        <w:t xml:space="preserve">se presenten de novo </w:t>
      </w:r>
      <w:r w:rsidRPr="000D0552">
        <w:rPr>
          <w:bCs/>
        </w:rPr>
        <w:t>n</w:t>
      </w:r>
      <w:r>
        <w:rPr>
          <w:bCs/>
        </w:rPr>
        <w:t>o</w:t>
      </w:r>
      <w:r w:rsidRPr="000D0552">
        <w:rPr>
          <w:bCs/>
        </w:rPr>
        <w:t xml:space="preserve"> punto xeral de entrada de facturas electrónicas (FACe)  debidamente emendados.</w:t>
      </w:r>
    </w:p>
    <w:p w:rsidR="00815283" w:rsidRPr="000D0552" w:rsidRDefault="00815283" w:rsidP="00815283">
      <w:pPr>
        <w:jc w:val="both"/>
        <w:rPr>
          <w:bCs/>
        </w:rPr>
      </w:pPr>
      <w:r w:rsidRPr="000D0552">
        <w:rPr>
          <w:bCs/>
        </w:rPr>
        <w:t>O contratista terá a obrigación de presentar</w:t>
      </w:r>
      <w:r>
        <w:rPr>
          <w:bCs/>
        </w:rPr>
        <w:t xml:space="preserve"> a factura electrónica que expediran</w:t>
      </w:r>
      <w:r w:rsidRPr="000D0552">
        <w:rPr>
          <w:bCs/>
        </w:rPr>
        <w:t xml:space="preserve"> polas obras realizadas  no punto xeral de entrada de facturas electrónicas (FACe)  </w:t>
      </w:r>
      <w:r>
        <w:rPr>
          <w:bCs/>
        </w:rPr>
        <w:t>par</w:t>
      </w:r>
      <w:r w:rsidRPr="000D0552">
        <w:rPr>
          <w:bCs/>
        </w:rPr>
        <w:t xml:space="preserve">a efectos da súa remisión ao órgano administrativo ou unidade a quen corresponda a </w:t>
      </w:r>
      <w:r>
        <w:rPr>
          <w:bCs/>
        </w:rPr>
        <w:t>súa tramitación</w:t>
      </w:r>
      <w:r w:rsidRPr="000D0552">
        <w:rPr>
          <w:bCs/>
        </w:rPr>
        <w:t>.</w:t>
      </w:r>
    </w:p>
    <w:p w:rsidR="00815283" w:rsidRPr="000D0552" w:rsidRDefault="00815283" w:rsidP="00815283">
      <w:pPr>
        <w:jc w:val="both"/>
        <w:rPr>
          <w:bCs/>
        </w:rPr>
      </w:pPr>
      <w:r>
        <w:rPr>
          <w:bCs/>
        </w:rPr>
        <w:t xml:space="preserve"> Na</w:t>
      </w:r>
      <w:r w:rsidRPr="000D0552">
        <w:rPr>
          <w:bCs/>
        </w:rPr>
        <w:t xml:space="preserve"> epígrafe  21  do cadro de características do</w:t>
      </w:r>
      <w:r>
        <w:rPr>
          <w:bCs/>
        </w:rPr>
        <w:t xml:space="preserve"> contrato (anexo I do presente p</w:t>
      </w:r>
      <w:r w:rsidRPr="000D0552">
        <w:rPr>
          <w:bCs/>
        </w:rPr>
        <w:t>rego), inclúese  a identificación do órgano administrativo con competencias en materia de contabilidade pública, así como a identificación do órgano de contratación e do destinatario, que deberán constar na factura corres</w:t>
      </w:r>
      <w:r>
        <w:rPr>
          <w:bCs/>
        </w:rPr>
        <w:t>pondente que emita o contratista.</w:t>
      </w:r>
    </w:p>
    <w:p w:rsidR="00815283" w:rsidRPr="000D0552" w:rsidRDefault="00815283" w:rsidP="00815283">
      <w:pPr>
        <w:jc w:val="both"/>
        <w:rPr>
          <w:bCs/>
        </w:rPr>
      </w:pPr>
      <w:r w:rsidRPr="000D0552">
        <w:rPr>
          <w:bCs/>
        </w:rPr>
        <w:t>b) Prazo para o pago: Unha vez aprobados os documentos presentados e reco</w:t>
      </w:r>
      <w:r>
        <w:rPr>
          <w:bCs/>
        </w:rPr>
        <w:t>ñecida a obrigación de pago, a a</w:t>
      </w:r>
      <w:r w:rsidRPr="000D0552">
        <w:rPr>
          <w:bCs/>
        </w:rPr>
        <w:t>dministración deberá realizar o pago dentro do</w:t>
      </w:r>
      <w:r>
        <w:rPr>
          <w:bCs/>
        </w:rPr>
        <w:t>s</w:t>
      </w:r>
      <w:r w:rsidRPr="000D0552">
        <w:rPr>
          <w:bCs/>
        </w:rPr>
        <w:t xml:space="preserve">  inmediatos trinta días seguintes.  </w:t>
      </w:r>
    </w:p>
    <w:p w:rsidR="00815283" w:rsidRPr="00815283" w:rsidRDefault="00815283" w:rsidP="00AB4C95">
      <w:pPr>
        <w:jc w:val="both"/>
        <w:rPr>
          <w:bCs/>
        </w:rPr>
      </w:pPr>
      <w:r w:rsidRPr="000D0552">
        <w:rPr>
          <w:bCs/>
        </w:rPr>
        <w:t>A execución da obra por importe superior ao previsto en cada anualidade, aínda no caso de que conte coa autorización da dirección, non dará dereito ao contratista ao seu aboa</w:t>
      </w:r>
      <w:r>
        <w:rPr>
          <w:bCs/>
        </w:rPr>
        <w:t>mento ata que non se inclúa no o</w:t>
      </w:r>
      <w:r w:rsidRPr="000D0552">
        <w:rPr>
          <w:bCs/>
        </w:rPr>
        <w:t xml:space="preserve">rzamento a dotación necesaria para facer fronte á anualidade correspondente. </w:t>
      </w:r>
    </w:p>
    <w:p w:rsidR="00815283" w:rsidRPr="000D0552" w:rsidRDefault="00DC4281" w:rsidP="00815283">
      <w:pPr>
        <w:jc w:val="both"/>
      </w:pPr>
      <w:r w:rsidRPr="00145B6A">
        <w:rPr>
          <w:b/>
          <w:bCs/>
        </w:rPr>
        <w:t>30.2.-</w:t>
      </w:r>
      <w:r w:rsidRPr="00145B6A">
        <w:t xml:space="preserve"> </w:t>
      </w:r>
      <w:r w:rsidR="00815283">
        <w:t>Se a a</w:t>
      </w:r>
      <w:r w:rsidR="00815283" w:rsidRPr="000D0552">
        <w:t>dministración demorase o pago do prezo, computado a partir do cumprimento do prazo a que</w:t>
      </w:r>
      <w:r w:rsidR="00815283">
        <w:t xml:space="preserve"> se refire</w:t>
      </w:r>
      <w:r w:rsidR="00815283" w:rsidRPr="000D0552">
        <w:t xml:space="preserve"> apartado anterior, o adxudicatario terá der</w:t>
      </w:r>
      <w:r w:rsidR="00815283">
        <w:t>eito a partir do cumprimento d</w:t>
      </w:r>
      <w:r w:rsidR="00815283" w:rsidRPr="000D0552">
        <w:t xml:space="preserve">este prazo, a cobrar os </w:t>
      </w:r>
      <w:r w:rsidR="00815283">
        <w:t>xuros de mora e á</w:t>
      </w:r>
      <w:r w:rsidR="00815283" w:rsidRPr="000D0552">
        <w:t xml:space="preserve"> indemnización polos custos de cobranza nos termos previstos na Lei do 29 de decembro de </w:t>
      </w:r>
      <w:r w:rsidR="00815283">
        <w:t>2004 pola que se establecen as medidas de loita contra a morosidade nas operacións c</w:t>
      </w:r>
      <w:r w:rsidR="00815283" w:rsidRPr="000D0552">
        <w:t>omerciais e art. 198 LCSP</w:t>
      </w:r>
    </w:p>
    <w:p w:rsidR="00815283" w:rsidRPr="000D0552" w:rsidRDefault="00815283" w:rsidP="00815283">
      <w:pPr>
        <w:jc w:val="both"/>
      </w:pPr>
      <w:r w:rsidRPr="000D0552">
        <w:t>Non obstante o indicado no apartado anterior, no caso de que algunha certificación conteña algún erro ou omisió</w:t>
      </w:r>
      <w:r>
        <w:t>n, e o contratista non advirta</w:t>
      </w:r>
      <w:r w:rsidRPr="000D0552">
        <w:t xml:space="preserve"> no momento de prestar conformidade á certificación, expresamente e por escrito</w:t>
      </w:r>
      <w:r>
        <w:t xml:space="preserve"> </w:t>
      </w:r>
      <w:r w:rsidRPr="000D0552">
        <w:t xml:space="preserve">a </w:t>
      </w:r>
      <w:r>
        <w:t>súa existencia</w:t>
      </w:r>
      <w:r w:rsidRPr="000D0552">
        <w:t>, o prazo para esixir o</w:t>
      </w:r>
      <w:r>
        <w:t xml:space="preserve"> xuro de </w:t>
      </w:r>
      <w:r w:rsidRPr="000D0552">
        <w:t>mora non se iniciará ata que se em</w:t>
      </w:r>
      <w:r>
        <w:t xml:space="preserve">enden os defectos que conteña </w:t>
      </w:r>
      <w:r w:rsidRPr="000D0552">
        <w:t>a certificación, computándose, por tanto</w:t>
      </w:r>
      <w:r>
        <w:t xml:space="preserve">, o prazo para esixir o xuro de </w:t>
      </w:r>
      <w:r w:rsidRPr="000D0552">
        <w:t>mora a partir da expedición da certificación emendada.</w:t>
      </w:r>
    </w:p>
    <w:p w:rsidR="00DC4281" w:rsidRPr="00145B6A" w:rsidRDefault="00815283" w:rsidP="00815283">
      <w:pPr>
        <w:jc w:val="both"/>
      </w:pPr>
      <w:r>
        <w:t xml:space="preserve">De igual modo se </w:t>
      </w:r>
      <w:r w:rsidRPr="000D0552">
        <w:t>a factura co</w:t>
      </w:r>
      <w:r>
        <w:t xml:space="preserve">ntén </w:t>
      </w:r>
      <w:r w:rsidRPr="000D0552">
        <w:t xml:space="preserve"> algún erro ou omisión ou esta </w:t>
      </w:r>
      <w:r>
        <w:t>non se presenta</w:t>
      </w:r>
      <w:r w:rsidRPr="000D0552">
        <w:t xml:space="preserve"> á entidade contratante, o prazo para esixir o</w:t>
      </w:r>
      <w:r>
        <w:t xml:space="preserve"> xuro  de </w:t>
      </w:r>
      <w:r w:rsidRPr="000D0552">
        <w:t>mora non se iniciará ata que se e</w:t>
      </w:r>
      <w:r>
        <w:t>menden os defectos que conteña</w:t>
      </w:r>
      <w:r w:rsidRPr="000D0552">
        <w:t xml:space="preserve"> a factura ou ata que se presente </w:t>
      </w:r>
      <w:r>
        <w:t xml:space="preserve">esta </w:t>
      </w:r>
      <w:r w:rsidRPr="000D0552">
        <w:t xml:space="preserve">no </w:t>
      </w:r>
      <w:bookmarkStart w:id="4" w:name="_Hlk505372239"/>
      <w:r w:rsidRPr="000D0552">
        <w:t>punto xeral de entrada de facturas electrónicas (FACe)</w:t>
      </w:r>
      <w:bookmarkEnd w:id="4"/>
      <w:r w:rsidRPr="000D0552">
        <w:t xml:space="preserve"> salvo aqueles supostos en que a normativa vixente de facturación permita a súa presentación en formato papel, nese caso presentarase no rexist</w:t>
      </w:r>
      <w:r>
        <w:t>ro da  entidade correspondente.</w:t>
      </w:r>
    </w:p>
    <w:p w:rsidR="00815283" w:rsidRPr="000D0552" w:rsidRDefault="00815283" w:rsidP="00815283">
      <w:pPr>
        <w:jc w:val="both"/>
      </w:pPr>
      <w:r w:rsidRPr="000D0552">
        <w:rPr>
          <w:b/>
          <w:bCs/>
        </w:rPr>
        <w:t xml:space="preserve">30.3.- </w:t>
      </w:r>
      <w:r w:rsidRPr="000D0552">
        <w:t xml:space="preserve">Dereito á suspensión do cumprimento do contrato no caso de que a demora do pago </w:t>
      </w:r>
      <w:r>
        <w:t xml:space="preserve">sexa </w:t>
      </w:r>
      <w:r w:rsidRPr="000D0552">
        <w:t>superior a ca</w:t>
      </w:r>
      <w:r>
        <w:t>tro meses, debendo comunicarlle á a</w:t>
      </w:r>
      <w:r w:rsidRPr="000D0552">
        <w:t xml:space="preserve">dministración cun mes de antelación tal circunstancia, </w:t>
      </w:r>
      <w:r>
        <w:t>para os</w:t>
      </w:r>
      <w:r w:rsidRPr="000D0552">
        <w:t xml:space="preserve"> efectos do recoñecemento dos d</w:t>
      </w:r>
      <w:r>
        <w:t>ereitos que poidan derivarse d</w:t>
      </w:r>
      <w:r w:rsidRPr="000D0552">
        <w:t xml:space="preserve">esta suspensión, nos termos establecidos no art. 198 LCSP. </w:t>
      </w:r>
    </w:p>
    <w:p w:rsidR="00815283" w:rsidRPr="000D0552" w:rsidRDefault="00815283" w:rsidP="00815283">
      <w:pPr>
        <w:jc w:val="both"/>
      </w:pPr>
      <w:r w:rsidRPr="000D0552">
        <w:rPr>
          <w:b/>
          <w:bCs/>
        </w:rPr>
        <w:t>30.4.-</w:t>
      </w:r>
      <w:r w:rsidRPr="000D0552">
        <w:t xml:space="preserve"> Dereito a resolver o contrato e ao resarcimento dos prexuízos que como consecuencia diso</w:t>
      </w:r>
      <w:r>
        <w:t xml:space="preserve"> se lle orixinen, se a demora da a</w:t>
      </w:r>
      <w:r w:rsidRPr="000D0552">
        <w:t xml:space="preserve">dministración fose superior a seis </w:t>
      </w:r>
      <w:r w:rsidRPr="000D0552">
        <w:rPr>
          <w:b/>
        </w:rPr>
        <w:t>meses</w:t>
      </w:r>
      <w:r w:rsidRPr="000D0552">
        <w:t>. (Art. 198.6 LCSP)</w:t>
      </w:r>
    </w:p>
    <w:p w:rsidR="00815283" w:rsidRPr="00815283" w:rsidRDefault="00815283" w:rsidP="00AB4C95">
      <w:pPr>
        <w:jc w:val="both"/>
      </w:pPr>
      <w:r w:rsidRPr="000D0552">
        <w:rPr>
          <w:b/>
          <w:bCs/>
        </w:rPr>
        <w:t>30.5.-</w:t>
      </w:r>
      <w:r w:rsidRPr="000D0552">
        <w:t xml:space="preserve"> Dereito a transmitir os dereitos de cobranza, nos termos do artigo  200 do LCSP e nas condicións sinaladas na cláusula 31.5 do presente prego. </w:t>
      </w:r>
    </w:p>
    <w:p w:rsidR="00DC4281" w:rsidRPr="00145B6A" w:rsidRDefault="00DC4281" w:rsidP="00AB4C95">
      <w:pPr>
        <w:jc w:val="both"/>
      </w:pPr>
      <w:r w:rsidRPr="00145B6A">
        <w:rPr>
          <w:b/>
          <w:bCs/>
        </w:rPr>
        <w:lastRenderedPageBreak/>
        <w:t xml:space="preserve">31) </w:t>
      </w:r>
      <w:r w:rsidRPr="00145B6A">
        <w:rPr>
          <w:b/>
          <w:bCs/>
          <w:u w:val="single"/>
        </w:rPr>
        <w:t>ABOAMENTO DA OBRA EXECUTADA</w:t>
      </w:r>
      <w:r w:rsidRPr="00145B6A">
        <w:rPr>
          <w:b/>
          <w:bCs/>
        </w:rPr>
        <w:t>.</w:t>
      </w:r>
      <w:r w:rsidRPr="00145B6A">
        <w:t xml:space="preserve"> </w:t>
      </w:r>
    </w:p>
    <w:p w:rsidR="00815283" w:rsidRPr="000D0552" w:rsidRDefault="00815283" w:rsidP="00815283">
      <w:pPr>
        <w:jc w:val="both"/>
      </w:pPr>
      <w:r w:rsidRPr="000D0552">
        <w:rPr>
          <w:b/>
          <w:bCs/>
        </w:rPr>
        <w:t>31.1. Medicións.-</w:t>
      </w:r>
      <w:r w:rsidRPr="000D0552">
        <w:t xml:space="preserve"> A Dirección Facultativa realizará mensualme</w:t>
      </w:r>
      <w:r>
        <w:t>nte e na forma que estableza o prego de prescricións t</w:t>
      </w:r>
      <w:r w:rsidRPr="000D0552">
        <w:t xml:space="preserve">écnicas, a medición das unidades de obra executadas durante o período de tempo anterior. </w:t>
      </w:r>
    </w:p>
    <w:p w:rsidR="00815283" w:rsidRPr="000D0552" w:rsidRDefault="00815283" w:rsidP="00815283">
      <w:pPr>
        <w:jc w:val="both"/>
      </w:pPr>
      <w:r w:rsidRPr="000D0552">
        <w:t xml:space="preserve">O contratista poderá presenciar a realización de tales medicións. </w:t>
      </w:r>
    </w:p>
    <w:p w:rsidR="00815283" w:rsidRPr="000D0552" w:rsidRDefault="00815283" w:rsidP="00815283">
      <w:pPr>
        <w:jc w:val="both"/>
      </w:pPr>
      <w:r w:rsidRPr="000D0552">
        <w:t>Para as obras ou partes de obra cuxas dime</w:t>
      </w:r>
      <w:r>
        <w:t>nsións e características teñan qu</w:t>
      </w:r>
      <w:r w:rsidRPr="000D0552">
        <w:t xml:space="preserve">e quedar posterior e definitivamente ocultas, o contratista está obrigado a avisar á dirección coa suficiente antelación, co fin de que esta poida realizar as correspondentes medicións e toma de datos, levantando os planos que as definan, cuxa conformidade subscribirá o contratista. </w:t>
      </w:r>
    </w:p>
    <w:p w:rsidR="00815283" w:rsidRPr="000D0552" w:rsidRDefault="00815283" w:rsidP="00815283">
      <w:pPr>
        <w:jc w:val="both"/>
      </w:pPr>
      <w:r w:rsidRPr="000D0552">
        <w:t>A falta de aviso anticipado, cuxa existencia corresponde probar ao contratista, queda este obri</w:t>
      </w:r>
      <w:r>
        <w:t>gado a aceptar as decisións da a</w:t>
      </w:r>
      <w:r w:rsidRPr="000D0552">
        <w:t xml:space="preserve">dministración sobre o particular. </w:t>
      </w:r>
    </w:p>
    <w:p w:rsidR="00815283" w:rsidRPr="000D0552" w:rsidRDefault="00815283" w:rsidP="00815283">
      <w:pPr>
        <w:jc w:val="both"/>
      </w:pPr>
      <w:r w:rsidRPr="000D0552">
        <w:rPr>
          <w:b/>
          <w:bCs/>
        </w:rPr>
        <w:t>31.2.- Relacións valoradas.-</w:t>
      </w:r>
      <w:r w:rsidRPr="000D0552">
        <w:t xml:space="preserve"> A Dirección Facultativa tomando como base as medicións das unidades de obra executada a que </w:t>
      </w:r>
      <w:r>
        <w:t>se refire</w:t>
      </w:r>
      <w:r w:rsidRPr="000D0552">
        <w:t xml:space="preserve"> o apartado anterior e os prezos contratados, redactará mensualmente a correspondente relación valorada á orixe. </w:t>
      </w:r>
    </w:p>
    <w:p w:rsidR="00815283" w:rsidRPr="000D0552" w:rsidRDefault="00815283" w:rsidP="00815283">
      <w:pPr>
        <w:jc w:val="both"/>
      </w:pPr>
      <w:r w:rsidRPr="000D0552">
        <w:rPr>
          <w:b/>
          <w:bCs/>
        </w:rPr>
        <w:t>31.3.- Certificacións.-</w:t>
      </w:r>
      <w:r w:rsidRPr="000D0552">
        <w:t xml:space="preserve"> As certificacións expediranse tomando como base a relación valorada e tramitaranse pola Dirección Facultativa no</w:t>
      </w:r>
      <w:r>
        <w:t>s</w:t>
      </w:r>
      <w:r w:rsidRPr="000D0552">
        <w:t xml:space="preserve"> cinco días seguintes do período que correspondan previa a audiencia ao contratista para os efectos da súa conformidade ou reparos. </w:t>
      </w:r>
    </w:p>
    <w:p w:rsidR="00815283" w:rsidRPr="000D0552" w:rsidRDefault="00815283" w:rsidP="00815283">
      <w:pPr>
        <w:jc w:val="both"/>
      </w:pPr>
      <w:r w:rsidRPr="000D0552">
        <w:t xml:space="preserve">No suposto de obras plurianuais as certificacións deberán axustarse ás anualidades previstas sen que nunha única certificación </w:t>
      </w:r>
      <w:r>
        <w:t>se poidan</w:t>
      </w:r>
      <w:r w:rsidRPr="000D0552">
        <w:t xml:space="preserve"> reflectir importes correspondentes a distintas anualidades. </w:t>
      </w:r>
    </w:p>
    <w:p w:rsidR="00DC4281" w:rsidRPr="00145B6A" w:rsidRDefault="00815283" w:rsidP="00AB4C95">
      <w:pPr>
        <w:jc w:val="both"/>
      </w:pPr>
      <w:r w:rsidRPr="000D0552">
        <w:t>A presentación da factura e certificación de obra deberá realizarse dentro do</w:t>
      </w:r>
      <w:r>
        <w:t>s</w:t>
      </w:r>
      <w:r w:rsidRPr="000D0552">
        <w:t xml:space="preserve"> primeiros dez días do mes seguinte ao período que corresponda, a fin de garantir o seu pronto pago, especialmente en </w:t>
      </w:r>
      <w:r>
        <w:t>períodos de peche de exercicio.</w:t>
      </w:r>
    </w:p>
    <w:p w:rsidR="00DC4281" w:rsidRPr="00145B6A" w:rsidRDefault="00DC4281" w:rsidP="00AB4C95">
      <w:pPr>
        <w:jc w:val="both"/>
      </w:pPr>
      <w:r w:rsidRPr="00145B6A">
        <w:rPr>
          <w:b/>
          <w:bCs/>
        </w:rPr>
        <w:t>31.4.- Pagos.</w:t>
      </w:r>
      <w:r w:rsidRPr="00145B6A">
        <w:t xml:space="preserve"> </w:t>
      </w:r>
    </w:p>
    <w:p w:rsidR="009A172A" w:rsidRPr="000D0552" w:rsidRDefault="00DC4281" w:rsidP="009A172A">
      <w:pPr>
        <w:jc w:val="both"/>
      </w:pPr>
      <w:r w:rsidRPr="00145B6A">
        <w:rPr>
          <w:b/>
          <w:bCs/>
        </w:rPr>
        <w:t>31.4.1.-</w:t>
      </w:r>
      <w:r w:rsidRPr="00145B6A">
        <w:t xml:space="preserve"> </w:t>
      </w:r>
      <w:r w:rsidR="009A172A" w:rsidRPr="000D0552">
        <w:t xml:space="preserve">Os pagos verificaranse contra certificacións mensuais acompañadas de relación valorada expedidas pola Dirección Facultativa da obra e aprobadas pola Presidencia ou órgano competente da Corporación.  Así mesmo, achegaranse as fotografías do cartel de obra a que </w:t>
      </w:r>
      <w:r w:rsidR="009A172A">
        <w:t>se refire</w:t>
      </w:r>
      <w:r w:rsidR="009A172A" w:rsidRPr="000D0552">
        <w:t xml:space="preserve"> a cláusula 19.2. e declaración respo</w:t>
      </w:r>
      <w:r w:rsidR="009A172A">
        <w:t>nsable de que o contratista  cumpriu</w:t>
      </w:r>
      <w:r w:rsidR="009A172A" w:rsidRPr="000D0552">
        <w:t xml:space="preserve"> as condicións establecidas nas cláusulas 23 , 24, 27 e 35.</w:t>
      </w:r>
    </w:p>
    <w:p w:rsidR="009A172A" w:rsidRPr="000D0552" w:rsidRDefault="009A172A" w:rsidP="009A172A">
      <w:pPr>
        <w:jc w:val="both"/>
      </w:pPr>
      <w:r w:rsidRPr="000D0552">
        <w:t xml:space="preserve">Así mesmo, o contratista deberá presentar factura por igual importe que o da certificación. </w:t>
      </w:r>
    </w:p>
    <w:p w:rsidR="009A172A" w:rsidRPr="000D0552" w:rsidRDefault="009A172A" w:rsidP="009A172A">
      <w:pPr>
        <w:jc w:val="both"/>
      </w:pPr>
      <w:r w:rsidRPr="000D0552">
        <w:t>A factura deberá presentarse no punto xeral de entrada de facturas electrónicas (FACe) salvo aqueles supostos en que a normativa vixente de facturación permita a súa presentación en formato papel, nese caso</w:t>
      </w:r>
      <w:r>
        <w:t xml:space="preserve"> presentarase no rexistro d</w:t>
      </w:r>
      <w:r w:rsidRPr="000D0552">
        <w:t>a entidade correspondente, no período comprendido entre os días 1 e 10 do mes seguinte   a aquel ao que corresponda a certificación  de obra .</w:t>
      </w:r>
    </w:p>
    <w:p w:rsidR="009A172A" w:rsidRPr="000D0552" w:rsidRDefault="009A172A" w:rsidP="009A172A">
      <w:pPr>
        <w:jc w:val="both"/>
      </w:pPr>
      <w:r w:rsidRPr="000D0552">
        <w:t>A factura deberá conter ademais dos datos establecidos na normativa de factu</w:t>
      </w:r>
      <w:r>
        <w:t>ras, os datos que se detallan na</w:t>
      </w:r>
      <w:r w:rsidRPr="000D0552">
        <w:t xml:space="preserve"> </w:t>
      </w:r>
      <w:r>
        <w:t>epígrafe 21 do a</w:t>
      </w:r>
      <w:r w:rsidRPr="000D0552">
        <w:t xml:space="preserve">nexo I do presente prego, e aqueloutros que resulten de aplicación conforme a Resolución de Presidencia nº 2017/ 41284 , e que pode consultarse na seguinte ligazón: </w:t>
      </w:r>
      <w:hyperlink r:id="rId8" w:history="1">
        <w:r w:rsidRPr="000D0552">
          <w:rPr>
            <w:rStyle w:val="Hipervnculo"/>
            <w:color w:val="auto"/>
          </w:rPr>
          <w:t>https://www.dacoruna.gal/files/6815/1445/4566/3149284.pdf</w:t>
        </w:r>
      </w:hyperlink>
    </w:p>
    <w:p w:rsidR="009A172A" w:rsidRPr="000D0552" w:rsidRDefault="009A172A" w:rsidP="009A172A">
      <w:pPr>
        <w:jc w:val="both"/>
      </w:pPr>
      <w:r w:rsidRPr="000D0552">
        <w:t>As certificacións mensuais terán o carácter de pago a conta, suxeitas ás rectificacións e variacións que se produzan n</w:t>
      </w:r>
      <w:r>
        <w:t xml:space="preserve">a medición final e sen supor, de ningunha forma, </w:t>
      </w:r>
      <w:r w:rsidRPr="000D0552">
        <w:t>aprobación e recepción das obras que comprenden.</w:t>
      </w:r>
    </w:p>
    <w:p w:rsidR="00DC4281" w:rsidRPr="00145B6A" w:rsidRDefault="009A172A" w:rsidP="009A172A">
      <w:pPr>
        <w:jc w:val="both"/>
      </w:pPr>
      <w:r w:rsidRPr="000D0552">
        <w:lastRenderedPageBreak/>
        <w:t>Canto aos prazos e trámites estarase ao disposto no artigo 198 LCSP</w:t>
      </w:r>
      <w:r>
        <w:t>.</w:t>
      </w:r>
    </w:p>
    <w:p w:rsidR="00DC4281" w:rsidRPr="00145B6A" w:rsidRDefault="00DC4281" w:rsidP="00AB4C95">
      <w:pPr>
        <w:jc w:val="both"/>
      </w:pPr>
      <w:r w:rsidRPr="00145B6A">
        <w:rPr>
          <w:b/>
          <w:bCs/>
        </w:rPr>
        <w:t>31.4.2.</w:t>
      </w:r>
      <w:r w:rsidRPr="00145B6A">
        <w:t xml:space="preserve"> Aboamentos a conta por materiais amoreados </w:t>
      </w:r>
    </w:p>
    <w:p w:rsidR="00055A12" w:rsidRPr="000D0552" w:rsidRDefault="00055A12" w:rsidP="00055A12">
      <w:pPr>
        <w:jc w:val="both"/>
      </w:pPr>
      <w:r w:rsidRPr="000D0552">
        <w:t>1. O contratista terá dereito a percibir aboamentos a conta ata o 75 por 100 do valor dos materiais amoreados necesarios para a obra previa autorización do órgano de contratación que terá por único obx</w:t>
      </w:r>
      <w:r>
        <w:t>ecto controlar que se trata d</w:t>
      </w:r>
      <w:r w:rsidRPr="000D0552">
        <w:t xml:space="preserve">estes materiais e que se cumpren os seguintes requisitos: </w:t>
      </w:r>
    </w:p>
    <w:p w:rsidR="00055A12" w:rsidRPr="000D0552" w:rsidRDefault="00055A12" w:rsidP="00055A12">
      <w:pPr>
        <w:jc w:val="both"/>
      </w:pPr>
      <w:r w:rsidRPr="000D0552">
        <w:t xml:space="preserve">a) Que exista petición expresa do contratista, acompañando documentación xustificativa da propiedade ou posesión dos materiais. </w:t>
      </w:r>
    </w:p>
    <w:p w:rsidR="00055A12" w:rsidRPr="000D0552" w:rsidRDefault="00055A12" w:rsidP="00055A12">
      <w:pPr>
        <w:jc w:val="both"/>
      </w:pPr>
      <w:r w:rsidRPr="000D0552">
        <w:t xml:space="preserve">b) Que sexan recibidos como útiles e almacenados na obra ou lugares autorizados para iso. </w:t>
      </w:r>
    </w:p>
    <w:p w:rsidR="00055A12" w:rsidRPr="000D0552" w:rsidRDefault="00055A12" w:rsidP="00055A12">
      <w:pPr>
        <w:jc w:val="both"/>
      </w:pPr>
      <w:r w:rsidRPr="000D0552">
        <w:t xml:space="preserve">c) Que non exista perigo de que os materiais recibidos sufran deterioración ou desaparezan. </w:t>
      </w:r>
    </w:p>
    <w:p w:rsidR="00055A12" w:rsidRPr="000D0552" w:rsidRDefault="00055A12" w:rsidP="00055A12">
      <w:pPr>
        <w:jc w:val="both"/>
      </w:pPr>
      <w:r w:rsidRPr="000D0552">
        <w:t xml:space="preserve">d) Que o contratista preste a súa conformidade ao plan de devolución das cantidades anticipadas, para deducilo do importe total das unidades de obra en que queden incluídos tales materiais. Este Plan elaborarao a Dirección de Obra acompañándoo coa relación valorada. </w:t>
      </w:r>
    </w:p>
    <w:p w:rsidR="00055A12" w:rsidRPr="000D0552" w:rsidRDefault="00055A12" w:rsidP="00055A12">
      <w:pPr>
        <w:jc w:val="both"/>
      </w:pPr>
      <w:r w:rsidRPr="000D0552">
        <w:t xml:space="preserve">e) Que o contratista constitúa aval de acordo </w:t>
      </w:r>
      <w:r>
        <w:t>con o previsto no 31.4.4 deste p</w:t>
      </w:r>
      <w:r w:rsidRPr="000D0552">
        <w:t xml:space="preserve">rego. </w:t>
      </w:r>
    </w:p>
    <w:p w:rsidR="00055A12" w:rsidRPr="000D0552" w:rsidRDefault="00055A12" w:rsidP="00055A12">
      <w:pPr>
        <w:jc w:val="both"/>
      </w:pPr>
      <w:r w:rsidRPr="000D0552">
        <w:t xml:space="preserve">2. As partidas correspondentes a materiais amoreados poderán incluírse na relación valorada mensual ou noutra independente. </w:t>
      </w:r>
    </w:p>
    <w:p w:rsidR="00055A12" w:rsidRDefault="00055A12" w:rsidP="00AB4C95">
      <w:pPr>
        <w:jc w:val="both"/>
      </w:pPr>
      <w:r>
        <w:t>3. Para</w:t>
      </w:r>
      <w:r w:rsidRPr="000D0552">
        <w:t xml:space="preserve"> efectos do cálculo do valor unitario do material tomarase o resultado de aplicar o coeficiente de adxudicación ao valor do custo inicial fixado no correspondente proxecto, incrementado, no seu caso, nas porcentaxes de benefic</w:t>
      </w:r>
      <w:r>
        <w:t xml:space="preserve">io industrial e gastos xerais. </w:t>
      </w:r>
    </w:p>
    <w:p w:rsidR="004F006A" w:rsidRPr="000D0552" w:rsidRDefault="004F006A" w:rsidP="004F006A">
      <w:pPr>
        <w:jc w:val="both"/>
      </w:pPr>
      <w:r>
        <w:t>Se</w:t>
      </w:r>
      <w:r w:rsidRPr="000D0552">
        <w:t xml:space="preserve"> a unidade de obra onde se atopa o material obxecto do aboamento non tivese a regulamentaria descomposición de prezos e non figurase no proxecto o custo inicial fixarase pola dirección da obra, non podendo </w:t>
      </w:r>
      <w:r>
        <w:t xml:space="preserve">exceder o 50 por 100 do prezo </w:t>
      </w:r>
      <w:r w:rsidRPr="000D0552">
        <w:t xml:space="preserve"> </w:t>
      </w:r>
      <w:r>
        <w:t>d</w:t>
      </w:r>
      <w:r w:rsidRPr="000D0552">
        <w:t xml:space="preserve">esta unidade de obra. </w:t>
      </w:r>
    </w:p>
    <w:p w:rsidR="004F006A" w:rsidRDefault="004F006A" w:rsidP="00AB4C95">
      <w:pPr>
        <w:jc w:val="both"/>
      </w:pPr>
      <w:r w:rsidRPr="000D0552">
        <w:t>4. Soamente procederá o aboamento da valoración resultante cando exista crédito suficiente con cargo á anualidade correspondente no exercicio económico vixente. No caso de que non se puidese cubrir a totalidade do aboamento a conta reflectido na relación valorada, procederase ao aboamento que corresponda ao crédito dispoñible da anualidade do exerci</w:t>
      </w:r>
      <w:r>
        <w:t xml:space="preserve">cio económico de que se trate. </w:t>
      </w:r>
    </w:p>
    <w:p w:rsidR="00DC4281" w:rsidRPr="00145B6A" w:rsidRDefault="00DC4281" w:rsidP="00AB4C95">
      <w:pPr>
        <w:jc w:val="both"/>
      </w:pPr>
      <w:r w:rsidRPr="00145B6A">
        <w:rPr>
          <w:b/>
          <w:bCs/>
        </w:rPr>
        <w:t>31.4.3.</w:t>
      </w:r>
      <w:r w:rsidRPr="00145B6A">
        <w:t xml:space="preserve"> Aboamentos a conta por instalacións e equipos. </w:t>
      </w:r>
    </w:p>
    <w:p w:rsidR="00CC3B31" w:rsidRPr="000D0552" w:rsidRDefault="00CC3B31" w:rsidP="00CC3B31">
      <w:pPr>
        <w:jc w:val="both"/>
      </w:pPr>
      <w:r w:rsidRPr="000D0552">
        <w:t>1. O contratista terá dereito a percibir aboamentos a conta por razón das instalacións e equipos necesarios para a obra, de</w:t>
      </w:r>
      <w:r>
        <w:t xml:space="preserve"> acordo coa</w:t>
      </w:r>
      <w:r w:rsidRPr="000D0552">
        <w:t xml:space="preserve">s regras seguintes: </w:t>
      </w:r>
    </w:p>
    <w:p w:rsidR="00CC3B31" w:rsidRPr="000D0552" w:rsidRDefault="00CC3B31" w:rsidP="00CC3B31">
      <w:pPr>
        <w:jc w:val="both"/>
      </w:pPr>
      <w:r w:rsidRPr="000D0552">
        <w:t>a) O aboamento virá determinado pola parte proporcional da amorti</w:t>
      </w:r>
      <w:r>
        <w:t>zación, calculado de acordo coa normativa vixente do imposto sobre so</w:t>
      </w:r>
      <w:r w:rsidRPr="000D0552">
        <w:t xml:space="preserve">ciedades, tendo en conta o tempo necesario de utilización. </w:t>
      </w:r>
    </w:p>
    <w:p w:rsidR="00CC3B31" w:rsidRPr="000D0552" w:rsidRDefault="00CC3B31" w:rsidP="00CC3B31">
      <w:pPr>
        <w:jc w:val="both"/>
      </w:pPr>
      <w:r w:rsidRPr="000D0552">
        <w:t xml:space="preserve">b) No caso de instalacións, o aboamento non poderá superar o 50 por 100 da partida de gastos xerais que resten por certificar ata a finalización da obra e no de equipos o 20 por 100 das unidades de obra aos prezos contratados que resten por executar e para as cales se faga necesaria a utilización daqueles. </w:t>
      </w:r>
    </w:p>
    <w:p w:rsidR="00CC3B31" w:rsidRPr="000D0552" w:rsidRDefault="00CC3B31" w:rsidP="00CC3B31">
      <w:pPr>
        <w:jc w:val="both"/>
      </w:pPr>
      <w:r>
        <w:t>c) O cálculo da cantidade que se ha abo</w:t>
      </w:r>
      <w:r w:rsidRPr="000D0552">
        <w:t xml:space="preserve">ar deberá acompañarse dunha memoria explicativa dos resultados obtidos. </w:t>
      </w:r>
    </w:p>
    <w:p w:rsidR="00CC3B31" w:rsidRPr="000D0552" w:rsidRDefault="00CC3B31" w:rsidP="00CC3B31">
      <w:pPr>
        <w:jc w:val="both"/>
      </w:pPr>
      <w:r w:rsidRPr="000D0552">
        <w:lastRenderedPageBreak/>
        <w:t>d) Que o contratis</w:t>
      </w:r>
      <w:r>
        <w:t>ta constitúa aval de acordo co previsto no 31.4.4 deste p</w:t>
      </w:r>
      <w:r w:rsidRPr="000D0552">
        <w:t xml:space="preserve">rego. </w:t>
      </w:r>
    </w:p>
    <w:p w:rsidR="00CC3B31" w:rsidRPr="000D0552" w:rsidRDefault="00CC3B31" w:rsidP="00CC3B31">
      <w:pPr>
        <w:jc w:val="both"/>
      </w:pPr>
      <w:r w:rsidRPr="000D0552">
        <w:t xml:space="preserve">2. Canto aos requisitos para estes aboamentos, tramitación e devolución estarase ao disposto no apartado 31.4.2. </w:t>
      </w:r>
    </w:p>
    <w:p w:rsidR="00DC4281" w:rsidRPr="00145B6A" w:rsidRDefault="00DC4281" w:rsidP="00AB4C95">
      <w:pPr>
        <w:jc w:val="both"/>
      </w:pPr>
      <w:r w:rsidRPr="00145B6A">
        <w:rPr>
          <w:b/>
          <w:bCs/>
        </w:rPr>
        <w:t>31.4.4.</w:t>
      </w:r>
      <w:r w:rsidRPr="00145B6A">
        <w:t xml:space="preserve"> Garantías por aboamentos a conta por materiais amoreados e por instalacións e equipos. </w:t>
      </w:r>
    </w:p>
    <w:p w:rsidR="00CC3B31" w:rsidRPr="000D0552" w:rsidRDefault="00CC3B31" w:rsidP="00CC3B31">
      <w:pPr>
        <w:jc w:val="both"/>
      </w:pPr>
      <w:r w:rsidRPr="000D0552">
        <w:t>Para realizar o este aboamento será necesaria a constitución previa do correspondente aval polo importe correspondente ao do respectivo a</w:t>
      </w:r>
      <w:r>
        <w:t>boamento a conta, de acordo c</w:t>
      </w:r>
      <w:r w:rsidRPr="000D0552">
        <w:t xml:space="preserve">o establecido no art.  240 LCSP </w:t>
      </w:r>
    </w:p>
    <w:p w:rsidR="00CC3B31" w:rsidRDefault="00CC3B31" w:rsidP="00AB4C95">
      <w:pPr>
        <w:jc w:val="both"/>
      </w:pPr>
      <w:r w:rsidRPr="000D0552">
        <w:t xml:space="preserve">O contratista terá dereito á cancelación total ou parcial destas garantías a medida que vaian tendo lugar as deducións para o reintegro dos </w:t>
      </w:r>
      <w:r>
        <w:t xml:space="preserve">aboamentos a conta percibidos. </w:t>
      </w:r>
    </w:p>
    <w:p w:rsidR="00DC4281" w:rsidRPr="00145B6A" w:rsidRDefault="00DC4281" w:rsidP="00AB4C95">
      <w:pPr>
        <w:jc w:val="both"/>
      </w:pPr>
      <w:r w:rsidRPr="00145B6A">
        <w:rPr>
          <w:b/>
          <w:bCs/>
        </w:rPr>
        <w:t>31.5.-</w:t>
      </w:r>
      <w:r w:rsidRPr="00145B6A">
        <w:t xml:space="preserve"> Os contratistas que teñan dereito de cob</w:t>
      </w:r>
      <w:r w:rsidR="00CC3B31">
        <w:t xml:space="preserve">ranza fronte á administración, poderán ceder este </w:t>
      </w:r>
      <w:r w:rsidRPr="00145B6A">
        <w:t xml:space="preserve">conforme a dereito. </w:t>
      </w:r>
    </w:p>
    <w:p w:rsidR="00CC3B31" w:rsidRPr="000D0552" w:rsidRDefault="00CC3B31" w:rsidP="00CC3B31">
      <w:pPr>
        <w:jc w:val="both"/>
      </w:pPr>
      <w:r w:rsidRPr="000D0552">
        <w:t>Para que a cesión do dereito de cobranza te</w:t>
      </w:r>
      <w:r>
        <w:t>ña plena efectividade fronte á a</w:t>
      </w:r>
      <w:r w:rsidRPr="000D0552">
        <w:t xml:space="preserve">dministración, será requisito imprescindible a </w:t>
      </w:r>
      <w:r>
        <w:t xml:space="preserve">notificación irrefutable </w:t>
      </w:r>
      <w:r w:rsidRPr="000D0552">
        <w:t>do acordo de cesión. Para ese efecto, considerarase que a notificación se produc</w:t>
      </w:r>
      <w:r>
        <w:t>e cando se consigne mediante dilixencia no d</w:t>
      </w:r>
      <w:r w:rsidRPr="000D0552">
        <w:t xml:space="preserve">ocumento xustificativo do crédito, a toma de razón no Libro de Rexistro de Transmisións de Certificacións. </w:t>
      </w:r>
    </w:p>
    <w:p w:rsidR="00CC3B31" w:rsidRPr="000D0552" w:rsidRDefault="00CC3B31" w:rsidP="00CC3B31">
      <w:pPr>
        <w:jc w:val="both"/>
      </w:pPr>
      <w:r>
        <w:t>Unha vez que a a</w:t>
      </w:r>
      <w:r w:rsidRPr="000D0552">
        <w:t xml:space="preserve">dministración teña coñecemento do acordo de cesión, o mandamento de pago haberá de ser expedido a favor do cesionario. Antes de que a cesión </w:t>
      </w:r>
      <w:r>
        <w:t>se poña en coñecemento da a</w:t>
      </w:r>
      <w:r w:rsidRPr="000D0552">
        <w:t>dministración, os mandamentos de pago a no</w:t>
      </w:r>
      <w:r>
        <w:t>me do contratista producir</w:t>
      </w:r>
      <w:r w:rsidRPr="000D0552">
        <w:t xml:space="preserve">án efectos liberatorios. </w:t>
      </w:r>
    </w:p>
    <w:p w:rsidR="00CC3B31" w:rsidRPr="000D0552" w:rsidRDefault="00CC3B31" w:rsidP="00CC3B31">
      <w:pPr>
        <w:jc w:val="both"/>
      </w:pPr>
      <w:r w:rsidRPr="000D0552">
        <w:t>As cesións anteriores ao nacemento da relación xurídica da que deriva o dereito de cobranza n</w:t>
      </w:r>
      <w:r>
        <w:t>on producirán efectos fronte á administración. En todo caso, a a</w:t>
      </w:r>
      <w:r w:rsidRPr="000D0552">
        <w:t>dministración poderá opor fronte ao cesionario todas as excepcións causais derivadas da relación contractual.</w:t>
      </w:r>
    </w:p>
    <w:p w:rsidR="00DC4281" w:rsidRPr="00145B6A" w:rsidRDefault="00DC4281" w:rsidP="00AB4C95">
      <w:pPr>
        <w:jc w:val="both"/>
        <w:rPr>
          <w:b/>
          <w:bCs/>
        </w:rPr>
      </w:pPr>
      <w:r w:rsidRPr="00145B6A">
        <w:rPr>
          <w:b/>
          <w:bCs/>
        </w:rPr>
        <w:t xml:space="preserve">32) </w:t>
      </w:r>
      <w:r w:rsidRPr="00145B6A">
        <w:rPr>
          <w:b/>
          <w:bCs/>
          <w:u w:val="single"/>
        </w:rPr>
        <w:t>PRÓRROGAS</w:t>
      </w:r>
      <w:r w:rsidRPr="00145B6A">
        <w:rPr>
          <w:b/>
          <w:bCs/>
        </w:rPr>
        <w:t>.</w:t>
      </w:r>
    </w:p>
    <w:p w:rsidR="0080046F" w:rsidRDefault="0080046F" w:rsidP="00AB4C95">
      <w:pPr>
        <w:jc w:val="both"/>
      </w:pPr>
      <w:r>
        <w:t>Se</w:t>
      </w:r>
      <w:r w:rsidRPr="000D0552">
        <w:t xml:space="preserve"> o atr</w:t>
      </w:r>
      <w:r>
        <w:t>aso na execución das obras se produce</w:t>
      </w:r>
      <w:r w:rsidRPr="000D0552">
        <w:t xml:space="preserve"> por motivos non imputable</w:t>
      </w:r>
      <w:r>
        <w:t>s ao contratista e este ofrece cumprir o seu compromiso se se</w:t>
      </w:r>
      <w:r w:rsidRPr="000D0552">
        <w:t xml:space="preserve"> </w:t>
      </w:r>
      <w:r>
        <w:t>lle dá unha prórroga do tempo que se</w:t>
      </w:r>
      <w:r w:rsidRPr="000D0552">
        <w:t xml:space="preserve"> lle </w:t>
      </w:r>
      <w:r>
        <w:t>sinale o órgano de C</w:t>
      </w:r>
      <w:r w:rsidRPr="000D0552">
        <w:t xml:space="preserve">ontratación poderá </w:t>
      </w:r>
      <w:r>
        <w:t xml:space="preserve">concedela por un prazo que será, </w:t>
      </w:r>
      <w:r w:rsidRPr="000D0552">
        <w:t>polo menos</w:t>
      </w:r>
      <w:r>
        <w:t>,</w:t>
      </w:r>
      <w:r w:rsidRPr="000D0552">
        <w:t xml:space="preserve"> igual ao tempo perdido, a non ser que o contratista p</w:t>
      </w:r>
      <w:r>
        <w:t xml:space="preserve">ida outro menor. </w:t>
      </w:r>
    </w:p>
    <w:p w:rsidR="00DC4281" w:rsidRPr="00145B6A" w:rsidRDefault="00DC4281" w:rsidP="00AB4C95">
      <w:pPr>
        <w:jc w:val="both"/>
      </w:pPr>
      <w:r w:rsidRPr="00145B6A">
        <w:rPr>
          <w:b/>
          <w:bCs/>
        </w:rPr>
        <w:t xml:space="preserve">33) </w:t>
      </w:r>
      <w:r w:rsidRPr="00145B6A">
        <w:rPr>
          <w:b/>
          <w:bCs/>
          <w:u w:val="single"/>
        </w:rPr>
        <w:t>PRAZO DE EXECUCIÓN DO CONTRATO E PENALIDADES ADMINISTRATIVAS</w:t>
      </w:r>
      <w:r w:rsidRPr="00145B6A">
        <w:rPr>
          <w:b/>
          <w:bCs/>
        </w:rPr>
        <w:t>.</w:t>
      </w:r>
    </w:p>
    <w:p w:rsidR="00361993" w:rsidRPr="000D0552" w:rsidRDefault="00361993" w:rsidP="00361993">
      <w:pPr>
        <w:jc w:val="both"/>
      </w:pPr>
      <w:r w:rsidRPr="000D0552">
        <w:t>O contratista está obrigado a cumprir o contrato dentro do prazo total fi</w:t>
      </w:r>
      <w:r>
        <w:t>xado para a súa realización</w:t>
      </w:r>
      <w:r w:rsidRPr="000D0552">
        <w:t xml:space="preserve">, así como, dos prazos parciais sinalados para a súa execución sucesiva. </w:t>
      </w:r>
    </w:p>
    <w:p w:rsidR="00361993" w:rsidRPr="000D0552" w:rsidRDefault="00361993" w:rsidP="00361993">
      <w:pPr>
        <w:jc w:val="both"/>
      </w:pPr>
      <w:r>
        <w:t>A constitución en mo</w:t>
      </w:r>
      <w:r w:rsidRPr="000D0552">
        <w:t xml:space="preserve">ra do contratista non precisará </w:t>
      </w:r>
      <w:r>
        <w:t>intimación previa por parte da a</w:t>
      </w:r>
      <w:r w:rsidRPr="000D0552">
        <w:t xml:space="preserve">dministración. </w:t>
      </w:r>
    </w:p>
    <w:p w:rsidR="00361993" w:rsidRPr="000D0552" w:rsidRDefault="00361993" w:rsidP="00361993">
      <w:pPr>
        <w:jc w:val="both"/>
      </w:pPr>
      <w:r w:rsidRPr="000D0552">
        <w:t>Cando o contratista por causas imputables</w:t>
      </w:r>
      <w:r>
        <w:t xml:space="preserve"> a el</w:t>
      </w:r>
      <w:r w:rsidRPr="000D0552">
        <w:t xml:space="preserve">, </w:t>
      </w:r>
      <w:r>
        <w:t>incorra en demora respecto d</w:t>
      </w:r>
      <w:r w:rsidRPr="000D0552">
        <w:t>o</w:t>
      </w:r>
      <w:r>
        <w:t xml:space="preserve"> cumprimento do prazo total, a a</w:t>
      </w:r>
      <w:r w:rsidRPr="000D0552">
        <w:t>dministración poderá optar indistintamente pola resolución do contrato ou pola imposición das penalidades d</w:t>
      </w:r>
      <w:r>
        <w:t xml:space="preserve">iarias na proporción de 0,60 </w:t>
      </w:r>
      <w:r w:rsidRPr="000D0552">
        <w:t xml:space="preserve"> euros por cada 1000 euros do prezo do contrato. </w:t>
      </w:r>
    </w:p>
    <w:p w:rsidR="00DC4281" w:rsidRPr="00145B6A" w:rsidRDefault="00361993" w:rsidP="00AB4C95">
      <w:pPr>
        <w:jc w:val="both"/>
      </w:pPr>
      <w:r w:rsidRPr="000D0552">
        <w:t xml:space="preserve">No caso de que </w:t>
      </w:r>
      <w:r>
        <w:t xml:space="preserve">o adxudicatario oferte </w:t>
      </w:r>
      <w:r w:rsidRPr="000D0552">
        <w:t>redución de pr</w:t>
      </w:r>
      <w:r>
        <w:t>azo de execución e a demora é</w:t>
      </w:r>
      <w:r w:rsidRPr="000D0552">
        <w:t xml:space="preserve"> imputable ao contratista as penalidades diarias indicadas no parágraf</w:t>
      </w:r>
      <w:r>
        <w:t>o anterior serán as seguintes:</w:t>
      </w:r>
    </w:p>
    <w:tbl>
      <w:tblPr>
        <w:tblW w:w="0" w:type="auto"/>
        <w:jc w:val="center"/>
        <w:tblLayout w:type="fixed"/>
        <w:tblCellMar>
          <w:left w:w="36" w:type="dxa"/>
          <w:right w:w="36" w:type="dxa"/>
        </w:tblCellMar>
        <w:tblLook w:val="0000"/>
      </w:tblPr>
      <w:tblGrid>
        <w:gridCol w:w="4660"/>
        <w:gridCol w:w="2562"/>
      </w:tblGrid>
      <w:tr w:rsidR="00DC4281" w:rsidRPr="00145B6A" w:rsidTr="0014680B">
        <w:trPr>
          <w:jc w:val="center"/>
        </w:trPr>
        <w:tc>
          <w:tcPr>
            <w:tcW w:w="4660" w:type="dxa"/>
            <w:tcBorders>
              <w:top w:val="nil"/>
              <w:left w:val="nil"/>
              <w:bottom w:val="nil"/>
              <w:right w:val="nil"/>
            </w:tcBorders>
          </w:tcPr>
          <w:p w:rsidR="00DC4281" w:rsidRPr="00145B6A" w:rsidRDefault="00DC4281" w:rsidP="00AB4C95">
            <w:pPr>
              <w:jc w:val="both"/>
            </w:pPr>
            <w:r w:rsidRPr="00145B6A">
              <w:rPr>
                <w:b/>
                <w:bCs/>
              </w:rPr>
              <w:lastRenderedPageBreak/>
              <w:t>REDUCIÓN (% sobre o prazo de execución)</w:t>
            </w:r>
            <w:r w:rsidRPr="00145B6A">
              <w:t xml:space="preserve"> </w:t>
            </w:r>
          </w:p>
        </w:tc>
        <w:tc>
          <w:tcPr>
            <w:tcW w:w="2562" w:type="dxa"/>
            <w:tcBorders>
              <w:top w:val="nil"/>
              <w:left w:val="nil"/>
              <w:bottom w:val="nil"/>
              <w:right w:val="nil"/>
            </w:tcBorders>
          </w:tcPr>
          <w:p w:rsidR="00DC4281" w:rsidRPr="00145B6A" w:rsidRDefault="00DC4281" w:rsidP="00AB4C95">
            <w:pPr>
              <w:jc w:val="both"/>
            </w:pPr>
            <w:r w:rsidRPr="00145B6A">
              <w:rPr>
                <w:b/>
                <w:bCs/>
              </w:rPr>
              <w:t>Penalidades</w:t>
            </w:r>
            <w:r w:rsidRPr="00145B6A">
              <w:t xml:space="preserve">  </w:t>
            </w:r>
          </w:p>
        </w:tc>
      </w:tr>
      <w:tr w:rsidR="00DC4281" w:rsidRPr="00145B6A" w:rsidTr="0014680B">
        <w:trPr>
          <w:jc w:val="center"/>
        </w:trPr>
        <w:tc>
          <w:tcPr>
            <w:tcW w:w="4660" w:type="dxa"/>
            <w:tcBorders>
              <w:top w:val="nil"/>
              <w:left w:val="nil"/>
              <w:bottom w:val="nil"/>
              <w:right w:val="nil"/>
            </w:tcBorders>
          </w:tcPr>
          <w:p w:rsidR="00DC4281" w:rsidRPr="00145B6A" w:rsidRDefault="00DC4281" w:rsidP="00AB4C95">
            <w:pPr>
              <w:jc w:val="both"/>
            </w:pPr>
            <w:r w:rsidRPr="00145B6A">
              <w:t xml:space="preserve">Ata un 5% </w:t>
            </w:r>
          </w:p>
        </w:tc>
        <w:tc>
          <w:tcPr>
            <w:tcW w:w="2562" w:type="dxa"/>
            <w:tcBorders>
              <w:top w:val="nil"/>
              <w:left w:val="nil"/>
              <w:bottom w:val="nil"/>
              <w:right w:val="nil"/>
            </w:tcBorders>
          </w:tcPr>
          <w:p w:rsidR="00DC4281" w:rsidRPr="00145B6A" w:rsidRDefault="00DC4281" w:rsidP="00AB4C95">
            <w:pPr>
              <w:jc w:val="both"/>
            </w:pPr>
            <w:r w:rsidRPr="00145B6A">
              <w:t xml:space="preserve">0,65 por cada 1.000 euros </w:t>
            </w:r>
          </w:p>
        </w:tc>
      </w:tr>
      <w:tr w:rsidR="00DC4281" w:rsidRPr="00145B6A" w:rsidTr="0014680B">
        <w:trPr>
          <w:jc w:val="center"/>
        </w:trPr>
        <w:tc>
          <w:tcPr>
            <w:tcW w:w="4660" w:type="dxa"/>
            <w:tcBorders>
              <w:top w:val="nil"/>
              <w:left w:val="nil"/>
              <w:bottom w:val="nil"/>
              <w:right w:val="nil"/>
            </w:tcBorders>
          </w:tcPr>
          <w:p w:rsidR="00DC4281" w:rsidRPr="00145B6A" w:rsidRDefault="00DC4281" w:rsidP="00AB4C95">
            <w:pPr>
              <w:jc w:val="both"/>
            </w:pPr>
            <w:r w:rsidRPr="00145B6A">
              <w:t xml:space="preserve">Ata un 10% </w:t>
            </w:r>
          </w:p>
        </w:tc>
        <w:tc>
          <w:tcPr>
            <w:tcW w:w="2562" w:type="dxa"/>
            <w:tcBorders>
              <w:top w:val="nil"/>
              <w:left w:val="nil"/>
              <w:bottom w:val="nil"/>
              <w:right w:val="nil"/>
            </w:tcBorders>
          </w:tcPr>
          <w:p w:rsidR="00DC4281" w:rsidRPr="00145B6A" w:rsidRDefault="00DC4281" w:rsidP="00AB4C95">
            <w:pPr>
              <w:jc w:val="both"/>
            </w:pPr>
            <w:r w:rsidRPr="00145B6A">
              <w:t xml:space="preserve">0,70 por cada 1.000 euros </w:t>
            </w:r>
          </w:p>
        </w:tc>
      </w:tr>
      <w:tr w:rsidR="00DC4281" w:rsidRPr="00145B6A" w:rsidTr="0014680B">
        <w:trPr>
          <w:jc w:val="center"/>
        </w:trPr>
        <w:tc>
          <w:tcPr>
            <w:tcW w:w="4660" w:type="dxa"/>
            <w:tcBorders>
              <w:top w:val="nil"/>
              <w:left w:val="nil"/>
              <w:bottom w:val="nil"/>
              <w:right w:val="nil"/>
            </w:tcBorders>
          </w:tcPr>
          <w:p w:rsidR="00DC4281" w:rsidRPr="00145B6A" w:rsidRDefault="00DC4281" w:rsidP="00AB4C95">
            <w:pPr>
              <w:jc w:val="both"/>
            </w:pPr>
            <w:r w:rsidRPr="00145B6A">
              <w:t xml:space="preserve">Ata un 15% </w:t>
            </w:r>
          </w:p>
        </w:tc>
        <w:tc>
          <w:tcPr>
            <w:tcW w:w="2562" w:type="dxa"/>
            <w:tcBorders>
              <w:top w:val="nil"/>
              <w:left w:val="nil"/>
              <w:bottom w:val="nil"/>
              <w:right w:val="nil"/>
            </w:tcBorders>
          </w:tcPr>
          <w:p w:rsidR="00DC4281" w:rsidRPr="00145B6A" w:rsidRDefault="00DC4281" w:rsidP="00AB4C95">
            <w:pPr>
              <w:jc w:val="both"/>
            </w:pPr>
            <w:r w:rsidRPr="00145B6A">
              <w:t>0,75 por cada 1.000 euros</w:t>
            </w:r>
          </w:p>
        </w:tc>
      </w:tr>
      <w:tr w:rsidR="00DC4281" w:rsidRPr="00145B6A" w:rsidTr="0014680B">
        <w:trPr>
          <w:jc w:val="center"/>
        </w:trPr>
        <w:tc>
          <w:tcPr>
            <w:tcW w:w="4660" w:type="dxa"/>
            <w:tcBorders>
              <w:top w:val="nil"/>
              <w:left w:val="nil"/>
              <w:bottom w:val="nil"/>
              <w:right w:val="nil"/>
            </w:tcBorders>
          </w:tcPr>
          <w:p w:rsidR="00DC4281" w:rsidRPr="00145B6A" w:rsidRDefault="00DC4281" w:rsidP="00AB4C95">
            <w:pPr>
              <w:jc w:val="both"/>
            </w:pPr>
            <w:r w:rsidRPr="00145B6A">
              <w:t xml:space="preserve">Ata un 20% </w:t>
            </w:r>
          </w:p>
        </w:tc>
        <w:tc>
          <w:tcPr>
            <w:tcW w:w="2562" w:type="dxa"/>
            <w:tcBorders>
              <w:top w:val="nil"/>
              <w:left w:val="nil"/>
              <w:bottom w:val="nil"/>
              <w:right w:val="nil"/>
            </w:tcBorders>
          </w:tcPr>
          <w:p w:rsidR="00DC4281" w:rsidRPr="00145B6A" w:rsidRDefault="00DC4281" w:rsidP="00AB4C95">
            <w:pPr>
              <w:jc w:val="both"/>
            </w:pPr>
            <w:r w:rsidRPr="00145B6A">
              <w:t xml:space="preserve">0,80 por cada 1.000 euros </w:t>
            </w:r>
          </w:p>
        </w:tc>
      </w:tr>
      <w:tr w:rsidR="00DC4281" w:rsidRPr="00145B6A" w:rsidTr="0014680B">
        <w:trPr>
          <w:jc w:val="center"/>
        </w:trPr>
        <w:tc>
          <w:tcPr>
            <w:tcW w:w="4660" w:type="dxa"/>
            <w:tcBorders>
              <w:top w:val="nil"/>
              <w:left w:val="nil"/>
              <w:bottom w:val="nil"/>
              <w:right w:val="nil"/>
            </w:tcBorders>
          </w:tcPr>
          <w:p w:rsidR="00DC4281" w:rsidRPr="00145B6A" w:rsidRDefault="00DC4281" w:rsidP="00AB4C95">
            <w:pPr>
              <w:jc w:val="both"/>
            </w:pPr>
            <w:r w:rsidRPr="00145B6A">
              <w:t xml:space="preserve">Ata un 25% </w:t>
            </w:r>
          </w:p>
        </w:tc>
        <w:tc>
          <w:tcPr>
            <w:tcW w:w="2562" w:type="dxa"/>
            <w:tcBorders>
              <w:top w:val="nil"/>
              <w:left w:val="nil"/>
              <w:bottom w:val="nil"/>
              <w:right w:val="nil"/>
            </w:tcBorders>
          </w:tcPr>
          <w:p w:rsidR="00DC4281" w:rsidRPr="00145B6A" w:rsidRDefault="00DC4281" w:rsidP="00AB4C95">
            <w:pPr>
              <w:jc w:val="both"/>
            </w:pPr>
            <w:r w:rsidRPr="00145B6A">
              <w:t xml:space="preserve">0,85 por cada 1.000 euros </w:t>
            </w:r>
          </w:p>
        </w:tc>
      </w:tr>
      <w:tr w:rsidR="00DC4281" w:rsidRPr="00145B6A" w:rsidTr="0014680B">
        <w:trPr>
          <w:jc w:val="center"/>
        </w:trPr>
        <w:tc>
          <w:tcPr>
            <w:tcW w:w="4660" w:type="dxa"/>
            <w:tcBorders>
              <w:top w:val="nil"/>
              <w:left w:val="nil"/>
              <w:bottom w:val="nil"/>
              <w:right w:val="nil"/>
            </w:tcBorders>
          </w:tcPr>
          <w:p w:rsidR="00DC4281" w:rsidRPr="00145B6A" w:rsidRDefault="00DC4281" w:rsidP="00AB4C95">
            <w:pPr>
              <w:jc w:val="both"/>
            </w:pPr>
            <w:r w:rsidRPr="00145B6A">
              <w:t xml:space="preserve">Ata un 30% </w:t>
            </w:r>
          </w:p>
        </w:tc>
        <w:tc>
          <w:tcPr>
            <w:tcW w:w="2562" w:type="dxa"/>
            <w:tcBorders>
              <w:top w:val="nil"/>
              <w:left w:val="nil"/>
              <w:bottom w:val="nil"/>
              <w:right w:val="nil"/>
            </w:tcBorders>
          </w:tcPr>
          <w:p w:rsidR="00DC4281" w:rsidRPr="00145B6A" w:rsidRDefault="00DC4281" w:rsidP="00AB4C95">
            <w:pPr>
              <w:jc w:val="both"/>
            </w:pPr>
            <w:r w:rsidRPr="00145B6A">
              <w:t xml:space="preserve">0,90 por cada 1.000 euros </w:t>
            </w:r>
          </w:p>
        </w:tc>
      </w:tr>
      <w:tr w:rsidR="00DC4281" w:rsidRPr="00145B6A" w:rsidTr="0014680B">
        <w:trPr>
          <w:jc w:val="center"/>
        </w:trPr>
        <w:tc>
          <w:tcPr>
            <w:tcW w:w="4660" w:type="dxa"/>
            <w:tcBorders>
              <w:top w:val="nil"/>
              <w:left w:val="nil"/>
              <w:bottom w:val="nil"/>
              <w:right w:val="nil"/>
            </w:tcBorders>
          </w:tcPr>
          <w:p w:rsidR="00DC4281" w:rsidRPr="00145B6A" w:rsidRDefault="00DC4281" w:rsidP="00AB4C95">
            <w:pPr>
              <w:jc w:val="both"/>
            </w:pPr>
            <w:r w:rsidRPr="00145B6A">
              <w:t xml:space="preserve">Ata un 35% </w:t>
            </w:r>
          </w:p>
        </w:tc>
        <w:tc>
          <w:tcPr>
            <w:tcW w:w="2562" w:type="dxa"/>
            <w:tcBorders>
              <w:top w:val="nil"/>
              <w:left w:val="nil"/>
              <w:bottom w:val="nil"/>
              <w:right w:val="nil"/>
            </w:tcBorders>
          </w:tcPr>
          <w:p w:rsidR="00DC4281" w:rsidRPr="00145B6A" w:rsidRDefault="00DC4281" w:rsidP="00AB4C95">
            <w:pPr>
              <w:jc w:val="both"/>
            </w:pPr>
            <w:r w:rsidRPr="00145B6A">
              <w:t xml:space="preserve">1,00 por cada 1.000 euros </w:t>
            </w:r>
          </w:p>
        </w:tc>
      </w:tr>
      <w:tr w:rsidR="00DC4281" w:rsidRPr="00145B6A" w:rsidTr="0014680B">
        <w:trPr>
          <w:jc w:val="center"/>
        </w:trPr>
        <w:tc>
          <w:tcPr>
            <w:tcW w:w="4660" w:type="dxa"/>
            <w:tcBorders>
              <w:top w:val="nil"/>
              <w:left w:val="nil"/>
              <w:bottom w:val="nil"/>
              <w:right w:val="nil"/>
            </w:tcBorders>
          </w:tcPr>
          <w:p w:rsidR="00DC4281" w:rsidRPr="00145B6A" w:rsidRDefault="00DC4281" w:rsidP="00AB4C95">
            <w:pPr>
              <w:jc w:val="both"/>
            </w:pPr>
            <w:r w:rsidRPr="00145B6A">
              <w:t xml:space="preserve">Ata un 40% </w:t>
            </w:r>
          </w:p>
        </w:tc>
        <w:tc>
          <w:tcPr>
            <w:tcW w:w="2562" w:type="dxa"/>
            <w:tcBorders>
              <w:top w:val="nil"/>
              <w:left w:val="nil"/>
              <w:bottom w:val="nil"/>
              <w:right w:val="nil"/>
            </w:tcBorders>
          </w:tcPr>
          <w:p w:rsidR="00DC4281" w:rsidRPr="00145B6A" w:rsidRDefault="00DC4281" w:rsidP="00AB4C95">
            <w:pPr>
              <w:jc w:val="both"/>
            </w:pPr>
            <w:r w:rsidRPr="00145B6A">
              <w:t xml:space="preserve">1,05 por cada 1.000 euros </w:t>
            </w:r>
          </w:p>
        </w:tc>
      </w:tr>
      <w:tr w:rsidR="00DC4281" w:rsidRPr="00145B6A" w:rsidTr="0014680B">
        <w:trPr>
          <w:jc w:val="center"/>
        </w:trPr>
        <w:tc>
          <w:tcPr>
            <w:tcW w:w="4660" w:type="dxa"/>
            <w:tcBorders>
              <w:top w:val="nil"/>
              <w:left w:val="nil"/>
              <w:bottom w:val="nil"/>
              <w:right w:val="nil"/>
            </w:tcBorders>
          </w:tcPr>
          <w:p w:rsidR="00DC4281" w:rsidRPr="00145B6A" w:rsidRDefault="00DC4281" w:rsidP="00AB4C95">
            <w:pPr>
              <w:jc w:val="both"/>
            </w:pPr>
            <w:r w:rsidRPr="00145B6A">
              <w:t xml:space="preserve">Ata un 45% </w:t>
            </w:r>
          </w:p>
        </w:tc>
        <w:tc>
          <w:tcPr>
            <w:tcW w:w="2562" w:type="dxa"/>
            <w:tcBorders>
              <w:top w:val="nil"/>
              <w:left w:val="nil"/>
              <w:bottom w:val="nil"/>
              <w:right w:val="nil"/>
            </w:tcBorders>
          </w:tcPr>
          <w:p w:rsidR="00DC4281" w:rsidRPr="00145B6A" w:rsidRDefault="00DC4281" w:rsidP="00AB4C95">
            <w:pPr>
              <w:jc w:val="both"/>
            </w:pPr>
            <w:r w:rsidRPr="00145B6A">
              <w:t xml:space="preserve">1,10 por cada 1.000 euros </w:t>
            </w:r>
          </w:p>
        </w:tc>
      </w:tr>
      <w:tr w:rsidR="00DC4281" w:rsidRPr="00145B6A" w:rsidTr="0014680B">
        <w:trPr>
          <w:jc w:val="center"/>
        </w:trPr>
        <w:tc>
          <w:tcPr>
            <w:tcW w:w="4660" w:type="dxa"/>
            <w:tcBorders>
              <w:top w:val="nil"/>
              <w:left w:val="nil"/>
              <w:bottom w:val="nil"/>
              <w:right w:val="nil"/>
            </w:tcBorders>
          </w:tcPr>
          <w:p w:rsidR="00DC4281" w:rsidRPr="00145B6A" w:rsidRDefault="00DC4281" w:rsidP="00AB4C95">
            <w:pPr>
              <w:jc w:val="both"/>
            </w:pPr>
            <w:r w:rsidRPr="00145B6A">
              <w:t xml:space="preserve">Ata un 50% </w:t>
            </w:r>
          </w:p>
        </w:tc>
        <w:tc>
          <w:tcPr>
            <w:tcW w:w="2562" w:type="dxa"/>
            <w:tcBorders>
              <w:top w:val="nil"/>
              <w:left w:val="nil"/>
              <w:bottom w:val="nil"/>
              <w:right w:val="nil"/>
            </w:tcBorders>
          </w:tcPr>
          <w:p w:rsidR="00DC4281" w:rsidRPr="00145B6A" w:rsidRDefault="00DC4281" w:rsidP="00AB4C95">
            <w:pPr>
              <w:jc w:val="both"/>
            </w:pPr>
            <w:r w:rsidRPr="00145B6A">
              <w:t xml:space="preserve">1,15 por cada 1.000 euros </w:t>
            </w:r>
          </w:p>
        </w:tc>
      </w:tr>
      <w:tr w:rsidR="00DC4281" w:rsidRPr="00145B6A" w:rsidTr="0014680B">
        <w:trPr>
          <w:jc w:val="center"/>
        </w:trPr>
        <w:tc>
          <w:tcPr>
            <w:tcW w:w="4660" w:type="dxa"/>
            <w:tcBorders>
              <w:top w:val="nil"/>
              <w:left w:val="nil"/>
              <w:bottom w:val="nil"/>
              <w:right w:val="nil"/>
            </w:tcBorders>
          </w:tcPr>
          <w:p w:rsidR="00DC4281" w:rsidRPr="00145B6A" w:rsidRDefault="00DC4281" w:rsidP="00AB4C95">
            <w:pPr>
              <w:jc w:val="both"/>
            </w:pPr>
            <w:r w:rsidRPr="00145B6A">
              <w:t xml:space="preserve">Ata un 55% ou máis </w:t>
            </w:r>
          </w:p>
        </w:tc>
        <w:tc>
          <w:tcPr>
            <w:tcW w:w="2562" w:type="dxa"/>
            <w:tcBorders>
              <w:top w:val="nil"/>
              <w:left w:val="nil"/>
              <w:bottom w:val="nil"/>
              <w:right w:val="nil"/>
            </w:tcBorders>
          </w:tcPr>
          <w:p w:rsidR="00DC4281" w:rsidRPr="00145B6A" w:rsidRDefault="00DC4281" w:rsidP="00AB4C95">
            <w:pPr>
              <w:jc w:val="both"/>
            </w:pPr>
            <w:r w:rsidRPr="00145B6A">
              <w:t xml:space="preserve">1,20 por cada 1.000 euros </w:t>
            </w:r>
          </w:p>
        </w:tc>
      </w:tr>
    </w:tbl>
    <w:p w:rsidR="004A19F4" w:rsidRPr="000D0552" w:rsidRDefault="004A19F4" w:rsidP="004A19F4">
      <w:pPr>
        <w:jc w:val="both"/>
      </w:pPr>
      <w:r>
        <w:t>A a</w:t>
      </w:r>
      <w:r w:rsidRPr="000D0552">
        <w:t>dministración terá a mesma facultade a que</w:t>
      </w:r>
      <w:r>
        <w:t xml:space="preserve"> se refire o apartado anterior respecto d</w:t>
      </w:r>
      <w:r w:rsidRPr="000D0552">
        <w:t xml:space="preserve">o incumprimento por parte do contratista dos prazos parciais, ou cando a demora no cumprimento daqueles faga presumir razoablemente a imposibilidade do cumprimento do prazo total. </w:t>
      </w:r>
    </w:p>
    <w:p w:rsidR="004A19F4" w:rsidRDefault="004A19F4" w:rsidP="00AB4C95">
      <w:pPr>
        <w:jc w:val="both"/>
      </w:pPr>
      <w:r w:rsidRPr="000D0552">
        <w:t xml:space="preserve">Cada vez, que as penalidades por demora alcancen un múltiplo do 5 por 100 do prezo do contrato, o órgano de contratación estará facultado para proceder á </w:t>
      </w:r>
      <w:r>
        <w:t xml:space="preserve">súa </w:t>
      </w:r>
      <w:r w:rsidRPr="000D0552">
        <w:t>resolución ou acordar a continuidade da súa execución con im</w:t>
      </w:r>
      <w:r>
        <w:t xml:space="preserve">posición de novas penalidades. </w:t>
      </w:r>
    </w:p>
    <w:p w:rsidR="00DC4281" w:rsidRPr="00145B6A" w:rsidRDefault="00DC4281" w:rsidP="00AB4C95">
      <w:pPr>
        <w:jc w:val="both"/>
      </w:pPr>
      <w:r w:rsidRPr="00145B6A">
        <w:rPr>
          <w:b/>
          <w:bCs/>
        </w:rPr>
        <w:t xml:space="preserve">34) </w:t>
      </w:r>
      <w:r w:rsidRPr="00145B6A">
        <w:rPr>
          <w:b/>
          <w:bCs/>
          <w:u w:val="single"/>
        </w:rPr>
        <w:t>MODIFICACIÓNS DE OBRAS</w:t>
      </w:r>
      <w:r w:rsidRPr="00145B6A">
        <w:rPr>
          <w:b/>
          <w:bCs/>
        </w:rPr>
        <w:t>.</w:t>
      </w:r>
      <w:r w:rsidRPr="00145B6A">
        <w:t xml:space="preserve"> </w:t>
      </w:r>
    </w:p>
    <w:p w:rsidR="00DC4281" w:rsidRPr="00145B6A" w:rsidRDefault="00DC4281" w:rsidP="00AB4C95">
      <w:pPr>
        <w:jc w:val="both"/>
      </w:pPr>
      <w:r w:rsidRPr="00145B6A">
        <w:rPr>
          <w:b/>
        </w:rPr>
        <w:t>34.1. Supostos</w:t>
      </w:r>
      <w:r w:rsidRPr="00145B6A">
        <w:t xml:space="preserve"> .</w:t>
      </w:r>
    </w:p>
    <w:p w:rsidR="00973047" w:rsidRPr="000D0552" w:rsidRDefault="00973047" w:rsidP="00973047">
      <w:pPr>
        <w:jc w:val="both"/>
      </w:pPr>
      <w:r w:rsidRPr="000D0552">
        <w:t xml:space="preserve">O  presente contrato administrativo só poderá modificarse durante a súa vixencia cando se dea algún dos seguintes supostos: </w:t>
      </w:r>
    </w:p>
    <w:p w:rsidR="00973047" w:rsidRPr="000D0552" w:rsidRDefault="00973047" w:rsidP="00973047">
      <w:pPr>
        <w:jc w:val="both"/>
      </w:pPr>
      <w:r>
        <w:t>a) Cando así se prevexa</w:t>
      </w:r>
      <w:r w:rsidRPr="000D0552">
        <w:t xml:space="preserve"> no  presente prego de cláusulas administrativas particulares, nos termos e condicións establecidos no artigo 204 LCSP; </w:t>
      </w:r>
    </w:p>
    <w:p w:rsidR="00973047" w:rsidRPr="000D0552" w:rsidRDefault="00973047" w:rsidP="00973047">
      <w:pPr>
        <w:jc w:val="both"/>
      </w:pPr>
      <w:r w:rsidRPr="000D0552">
        <w:t>b) Excepcionalmente, cando sexa necesario realizar unha modificación que non estea prevista no presente prego de cláusulas administrativas particulares, a condición de que se cumpran as condicións que establece o artigo 205 LCSP</w:t>
      </w:r>
      <w:r>
        <w:t>.</w:t>
      </w:r>
    </w:p>
    <w:p w:rsidR="00973047" w:rsidRPr="000D0552" w:rsidRDefault="00973047" w:rsidP="00973047">
      <w:pPr>
        <w:jc w:val="both"/>
      </w:pPr>
      <w:r w:rsidRPr="000D0552">
        <w:rPr>
          <w:b/>
          <w:bCs/>
        </w:rPr>
        <w:t>34.2.-</w:t>
      </w:r>
      <w:r>
        <w:t xml:space="preserve"> En ningún caso o técnico d</w:t>
      </w:r>
      <w:r w:rsidRPr="000D0552">
        <w:t>irector das obras ou o adxudicatario poderán introducir ou executar modificacións nas obras comprendidas no contrato sen a debida aprobación técnica da modificaci</w:t>
      </w:r>
      <w:r>
        <w:t>ón e a aprobación económica do o</w:t>
      </w:r>
      <w:r w:rsidRPr="000D0552">
        <w:t>rzamento reformado resultante, no seu caso, como consecuencia dela.</w:t>
      </w:r>
    </w:p>
    <w:p w:rsidR="00973047" w:rsidRPr="000D0552" w:rsidRDefault="00973047" w:rsidP="00973047">
      <w:pPr>
        <w:jc w:val="both"/>
        <w:rPr>
          <w:iCs/>
        </w:rPr>
      </w:pPr>
      <w:r w:rsidRPr="000D0552">
        <w:t xml:space="preserve">Antes de proceder á redacción da modificación do  proxecto deberá  </w:t>
      </w:r>
      <w:r w:rsidRPr="000D0552">
        <w:rPr>
          <w:iCs/>
        </w:rPr>
        <w:t xml:space="preserve">darse audiencia ao redactor do proxecto ou </w:t>
      </w:r>
      <w:r>
        <w:rPr>
          <w:iCs/>
        </w:rPr>
        <w:t>das especificacións técnicas, se estas</w:t>
      </w:r>
      <w:r w:rsidRPr="000D0552">
        <w:rPr>
          <w:iCs/>
        </w:rPr>
        <w:t xml:space="preserve"> </w:t>
      </w:r>
      <w:r>
        <w:rPr>
          <w:iCs/>
        </w:rPr>
        <w:t>foron preparadas</w:t>
      </w:r>
      <w:r w:rsidRPr="000D0552">
        <w:rPr>
          <w:iCs/>
        </w:rPr>
        <w:t xml:space="preserve"> por un terceiro alleo ao órgano de contratación en virtude dun contrato de servizos, para que, nun prazo non inferior a tres días, formule as consideracións que teña por conveniente.</w:t>
      </w:r>
    </w:p>
    <w:p w:rsidR="00870FD3" w:rsidRDefault="00973047" w:rsidP="00AB4C95">
      <w:pPr>
        <w:jc w:val="both"/>
      </w:pPr>
      <w:r w:rsidRPr="000D0552">
        <w:lastRenderedPageBreak/>
        <w:t>A mencionada aprobación corresponderá ao órgano de contratación, previa audiencia ao contratista, fiscalización do gasto e existencia de crédito, e existencia de razóns de i</w:t>
      </w:r>
      <w:r>
        <w:t>nterese público, de acordo co</w:t>
      </w:r>
      <w:r w:rsidRPr="000D0552">
        <w:t xml:space="preserve"> previsto no</w:t>
      </w:r>
      <w:r>
        <w:t>s artigos 203 a 207 e 242 LCSP.</w:t>
      </w:r>
    </w:p>
    <w:p w:rsidR="00DC4281" w:rsidRPr="00145B6A" w:rsidRDefault="00DC4281" w:rsidP="00AB4C95">
      <w:pPr>
        <w:jc w:val="both"/>
      </w:pPr>
      <w:r w:rsidRPr="00145B6A">
        <w:rPr>
          <w:b/>
        </w:rPr>
        <w:t>34.3. Non terán a consideración de modificacións</w:t>
      </w:r>
      <w:r w:rsidRPr="00145B6A">
        <w:t xml:space="preserve"> (</w:t>
      </w:r>
      <w:r w:rsidR="00145B6A" w:rsidRPr="00145B6A">
        <w:t>art.</w:t>
      </w:r>
      <w:r w:rsidRPr="00145B6A">
        <w:t xml:space="preserve"> 242.4 LCSP ):</w:t>
      </w:r>
    </w:p>
    <w:p w:rsidR="00DC4281" w:rsidRPr="00145B6A" w:rsidRDefault="00DC4281" w:rsidP="00AB4C95">
      <w:pPr>
        <w:jc w:val="both"/>
      </w:pPr>
      <w:r w:rsidRPr="00145B6A">
        <w:rPr>
          <w:b/>
        </w:rPr>
        <w:t>34.3.1</w:t>
      </w:r>
      <w:r w:rsidRPr="00145B6A">
        <w:t xml:space="preserve">. </w:t>
      </w:r>
      <w:r w:rsidRPr="00145B6A">
        <w:rPr>
          <w:b/>
        </w:rPr>
        <w:t>O exceso de medicións</w:t>
      </w:r>
    </w:p>
    <w:p w:rsidR="00DC4281" w:rsidRPr="00145B6A" w:rsidRDefault="00245D1F" w:rsidP="00AB4C95">
      <w:pPr>
        <w:jc w:val="both"/>
      </w:pPr>
      <w:r w:rsidRPr="00145B6A">
        <w:t xml:space="preserve"> </w:t>
      </w:r>
      <w:r w:rsidR="00145B6A" w:rsidRPr="00145B6A">
        <w:t>Entendendo</w:t>
      </w:r>
      <w:r w:rsidR="00DC4281" w:rsidRPr="00145B6A">
        <w:t xml:space="preserve"> por tal, a variación que durante a correcta execución da obra </w:t>
      </w:r>
      <w:r w:rsidR="0048163F">
        <w:t>se produza</w:t>
      </w:r>
      <w:r w:rsidR="00DC4281" w:rsidRPr="00145B6A">
        <w:t xml:space="preserve"> exclusivamente no número de unidades realmente executadas sobre as previstas nas medicións do proxecto, sempre que en global non representen un incremento do gasto superior ao 10 por cento do prezo do contrato inicial. Este exceso de medicións se</w:t>
      </w:r>
      <w:r w:rsidR="0048163F">
        <w:t>rá recollid</w:t>
      </w:r>
      <w:r w:rsidR="00DC4281" w:rsidRPr="00145B6A">
        <w:t>o na certificación final da obra.</w:t>
      </w:r>
    </w:p>
    <w:p w:rsidR="00DC4281" w:rsidRPr="00145B6A" w:rsidRDefault="00DC4281" w:rsidP="00AB4C95">
      <w:pPr>
        <w:jc w:val="both"/>
      </w:pPr>
      <w:r w:rsidRPr="00145B6A">
        <w:rPr>
          <w:b/>
        </w:rPr>
        <w:t>34.3.2. A inclusión de prezos novos</w:t>
      </w:r>
    </w:p>
    <w:p w:rsidR="00DC4281" w:rsidRPr="00145B6A" w:rsidRDefault="00DC4281" w:rsidP="00AB4C95">
      <w:pPr>
        <w:jc w:val="both"/>
      </w:pPr>
      <w:r w:rsidRPr="00145B6A">
        <w:t>Fixados contraditoriamente polos pr</w:t>
      </w:r>
      <w:r w:rsidR="0048163F">
        <w:t>ocedementos establecidos nesta l</w:t>
      </w:r>
      <w:r w:rsidRPr="00145B6A">
        <w:t>ei e nas súas normas de desenvolvemento, sempre que:</w:t>
      </w:r>
    </w:p>
    <w:p w:rsidR="00DC4281" w:rsidRPr="00145B6A" w:rsidRDefault="00DC4281" w:rsidP="00AB4C95">
      <w:pPr>
        <w:jc w:val="both"/>
      </w:pPr>
      <w:r w:rsidRPr="00145B6A">
        <w:t>1.- Non supoñan incremento do prezo global do contrato</w:t>
      </w:r>
    </w:p>
    <w:p w:rsidR="00DC4281" w:rsidRPr="00145B6A" w:rsidRDefault="00DC4281" w:rsidP="00AB4C95">
      <w:pPr>
        <w:jc w:val="both"/>
      </w:pPr>
      <w:r w:rsidRPr="00145B6A">
        <w:t>2.- Nin afecten a unidades de obra que no seu conxunto exceda do 3 por cento</w:t>
      </w:r>
      <w:r w:rsidR="0048163F">
        <w:t xml:space="preserve"> do orzamento primitivo deste</w:t>
      </w:r>
      <w:r w:rsidRPr="00145B6A">
        <w:t>.</w:t>
      </w:r>
    </w:p>
    <w:p w:rsidR="00DC4281" w:rsidRPr="00145B6A" w:rsidRDefault="00DC4281" w:rsidP="00AB4C95">
      <w:pPr>
        <w:jc w:val="both"/>
        <w:rPr>
          <w:iCs/>
        </w:rPr>
      </w:pPr>
      <w:r w:rsidRPr="00145B6A">
        <w:rPr>
          <w:b/>
          <w:iCs/>
        </w:rPr>
        <w:t>34.</w:t>
      </w:r>
      <w:r w:rsidR="00CB4A58" w:rsidRPr="00CB4A58">
        <w:rPr>
          <w:iCs/>
        </w:rPr>
        <w:t xml:space="preserve"> </w:t>
      </w:r>
      <w:r w:rsidR="00CB4A58" w:rsidRPr="000D0552">
        <w:rPr>
          <w:iCs/>
        </w:rPr>
        <w:t>A modificación do contrato non poderá realizarse co fin de engadir prestacións complementarias ás inicialmente contratadas, ampliar o obxecto do contrato co fin de que poida cumprir finalidades novas non contempladas na doc</w:t>
      </w:r>
      <w:r w:rsidR="00CB4A58">
        <w:rPr>
          <w:iCs/>
        </w:rPr>
        <w:t>umentación preparatoria deste</w:t>
      </w:r>
      <w:r w:rsidR="00CB4A58" w:rsidRPr="000D0552">
        <w:rPr>
          <w:iCs/>
        </w:rPr>
        <w:t xml:space="preserve">, ou incorporar unha prestación susceptible de utilización ou aproveitamento independente. </w:t>
      </w:r>
      <w:r w:rsidRPr="00145B6A">
        <w:rPr>
          <w:iCs/>
        </w:rPr>
        <w:t xml:space="preserve"> </w:t>
      </w:r>
    </w:p>
    <w:p w:rsidR="00DC4281" w:rsidRPr="00145B6A" w:rsidRDefault="00DC4281" w:rsidP="00AB4C95">
      <w:pPr>
        <w:jc w:val="both"/>
        <w:rPr>
          <w:iCs/>
        </w:rPr>
      </w:pPr>
      <w:r w:rsidRPr="00145B6A">
        <w:rPr>
          <w:b/>
          <w:iCs/>
        </w:rPr>
        <w:t>34.5.</w:t>
      </w:r>
      <w:r w:rsidR="00CB4A58" w:rsidRPr="00CB4A58">
        <w:rPr>
          <w:iCs/>
        </w:rPr>
        <w:t xml:space="preserve"> </w:t>
      </w:r>
      <w:r w:rsidR="00CB4A58" w:rsidRPr="000D0552">
        <w:rPr>
          <w:iCs/>
        </w:rPr>
        <w:t>En todo caso as modificacións realizaranse de forma xustificada, por razóns de interese público e sempre que sexan estritamente necesarias, tendo en con</w:t>
      </w:r>
      <w:r w:rsidR="00CB4A58">
        <w:rPr>
          <w:iCs/>
        </w:rPr>
        <w:t>ta os principios de austeridade</w:t>
      </w:r>
      <w:r w:rsidR="00CB4A58" w:rsidRPr="000D0552">
        <w:rPr>
          <w:iCs/>
        </w:rPr>
        <w:t>,</w:t>
      </w:r>
      <w:r w:rsidR="00CB4A58">
        <w:rPr>
          <w:iCs/>
        </w:rPr>
        <w:t xml:space="preserve"> </w:t>
      </w:r>
      <w:r w:rsidR="00CB4A58" w:rsidRPr="000D0552">
        <w:rPr>
          <w:iCs/>
        </w:rPr>
        <w:t>control do gasto, eficiencia e boa administración, así como o de proporcionalidade</w:t>
      </w:r>
      <w:r w:rsidR="00CB4A58">
        <w:rPr>
          <w:iCs/>
        </w:rPr>
        <w:t>.</w:t>
      </w:r>
    </w:p>
    <w:p w:rsidR="00DC4281" w:rsidRPr="00145B6A" w:rsidRDefault="00DC4281" w:rsidP="00AB4C95">
      <w:pPr>
        <w:jc w:val="both"/>
        <w:rPr>
          <w:b/>
        </w:rPr>
      </w:pPr>
      <w:r w:rsidRPr="00145B6A">
        <w:rPr>
          <w:b/>
        </w:rPr>
        <w:t>34.6. Modificacións previstas na documentación que rexe a licitación do contrato</w:t>
      </w:r>
    </w:p>
    <w:p w:rsidR="00DC4281" w:rsidRPr="00145B6A" w:rsidRDefault="00DC4281" w:rsidP="00AB4C95">
      <w:pPr>
        <w:jc w:val="both"/>
      </w:pPr>
      <w:r w:rsidRPr="00145B6A">
        <w:rPr>
          <w:b/>
        </w:rPr>
        <w:t>34.6.1.</w:t>
      </w:r>
      <w:r w:rsidRPr="00145B6A">
        <w:t xml:space="preserve"> </w:t>
      </w:r>
      <w:r w:rsidR="00CB4A58">
        <w:rPr>
          <w:b/>
        </w:rPr>
        <w:t>Límite cu</w:t>
      </w:r>
      <w:r w:rsidRPr="00145B6A">
        <w:rPr>
          <w:b/>
        </w:rPr>
        <w:t>antitativo</w:t>
      </w:r>
      <w:r w:rsidRPr="00145B6A">
        <w:t xml:space="preserve">. O presente contrato poderá modificarse durante a súa vixencia ata un máximo do vinte por cento do prezo inicial, na forma e co contido seguintes: </w:t>
      </w:r>
    </w:p>
    <w:p w:rsidR="00DC4281" w:rsidRPr="00145B6A" w:rsidRDefault="00DC4281" w:rsidP="00AB4C95">
      <w:pPr>
        <w:jc w:val="both"/>
      </w:pPr>
      <w:r w:rsidRPr="00145B6A">
        <w:rPr>
          <w:b/>
        </w:rPr>
        <w:t>34.6.2.</w:t>
      </w:r>
      <w:r w:rsidRPr="00145B6A">
        <w:t xml:space="preserve"> </w:t>
      </w:r>
      <w:r w:rsidRPr="00145B6A">
        <w:rPr>
          <w:b/>
        </w:rPr>
        <w:t>Condicións</w:t>
      </w:r>
      <w:r w:rsidR="00AD62A9">
        <w:t xml:space="preserve">. </w:t>
      </w:r>
      <w:r w:rsidRPr="00145B6A">
        <w:t xml:space="preserve">A  modificación versará sobre os aspectos </w:t>
      </w:r>
      <w:r w:rsidR="00AD62A9">
        <w:t>que se especifican  no anexo VI</w:t>
      </w:r>
      <w:r w:rsidRPr="00145B6A">
        <w:t>, relativo a modi</w:t>
      </w:r>
      <w:r w:rsidR="00AD62A9">
        <w:t>ficacións do contrato previstas</w:t>
      </w:r>
      <w:r w:rsidRPr="00145B6A">
        <w:t>,</w:t>
      </w:r>
      <w:r w:rsidR="00AD62A9">
        <w:t xml:space="preserve"> </w:t>
      </w:r>
      <w:r w:rsidRPr="00145B6A">
        <w:t>onde se indican  de forma clara, precisa e inequívoca o seu contido con detalle suficiente, o seu alcance, límites e natureza; as condicións e</w:t>
      </w:r>
      <w:r w:rsidR="00AD62A9">
        <w:t>n que poderá facerse uso dest</w:t>
      </w:r>
      <w:r w:rsidRPr="00145B6A">
        <w:t>a por referencia a circunstancias cuxa concorrencia poida verificarse de forma obxectiva;</w:t>
      </w:r>
    </w:p>
    <w:p w:rsidR="00DC4281" w:rsidRPr="00145B6A" w:rsidRDefault="00DC4281" w:rsidP="00AB4C95">
      <w:pPr>
        <w:jc w:val="both"/>
      </w:pPr>
      <w:r w:rsidRPr="00145B6A">
        <w:t xml:space="preserve"> O procedemento que </w:t>
      </w:r>
      <w:r w:rsidR="00AD62A9">
        <w:t xml:space="preserve">se seguirá </w:t>
      </w:r>
      <w:r w:rsidRPr="00145B6A">
        <w:t>para realizar a modificación será o seguinte:</w:t>
      </w:r>
    </w:p>
    <w:p w:rsidR="00DC4281" w:rsidRPr="00145B6A" w:rsidRDefault="00AD62A9" w:rsidP="00AB4C95">
      <w:pPr>
        <w:jc w:val="both"/>
      </w:pPr>
      <w:r>
        <w:t>1.-P</w:t>
      </w:r>
      <w:r w:rsidR="00DC4281" w:rsidRPr="00145B6A">
        <w:t>roposta motivada do redactor</w:t>
      </w:r>
      <w:r>
        <w:t xml:space="preserve"> do proxecto ou, no seu caso, do director</w:t>
      </w:r>
      <w:r w:rsidR="00DC4281" w:rsidRPr="00145B6A">
        <w:t xml:space="preserve">. </w:t>
      </w:r>
    </w:p>
    <w:p w:rsidR="00DC4281" w:rsidRPr="00145B6A" w:rsidRDefault="00DC4281" w:rsidP="00AB4C95">
      <w:pPr>
        <w:jc w:val="both"/>
      </w:pPr>
      <w:r w:rsidRPr="00145B6A">
        <w:t xml:space="preserve">2.-Autorización do órgano de contratación. </w:t>
      </w:r>
    </w:p>
    <w:p w:rsidR="00DC4281" w:rsidRPr="00145B6A" w:rsidRDefault="00AD62A9" w:rsidP="00AB4C95">
      <w:pPr>
        <w:jc w:val="both"/>
      </w:pPr>
      <w:r>
        <w:t>3.-Redacción do p</w:t>
      </w:r>
      <w:r w:rsidR="00DC4281" w:rsidRPr="00145B6A">
        <w:t>roxecto. Audiencia ,</w:t>
      </w:r>
      <w:r>
        <w:t xml:space="preserve"> </w:t>
      </w:r>
      <w:r w:rsidR="00DC4281" w:rsidRPr="00145B6A">
        <w:t>no seu caso, ao redactor do proxecto e ao contratista no prazo mínimo de 3 días</w:t>
      </w:r>
    </w:p>
    <w:p w:rsidR="00DC4281" w:rsidRPr="00145B6A" w:rsidRDefault="00DC4281" w:rsidP="00AB4C95">
      <w:pPr>
        <w:jc w:val="both"/>
      </w:pPr>
      <w:r w:rsidRPr="00145B6A">
        <w:t>4.- Infor</w:t>
      </w:r>
      <w:r w:rsidR="00AD62A9">
        <w:t>me de Secretaría  (ou Asesoría X</w:t>
      </w:r>
      <w:r w:rsidRPr="00145B6A">
        <w:t xml:space="preserve">urídica en municipios do </w:t>
      </w:r>
      <w:r w:rsidR="00AD62A9">
        <w:t>título X Lei 7/85, de bases de réxime l</w:t>
      </w:r>
      <w:r w:rsidRPr="00145B6A">
        <w:t>ocal )</w:t>
      </w:r>
    </w:p>
    <w:p w:rsidR="00DC4281" w:rsidRPr="00145B6A" w:rsidRDefault="00DC4281" w:rsidP="00AB4C95">
      <w:pPr>
        <w:jc w:val="both"/>
      </w:pPr>
      <w:r w:rsidRPr="00145B6A">
        <w:t xml:space="preserve">5.- Fiscalización por Intervención. </w:t>
      </w:r>
    </w:p>
    <w:p w:rsidR="00DC4281" w:rsidRPr="00145B6A" w:rsidRDefault="00DC4281" w:rsidP="00AB4C95">
      <w:pPr>
        <w:jc w:val="both"/>
      </w:pPr>
      <w:r w:rsidRPr="00145B6A">
        <w:lastRenderedPageBreak/>
        <w:t>6.-Existencia de crédito adecuado e suficiente.</w:t>
      </w:r>
    </w:p>
    <w:p w:rsidR="00DC4281" w:rsidRPr="00145B6A" w:rsidRDefault="00DC4281" w:rsidP="00AB4C95">
      <w:pPr>
        <w:jc w:val="both"/>
      </w:pPr>
      <w:r w:rsidRPr="00145B6A">
        <w:t>7.- Aprobación polo órgano de contratación.</w:t>
      </w:r>
    </w:p>
    <w:p w:rsidR="00DC4281" w:rsidRPr="00145B6A" w:rsidRDefault="00DC4281" w:rsidP="00AB4C95">
      <w:pPr>
        <w:jc w:val="both"/>
      </w:pPr>
      <w:r w:rsidRPr="00145B6A">
        <w:t>8.- Formalización en documento administrativo da modificación.</w:t>
      </w:r>
    </w:p>
    <w:p w:rsidR="00DC4281" w:rsidRPr="00145B6A" w:rsidRDefault="00DC4281" w:rsidP="00AB4C95">
      <w:pPr>
        <w:jc w:val="both"/>
      </w:pPr>
      <w:r w:rsidRPr="00145B6A">
        <w:rPr>
          <w:b/>
        </w:rPr>
        <w:t xml:space="preserve">34.6.3. </w:t>
      </w:r>
      <w:r w:rsidR="00245D1F" w:rsidRPr="00145B6A">
        <w:rPr>
          <w:b/>
        </w:rPr>
        <w:t>I</w:t>
      </w:r>
      <w:r w:rsidRPr="00145B6A">
        <w:rPr>
          <w:b/>
        </w:rPr>
        <w:t>mposibilidad</w:t>
      </w:r>
      <w:r w:rsidR="00145B6A">
        <w:rPr>
          <w:b/>
        </w:rPr>
        <w:t>e</w:t>
      </w:r>
      <w:r w:rsidRPr="00145B6A">
        <w:rPr>
          <w:b/>
        </w:rPr>
        <w:t xml:space="preserve"> de establecer novos prezos unitarios non previstos</w:t>
      </w:r>
      <w:r w:rsidRPr="00145B6A">
        <w:t>.</w:t>
      </w:r>
    </w:p>
    <w:p w:rsidR="00DC4281" w:rsidRPr="00145B6A" w:rsidRDefault="00DC4281" w:rsidP="00AB4C95">
      <w:pPr>
        <w:jc w:val="both"/>
      </w:pPr>
      <w:r w:rsidRPr="00145B6A">
        <w:t>A modificación non poderá supor o establecemento de novos prezos unitarios non previstos no contrato, salvo nos supostos previstos na cláusula 34.3.2</w:t>
      </w:r>
    </w:p>
    <w:p w:rsidR="00DC4281" w:rsidRDefault="00DC4281" w:rsidP="00AB4C95">
      <w:pPr>
        <w:jc w:val="both"/>
      </w:pPr>
      <w:r w:rsidRPr="00145B6A">
        <w:rPr>
          <w:b/>
        </w:rPr>
        <w:t>34.6.4. Non alteración da natureza global</w:t>
      </w:r>
      <w:r w:rsidRPr="00145B6A">
        <w:t xml:space="preserve">. </w:t>
      </w:r>
    </w:p>
    <w:p w:rsidR="003B7D17" w:rsidRPr="003B7D17" w:rsidRDefault="003B7D17" w:rsidP="00AB4C95">
      <w:pPr>
        <w:jc w:val="both"/>
        <w:rPr>
          <w:b/>
        </w:rPr>
      </w:pPr>
      <w:r w:rsidRPr="000D0552">
        <w:t>En ningún caso as modificacións poderán alterar a natureza global do contrato inicial. En todo caso, en</w:t>
      </w:r>
      <w:r>
        <w:t>tenderase que se altera este se se substitúen</w:t>
      </w:r>
      <w:r w:rsidRPr="000D0552">
        <w:t xml:space="preserve"> as obras, as subministraci</w:t>
      </w:r>
      <w:r>
        <w:t xml:space="preserve">óns ou os servizos que se van </w:t>
      </w:r>
      <w:r w:rsidRPr="000D0552">
        <w:t>adquirir por outros diferentes ou se modifica o tipo de contrato. Non se entenderá que se altera a natureza global do contrato cando se substitúa algunha unidade de obra, subministración ou servizo puntual</w:t>
      </w:r>
      <w:r w:rsidRPr="000D0552">
        <w:rPr>
          <w:b/>
        </w:rPr>
        <w:t>.</w:t>
      </w:r>
    </w:p>
    <w:p w:rsidR="00DC4281" w:rsidRPr="00145B6A" w:rsidRDefault="00DC4281" w:rsidP="00AB4C95">
      <w:pPr>
        <w:jc w:val="both"/>
        <w:rPr>
          <w:b/>
        </w:rPr>
      </w:pPr>
      <w:r w:rsidRPr="00145B6A">
        <w:rPr>
          <w:b/>
        </w:rPr>
        <w:t>34.7. Modificacións non previstas na documentación que rexe a licitación</w:t>
      </w:r>
    </w:p>
    <w:p w:rsidR="00DC4281" w:rsidRPr="00145B6A" w:rsidRDefault="00DC4281" w:rsidP="00AB4C95">
      <w:pPr>
        <w:jc w:val="both"/>
        <w:rPr>
          <w:iCs/>
        </w:rPr>
      </w:pPr>
      <w:r w:rsidRPr="00145B6A">
        <w:rPr>
          <w:iCs/>
        </w:rPr>
        <w:t xml:space="preserve"> </w:t>
      </w:r>
      <w:r w:rsidR="003B7D17" w:rsidRPr="000D0552">
        <w:rPr>
          <w:iCs/>
        </w:rPr>
        <w:t>As modificacións non previstas n</w:t>
      </w:r>
      <w:r w:rsidR="003B7D17">
        <w:rPr>
          <w:iCs/>
        </w:rPr>
        <w:t xml:space="preserve">o presente prego, ou que estando previstas, </w:t>
      </w:r>
      <w:r w:rsidR="003B7D17" w:rsidRPr="000D0552">
        <w:rPr>
          <w:iCs/>
        </w:rPr>
        <w:t xml:space="preserve">non se axusten ao establecido no art. 205 LCSP só poderán realizarse cando a modificación en cuestión </w:t>
      </w:r>
      <w:r w:rsidR="003B7D17">
        <w:rPr>
          <w:iCs/>
        </w:rPr>
        <w:t>cumpra os seguintes requisitos:</w:t>
      </w:r>
    </w:p>
    <w:p w:rsidR="00DC4281" w:rsidRPr="00145B6A" w:rsidRDefault="00DC4281" w:rsidP="00AB4C95">
      <w:pPr>
        <w:jc w:val="both"/>
        <w:rPr>
          <w:b/>
          <w:iCs/>
        </w:rPr>
      </w:pPr>
      <w:r w:rsidRPr="00145B6A">
        <w:rPr>
          <w:b/>
          <w:iCs/>
        </w:rPr>
        <w:t>34.7.1. Os supostos que eventualmente poderían xustificar u</w:t>
      </w:r>
      <w:r w:rsidR="003B7D17">
        <w:rPr>
          <w:b/>
          <w:iCs/>
        </w:rPr>
        <w:t>nha modificación non prevista</w:t>
      </w:r>
      <w:r w:rsidRPr="00145B6A">
        <w:rPr>
          <w:b/>
          <w:iCs/>
        </w:rPr>
        <w:t xml:space="preserve"> son os seguintes: </w:t>
      </w:r>
    </w:p>
    <w:p w:rsidR="00DC4281" w:rsidRPr="00145B6A" w:rsidRDefault="00DC4281" w:rsidP="00AB4C95">
      <w:pPr>
        <w:jc w:val="both"/>
        <w:rPr>
          <w:b/>
          <w:iCs/>
        </w:rPr>
      </w:pPr>
      <w:r w:rsidRPr="00145B6A">
        <w:rPr>
          <w:b/>
          <w:iCs/>
        </w:rPr>
        <w:t>34.7.1.A)</w:t>
      </w:r>
      <w:r w:rsidRPr="00145B6A">
        <w:rPr>
          <w:iCs/>
        </w:rPr>
        <w:t xml:space="preserve"> </w:t>
      </w:r>
      <w:r w:rsidR="003B7D17">
        <w:rPr>
          <w:b/>
          <w:iCs/>
        </w:rPr>
        <w:t xml:space="preserve">Cando deveña </w:t>
      </w:r>
      <w:r w:rsidRPr="00145B6A">
        <w:rPr>
          <w:b/>
          <w:iCs/>
        </w:rPr>
        <w:t>necesario engadir obras, adicionais aos inicialmente contratados, a condición de que se dean os dous requisitos seguintes:</w:t>
      </w:r>
    </w:p>
    <w:p w:rsidR="00DC4281" w:rsidRPr="00145B6A" w:rsidRDefault="00DC4281" w:rsidP="00AB4C95">
      <w:pPr>
        <w:jc w:val="both"/>
        <w:rPr>
          <w:b/>
          <w:iCs/>
        </w:rPr>
      </w:pPr>
      <w:r w:rsidRPr="00145B6A">
        <w:rPr>
          <w:iCs/>
        </w:rPr>
        <w:t xml:space="preserve"> </w:t>
      </w:r>
      <w:r w:rsidRPr="00145B6A">
        <w:rPr>
          <w:b/>
          <w:iCs/>
        </w:rPr>
        <w:t>34.7.A.1.º</w:t>
      </w:r>
      <w:r w:rsidRPr="00145B6A">
        <w:rPr>
          <w:iCs/>
        </w:rPr>
        <w:t xml:space="preserve"> </w:t>
      </w:r>
      <w:r w:rsidRPr="00145B6A">
        <w:rPr>
          <w:b/>
          <w:iCs/>
        </w:rPr>
        <w:t>Que o cambio de contratista non fose posible por razóns de tipo económico ou técnico,</w:t>
      </w:r>
    </w:p>
    <w:p w:rsidR="00DC4281" w:rsidRPr="00145B6A" w:rsidRDefault="00DC4281" w:rsidP="00AB4C95">
      <w:pPr>
        <w:jc w:val="both"/>
        <w:rPr>
          <w:iCs/>
        </w:rPr>
      </w:pPr>
      <w:r w:rsidRPr="00145B6A">
        <w:rPr>
          <w:iCs/>
        </w:rPr>
        <w:t xml:space="preserve"> Por exemplo que obrigase ao órgano de contratación a adquirir obras, servizos ou subministracións con características técnicas diferentes aos inicialmente contratados, cando estas diferenzas dean lugar a incompatibilidades ou a dificultades técnicas de uso ou de mantemento que resulten desproporcionadas; e, así mesmo, que o cambio de contratista xerase inconvenientes significativos ou un aumento substancial de custos para o órgano de contratación. En ningún caso </w:t>
      </w:r>
      <w:r w:rsidR="003B7D17">
        <w:rPr>
          <w:iCs/>
        </w:rPr>
        <w:t>se considerará</w:t>
      </w:r>
      <w:r w:rsidRPr="00145B6A">
        <w:rPr>
          <w:iCs/>
        </w:rPr>
        <w:t xml:space="preserve"> un inconveniente sig</w:t>
      </w:r>
      <w:r w:rsidR="003B7D17">
        <w:rPr>
          <w:iCs/>
        </w:rPr>
        <w:t>nificativo a necesidade de realiz</w:t>
      </w:r>
      <w:r w:rsidRPr="00145B6A">
        <w:rPr>
          <w:iCs/>
        </w:rPr>
        <w:t>ar unha nova licitación para permitir o cambio de contratista.</w:t>
      </w:r>
    </w:p>
    <w:p w:rsidR="00DC4281" w:rsidRPr="00145B6A" w:rsidRDefault="00DC4281" w:rsidP="00AB4C95">
      <w:pPr>
        <w:jc w:val="both"/>
        <w:rPr>
          <w:b/>
          <w:iCs/>
        </w:rPr>
      </w:pPr>
      <w:r w:rsidRPr="00145B6A">
        <w:rPr>
          <w:b/>
          <w:iCs/>
        </w:rPr>
        <w:t xml:space="preserve">34.7.1.A.2.º  Modificación cuantitativa. </w:t>
      </w:r>
    </w:p>
    <w:p w:rsidR="00DC4281" w:rsidRPr="00145B6A" w:rsidRDefault="00DC4281" w:rsidP="00AB4C95">
      <w:pPr>
        <w:jc w:val="both"/>
        <w:rPr>
          <w:iCs/>
        </w:rPr>
      </w:pPr>
      <w:r w:rsidRPr="00145B6A">
        <w:rPr>
          <w:iCs/>
        </w:rPr>
        <w:t xml:space="preserve">Que a modificación do contrato implique unha alteración na súa contía que non exceda, illada ou conxuntamente con outras modificacións acordadas conforme este artigo, do 50 por cento do seu prezo inicial, IVE excluído. </w:t>
      </w:r>
    </w:p>
    <w:p w:rsidR="00DC4281" w:rsidRPr="00145B6A" w:rsidRDefault="00DC4281" w:rsidP="00AB4C95">
      <w:pPr>
        <w:jc w:val="both"/>
        <w:rPr>
          <w:b/>
          <w:iCs/>
        </w:rPr>
      </w:pPr>
      <w:r w:rsidRPr="00145B6A">
        <w:rPr>
          <w:b/>
          <w:iCs/>
        </w:rPr>
        <w:t xml:space="preserve">34.7.1.B) Cando a necesidade de modificar un contrato vixente </w:t>
      </w:r>
      <w:r w:rsidR="00A40C67">
        <w:rPr>
          <w:b/>
          <w:iCs/>
        </w:rPr>
        <w:t>se derive</w:t>
      </w:r>
      <w:r w:rsidRPr="00145B6A">
        <w:rPr>
          <w:b/>
          <w:iCs/>
        </w:rPr>
        <w:t xml:space="preserve"> de circunstancias sobrevindas e que fosen impr</w:t>
      </w:r>
      <w:r w:rsidR="00A40C67">
        <w:rPr>
          <w:b/>
          <w:iCs/>
        </w:rPr>
        <w:t>evisibles no momento en que teña</w:t>
      </w:r>
      <w:r w:rsidRPr="00145B6A">
        <w:rPr>
          <w:b/>
          <w:iCs/>
        </w:rPr>
        <w:t xml:space="preserve"> lugar a licitación do contrato.</w:t>
      </w:r>
    </w:p>
    <w:p w:rsidR="00DC4281" w:rsidRPr="00145B6A" w:rsidRDefault="00DC4281" w:rsidP="00AB4C95">
      <w:pPr>
        <w:jc w:val="both"/>
        <w:rPr>
          <w:iCs/>
        </w:rPr>
      </w:pPr>
      <w:r w:rsidRPr="00145B6A">
        <w:rPr>
          <w:iCs/>
        </w:rPr>
        <w:t>A condición de q</w:t>
      </w:r>
      <w:r w:rsidR="00A40C67">
        <w:rPr>
          <w:iCs/>
        </w:rPr>
        <w:t>ue se cumpran as tres condición</w:t>
      </w:r>
      <w:r w:rsidRPr="00145B6A">
        <w:rPr>
          <w:iCs/>
        </w:rPr>
        <w:t xml:space="preserve">s seguintes: </w:t>
      </w:r>
    </w:p>
    <w:p w:rsidR="00DC4281" w:rsidRPr="00145B6A" w:rsidRDefault="00DC4281" w:rsidP="00AB4C95">
      <w:pPr>
        <w:jc w:val="both"/>
        <w:rPr>
          <w:b/>
          <w:iCs/>
        </w:rPr>
      </w:pPr>
      <w:bookmarkStart w:id="5" w:name="_Hlk505509582"/>
      <w:r w:rsidRPr="00145B6A">
        <w:rPr>
          <w:b/>
          <w:iCs/>
        </w:rPr>
        <w:t xml:space="preserve">34.7.1.B.1º </w:t>
      </w:r>
      <w:bookmarkEnd w:id="5"/>
      <w:r w:rsidRPr="00145B6A">
        <w:rPr>
          <w:b/>
          <w:iCs/>
        </w:rPr>
        <w:t xml:space="preserve">Que a necesidade da modificación </w:t>
      </w:r>
      <w:r w:rsidR="00A40C67">
        <w:rPr>
          <w:b/>
          <w:iCs/>
        </w:rPr>
        <w:t xml:space="preserve">se </w:t>
      </w:r>
      <w:r w:rsidRPr="00145B6A">
        <w:rPr>
          <w:b/>
          <w:iCs/>
        </w:rPr>
        <w:t>de</w:t>
      </w:r>
      <w:r w:rsidR="00A40C67">
        <w:rPr>
          <w:b/>
          <w:iCs/>
        </w:rPr>
        <w:t>rive</w:t>
      </w:r>
      <w:r w:rsidRPr="00145B6A">
        <w:rPr>
          <w:b/>
          <w:iCs/>
        </w:rPr>
        <w:t xml:space="preserve"> de circunstancias que unha administración </w:t>
      </w:r>
      <w:r w:rsidR="00145B6A" w:rsidRPr="00145B6A">
        <w:rPr>
          <w:b/>
          <w:iCs/>
        </w:rPr>
        <w:t>dilixente</w:t>
      </w:r>
      <w:r w:rsidRPr="00145B6A">
        <w:rPr>
          <w:b/>
          <w:iCs/>
        </w:rPr>
        <w:t xml:space="preserve"> non puidese prever. </w:t>
      </w:r>
    </w:p>
    <w:p w:rsidR="00DC4281" w:rsidRPr="00145B6A" w:rsidRDefault="00DC4281" w:rsidP="00AB4C95">
      <w:pPr>
        <w:jc w:val="both"/>
        <w:rPr>
          <w:iCs/>
        </w:rPr>
      </w:pPr>
      <w:r w:rsidRPr="00145B6A">
        <w:rPr>
          <w:b/>
          <w:iCs/>
        </w:rPr>
        <w:t xml:space="preserve">34.7.1.B. 2.º </w:t>
      </w:r>
      <w:r w:rsidRPr="00145B6A">
        <w:rPr>
          <w:iCs/>
        </w:rPr>
        <w:t>Que a modificación non altere a natureza global do contrato.</w:t>
      </w:r>
    </w:p>
    <w:p w:rsidR="00DC4281" w:rsidRPr="00145B6A" w:rsidRDefault="00DC4281" w:rsidP="00AB4C95">
      <w:pPr>
        <w:jc w:val="both"/>
        <w:rPr>
          <w:iCs/>
        </w:rPr>
      </w:pPr>
      <w:r w:rsidRPr="00145B6A">
        <w:rPr>
          <w:b/>
          <w:iCs/>
        </w:rPr>
        <w:lastRenderedPageBreak/>
        <w:t>34.7.1.B.</w:t>
      </w:r>
      <w:r w:rsidRPr="00145B6A">
        <w:rPr>
          <w:iCs/>
        </w:rPr>
        <w:t xml:space="preserve"> </w:t>
      </w:r>
      <w:r w:rsidRPr="00145B6A">
        <w:rPr>
          <w:b/>
          <w:iCs/>
        </w:rPr>
        <w:t>3.</w:t>
      </w:r>
      <w:r w:rsidRPr="00145B6A">
        <w:rPr>
          <w:iCs/>
        </w:rPr>
        <w:t xml:space="preserve">º Que a modificación do contrato implique unha alteración na súa contía que non exceda, illada ou conxuntamente con outras modificacións acordadas conforme </w:t>
      </w:r>
      <w:r w:rsidR="00A40C67">
        <w:rPr>
          <w:iCs/>
        </w:rPr>
        <w:t xml:space="preserve">con </w:t>
      </w:r>
      <w:r w:rsidRPr="00145B6A">
        <w:rPr>
          <w:iCs/>
        </w:rPr>
        <w:t xml:space="preserve">este artigo, do 50 por cento do seu prezo inicial, IVE excluído. </w:t>
      </w:r>
    </w:p>
    <w:p w:rsidR="00DC4281" w:rsidRPr="00145B6A" w:rsidRDefault="00DC4281" w:rsidP="00AB4C95">
      <w:pPr>
        <w:jc w:val="both"/>
        <w:rPr>
          <w:iCs/>
        </w:rPr>
      </w:pPr>
      <w:r w:rsidRPr="00145B6A">
        <w:rPr>
          <w:b/>
          <w:iCs/>
        </w:rPr>
        <w:t>34.7.1.C) Cando as modificacións non sexan substanciais</w:t>
      </w:r>
      <w:r w:rsidRPr="00145B6A">
        <w:rPr>
          <w:iCs/>
        </w:rPr>
        <w:t>.</w:t>
      </w:r>
    </w:p>
    <w:p w:rsidR="00DC4281" w:rsidRPr="00145B6A" w:rsidRDefault="00DC4281" w:rsidP="00AB4C95">
      <w:pPr>
        <w:jc w:val="both"/>
        <w:rPr>
          <w:iCs/>
        </w:rPr>
      </w:pPr>
      <w:r w:rsidRPr="00145B6A">
        <w:rPr>
          <w:iCs/>
        </w:rPr>
        <w:t xml:space="preserve"> Neste caso terase que xustificar especialmente a </w:t>
      </w:r>
      <w:r w:rsidR="0065324D">
        <w:rPr>
          <w:iCs/>
        </w:rPr>
        <w:t xml:space="preserve">súa </w:t>
      </w:r>
      <w:r w:rsidRPr="00145B6A">
        <w:rPr>
          <w:iCs/>
        </w:rPr>
        <w:t xml:space="preserve">necesidade, indicando as razóns polas que esas prestacións non se incluíron no contrato inicial. Unha modificación dun contrato considerarase substancial cando teña como resultado un contrato de natureza materialmente diferente ao celebrado nun principio. En calquera caso, unha modificación considerarase substancial cando se cumpra unha ou varias das condicións seguintes: </w:t>
      </w:r>
    </w:p>
    <w:p w:rsidR="00DC4281" w:rsidRPr="00145B6A" w:rsidRDefault="00DC4281" w:rsidP="00AB4C95">
      <w:pPr>
        <w:jc w:val="both"/>
        <w:rPr>
          <w:iCs/>
        </w:rPr>
      </w:pPr>
      <w:r w:rsidRPr="00145B6A">
        <w:rPr>
          <w:b/>
          <w:iCs/>
        </w:rPr>
        <w:t>34.7.1.C.1.º</w:t>
      </w:r>
      <w:r w:rsidRPr="00145B6A">
        <w:rPr>
          <w:iCs/>
        </w:rPr>
        <w:t xml:space="preserve"> Que a modificación introduza condicións que, de figurar no procedemento de contratación inicial, permitirían a selección de candidatos distintos dos seleccionados inicialmente ou a aceptación dunha oferta distinta á aceptada inicialmente ou atraerían a máis participantes no procedemento de contratación. En todo caso considerarase que se dá o suposto previsto no parágrafo anterior cando a obra ou o servizo resultantes do proxecto orixinal ou do prego, respectivamente, máis a modificación que se pretenda, requiran dunha clasificación do contratista diferente á que, no seu caso, </w:t>
      </w:r>
      <w:r w:rsidR="00E136B9">
        <w:rPr>
          <w:iCs/>
        </w:rPr>
        <w:t xml:space="preserve">se </w:t>
      </w:r>
      <w:r w:rsidRPr="00145B6A">
        <w:rPr>
          <w:iCs/>
        </w:rPr>
        <w:t>esixiu</w:t>
      </w:r>
      <w:r w:rsidR="00E136B9">
        <w:rPr>
          <w:iCs/>
        </w:rPr>
        <w:t xml:space="preserve"> </w:t>
      </w:r>
      <w:r w:rsidRPr="00145B6A">
        <w:rPr>
          <w:iCs/>
        </w:rPr>
        <w:t>no procedemento de licitación orixinal.</w:t>
      </w:r>
    </w:p>
    <w:p w:rsidR="00DC4281" w:rsidRPr="00145B6A" w:rsidRDefault="00DC4281" w:rsidP="00AB4C95">
      <w:pPr>
        <w:jc w:val="both"/>
        <w:rPr>
          <w:iCs/>
        </w:rPr>
      </w:pPr>
      <w:r w:rsidRPr="00145B6A">
        <w:rPr>
          <w:b/>
          <w:iCs/>
        </w:rPr>
        <w:t xml:space="preserve">34.7.1.C.2.º </w:t>
      </w:r>
      <w:r w:rsidRPr="00145B6A">
        <w:rPr>
          <w:iCs/>
        </w:rPr>
        <w:t xml:space="preserve">Que a modificación altere o equilibrio económico do contrato en beneficio do contratista dunha maneira que non estaba prevista no contrato inicial. En todo caso considerarase que se dá o suposto previsto no parágrafo anterior cando, como consecuencia da modificación que se pretenda realizar, </w:t>
      </w:r>
      <w:r w:rsidR="00E136B9">
        <w:rPr>
          <w:iCs/>
        </w:rPr>
        <w:t>se introducirían</w:t>
      </w:r>
      <w:r w:rsidR="00E136B9" w:rsidRPr="000D0552">
        <w:rPr>
          <w:iCs/>
        </w:rPr>
        <w:t xml:space="preserve"> </w:t>
      </w:r>
      <w:r w:rsidRPr="00145B6A">
        <w:rPr>
          <w:iCs/>
        </w:rPr>
        <w:t xml:space="preserve">unidades de obra novas cuxo importe representaría máis do 50 por cento do orzamento inicial do contrato. </w:t>
      </w:r>
    </w:p>
    <w:p w:rsidR="00DC4281" w:rsidRPr="00145B6A" w:rsidRDefault="00DC4281" w:rsidP="00AB4C95">
      <w:pPr>
        <w:jc w:val="both"/>
        <w:rPr>
          <w:iCs/>
        </w:rPr>
      </w:pPr>
      <w:r w:rsidRPr="00145B6A">
        <w:rPr>
          <w:b/>
          <w:iCs/>
        </w:rPr>
        <w:t xml:space="preserve">34.7.1.C.3.º </w:t>
      </w:r>
      <w:r w:rsidRPr="00145B6A">
        <w:rPr>
          <w:iCs/>
        </w:rPr>
        <w:t>Que a modificación amplíe de forma importante o ámbito do contrato. En todo caso considerarase que se dá o suposto previsto no parágrafo anterior cando:</w:t>
      </w:r>
    </w:p>
    <w:p w:rsidR="00DC4281" w:rsidRPr="00145B6A" w:rsidRDefault="00DC4281" w:rsidP="00AB4C95">
      <w:pPr>
        <w:jc w:val="both"/>
        <w:rPr>
          <w:iCs/>
        </w:rPr>
      </w:pPr>
      <w:r w:rsidRPr="00145B6A">
        <w:rPr>
          <w:iCs/>
        </w:rPr>
        <w:t xml:space="preserve"> (i) O valor da modificación supoña unha alteración na contía do contrato que exceda, illada ou conxuntamente, do 15 por cento do</w:t>
      </w:r>
      <w:r w:rsidR="00E136B9">
        <w:rPr>
          <w:iCs/>
        </w:rPr>
        <w:t xml:space="preserve"> seu</w:t>
      </w:r>
      <w:r w:rsidRPr="00145B6A">
        <w:rPr>
          <w:iCs/>
        </w:rPr>
        <w:t xml:space="preserve"> prezo inicial, IVE excluído, ou  ben que supere o limiar sinalado no artigo 20</w:t>
      </w:r>
      <w:r w:rsidR="00E136B9">
        <w:rPr>
          <w:iCs/>
        </w:rPr>
        <w:t>.</w:t>
      </w:r>
      <w:r w:rsidRPr="00145B6A">
        <w:rPr>
          <w:iCs/>
        </w:rPr>
        <w:t xml:space="preserve"> </w:t>
      </w:r>
    </w:p>
    <w:p w:rsidR="00DC4281" w:rsidRPr="00145B6A" w:rsidRDefault="00DC4281" w:rsidP="00AB4C95">
      <w:pPr>
        <w:jc w:val="both"/>
        <w:rPr>
          <w:iCs/>
        </w:rPr>
      </w:pPr>
      <w:r w:rsidRPr="00145B6A">
        <w:rPr>
          <w:iCs/>
        </w:rPr>
        <w:t xml:space="preserve"> (ii) As obras, obxecto de modificación </w:t>
      </w:r>
      <w:r w:rsidR="00E136B9">
        <w:rPr>
          <w:iCs/>
        </w:rPr>
        <w:t>estean</w:t>
      </w:r>
      <w:r w:rsidR="00E136B9" w:rsidRPr="00145B6A">
        <w:rPr>
          <w:iCs/>
        </w:rPr>
        <w:t xml:space="preserve"> </w:t>
      </w:r>
      <w:r w:rsidRPr="00145B6A">
        <w:rPr>
          <w:iCs/>
        </w:rPr>
        <w:t xml:space="preserve">dentro do ámbito doutro contrato, actual ou futuro, sempre que se </w:t>
      </w:r>
      <w:r w:rsidR="00E136B9">
        <w:rPr>
          <w:iCs/>
        </w:rPr>
        <w:t>iniciase</w:t>
      </w:r>
      <w:r w:rsidR="00E136B9" w:rsidRPr="00145B6A">
        <w:rPr>
          <w:iCs/>
        </w:rPr>
        <w:t xml:space="preserve"> </w:t>
      </w:r>
      <w:r w:rsidRPr="00145B6A">
        <w:rPr>
          <w:iCs/>
        </w:rPr>
        <w:t>a tramitación do expediente de contratación.</w:t>
      </w:r>
    </w:p>
    <w:p w:rsidR="00DC4281" w:rsidRPr="00145B6A" w:rsidRDefault="00DC4281" w:rsidP="00AB4C95">
      <w:pPr>
        <w:jc w:val="both"/>
        <w:rPr>
          <w:iCs/>
        </w:rPr>
      </w:pPr>
      <w:r w:rsidRPr="00145B6A">
        <w:rPr>
          <w:b/>
          <w:iCs/>
        </w:rPr>
        <w:t>34.7.2)</w:t>
      </w:r>
      <w:r w:rsidRPr="00145B6A">
        <w:rPr>
          <w:iCs/>
        </w:rPr>
        <w:t xml:space="preserve"> Que se limite a intro</w:t>
      </w:r>
      <w:r w:rsidR="00E136B9">
        <w:rPr>
          <w:iCs/>
        </w:rPr>
        <w:t>ducir as variacións estritamente</w:t>
      </w:r>
      <w:r w:rsidRPr="00145B6A">
        <w:rPr>
          <w:iCs/>
        </w:rPr>
        <w:t xml:space="preserve"> indispensables para responder á causa obxectiva que a faga necesaria</w:t>
      </w:r>
      <w:r w:rsidR="00E136B9">
        <w:rPr>
          <w:iCs/>
        </w:rPr>
        <w:t>.</w:t>
      </w:r>
    </w:p>
    <w:p w:rsidR="00DC4281" w:rsidRPr="00145B6A" w:rsidRDefault="00DC4281" w:rsidP="00AB4C95">
      <w:pPr>
        <w:jc w:val="both"/>
        <w:rPr>
          <w:b/>
          <w:iCs/>
        </w:rPr>
      </w:pPr>
      <w:r w:rsidRPr="00145B6A">
        <w:rPr>
          <w:b/>
          <w:iCs/>
        </w:rPr>
        <w:t>34.8. Obrigatoriedade.</w:t>
      </w:r>
    </w:p>
    <w:p w:rsidR="00E136B9" w:rsidRPr="000D0552" w:rsidRDefault="00E136B9" w:rsidP="00E136B9">
      <w:pPr>
        <w:jc w:val="both"/>
      </w:pPr>
      <w:r w:rsidRPr="000D0552">
        <w:rPr>
          <w:iCs/>
        </w:rPr>
        <w:t>Nos supostos de modificación do contrato recollidas no artigo 205, as modificacións acordadas polo órgano de contratación serán obrigatorias para os contratistas cando impliquen, illada ou conxuntamente, unha alteración na súa contía que non exceda do 20 por cento do prezo inicial do contrato, IVE excluído. ( ART 206)</w:t>
      </w:r>
      <w:r w:rsidRPr="000D0552">
        <w:t>.</w:t>
      </w:r>
    </w:p>
    <w:p w:rsidR="00E136B9" w:rsidRDefault="00E136B9" w:rsidP="00AB4C95">
      <w:pPr>
        <w:jc w:val="both"/>
        <w:rPr>
          <w:iCs/>
        </w:rPr>
      </w:pPr>
      <w:r w:rsidRPr="000D0552">
        <w:rPr>
          <w:iCs/>
        </w:rPr>
        <w:t xml:space="preserve">Cando de acordo </w:t>
      </w:r>
      <w:r>
        <w:rPr>
          <w:iCs/>
        </w:rPr>
        <w:t>c</w:t>
      </w:r>
      <w:r w:rsidRPr="000D0552">
        <w:rPr>
          <w:iCs/>
        </w:rPr>
        <w:t xml:space="preserve">o disposto no apartado anterior a modificación non resulte obrigatoria para o contratista, </w:t>
      </w:r>
      <w:r>
        <w:rPr>
          <w:iCs/>
        </w:rPr>
        <w:t xml:space="preserve">esta </w:t>
      </w:r>
      <w:r w:rsidRPr="000D0552">
        <w:rPr>
          <w:iCs/>
        </w:rPr>
        <w:t>só será acordada polo órgano de contratación  previa c</w:t>
      </w:r>
      <w:r>
        <w:rPr>
          <w:iCs/>
        </w:rPr>
        <w:t>onformidade por escrito deste</w:t>
      </w:r>
      <w:r w:rsidRPr="000D0552">
        <w:rPr>
          <w:iCs/>
        </w:rPr>
        <w:t>, resolvéndose o contrato en caso contrario, de conformidade co establecido na letra g) do apartado 1 do artig</w:t>
      </w:r>
      <w:r>
        <w:rPr>
          <w:iCs/>
        </w:rPr>
        <w:t>o 211.</w:t>
      </w:r>
    </w:p>
    <w:p w:rsidR="00DC4281" w:rsidRPr="00145B6A" w:rsidRDefault="00DC4281" w:rsidP="00AB4C95">
      <w:pPr>
        <w:jc w:val="both"/>
        <w:rPr>
          <w:b/>
          <w:iCs/>
        </w:rPr>
      </w:pPr>
      <w:r w:rsidRPr="00145B6A">
        <w:rPr>
          <w:b/>
          <w:iCs/>
        </w:rPr>
        <w:t>34.9 Regra especifica neste contrato de obras</w:t>
      </w:r>
    </w:p>
    <w:p w:rsidR="00DC4281" w:rsidRPr="00145B6A" w:rsidRDefault="00DC4281" w:rsidP="00AB4C95">
      <w:pPr>
        <w:jc w:val="both"/>
        <w:rPr>
          <w:iCs/>
        </w:rPr>
      </w:pPr>
      <w:r w:rsidRPr="00145B6A">
        <w:rPr>
          <w:b/>
          <w:iCs/>
        </w:rPr>
        <w:t>34.9.1</w:t>
      </w:r>
      <w:r w:rsidRPr="00145B6A">
        <w:rPr>
          <w:iCs/>
        </w:rPr>
        <w:t xml:space="preserve"> No caso de que a modificación supoña supresión ou redución de unidades de obra, o contratista non terá d</w:t>
      </w:r>
      <w:r w:rsidR="00E136B9">
        <w:rPr>
          <w:iCs/>
        </w:rPr>
        <w:t>ereito a reclamar ningunha  indemnización.</w:t>
      </w:r>
    </w:p>
    <w:p w:rsidR="00DC4281" w:rsidRPr="00145B6A" w:rsidRDefault="00DC4281" w:rsidP="00AB4C95">
      <w:pPr>
        <w:jc w:val="both"/>
        <w:rPr>
          <w:iCs/>
        </w:rPr>
      </w:pPr>
      <w:r w:rsidRPr="00145B6A">
        <w:rPr>
          <w:b/>
          <w:iCs/>
        </w:rPr>
        <w:lastRenderedPageBreak/>
        <w:t>34.9.2</w:t>
      </w:r>
      <w:r w:rsidRPr="00145B6A">
        <w:rPr>
          <w:iCs/>
        </w:rPr>
        <w:t xml:space="preserve"> </w:t>
      </w:r>
      <w:r w:rsidRPr="00145B6A">
        <w:rPr>
          <w:b/>
          <w:iCs/>
        </w:rPr>
        <w:t>Modificacións que supoñan a introdución de unidades de obra non previstas no proxecto ou cuxas caracter</w:t>
      </w:r>
      <w:r w:rsidR="00E136B9">
        <w:rPr>
          <w:b/>
          <w:iCs/>
        </w:rPr>
        <w:t>ísticas difiran das fixadas n</w:t>
      </w:r>
      <w:r w:rsidRPr="00145B6A">
        <w:rPr>
          <w:b/>
          <w:iCs/>
        </w:rPr>
        <w:t>este, e non sexa necesario realizar unha nova licitación</w:t>
      </w:r>
      <w:r w:rsidRPr="00145B6A">
        <w:rPr>
          <w:iCs/>
        </w:rPr>
        <w:t xml:space="preserve"> </w:t>
      </w:r>
    </w:p>
    <w:p w:rsidR="00213F35" w:rsidRDefault="00213F35" w:rsidP="00AB4C95">
      <w:pPr>
        <w:jc w:val="both"/>
        <w:rPr>
          <w:iCs/>
        </w:rPr>
      </w:pPr>
      <w:r w:rsidRPr="000D0552">
        <w:rPr>
          <w:iCs/>
        </w:rPr>
        <w:t xml:space="preserve">Os prezos aplicables </w:t>
      </w:r>
      <w:r>
        <w:rPr>
          <w:iCs/>
        </w:rPr>
        <w:t>a estas serán fixados pola a</w:t>
      </w:r>
      <w:r w:rsidRPr="000D0552">
        <w:rPr>
          <w:iCs/>
        </w:rPr>
        <w:t xml:space="preserve">dministración, previa audiencia do contratista por prazo mínimo de tres días hábiles. </w:t>
      </w:r>
      <w:r>
        <w:rPr>
          <w:iCs/>
        </w:rPr>
        <w:t>Cando o contratista non acepte</w:t>
      </w:r>
      <w:r w:rsidRPr="000D0552">
        <w:rPr>
          <w:iCs/>
        </w:rPr>
        <w:t xml:space="preserve"> os prezos fixados, o órgano de contratación poderá contratalas con outro empresa</w:t>
      </w:r>
      <w:r>
        <w:rPr>
          <w:iCs/>
        </w:rPr>
        <w:t>rio nos mesmos prezos que fixe</w:t>
      </w:r>
      <w:r w:rsidRPr="000D0552">
        <w:rPr>
          <w:iCs/>
        </w:rPr>
        <w:t>, executalas directamente ou optar pola resolución do contrat</w:t>
      </w:r>
      <w:r>
        <w:rPr>
          <w:iCs/>
        </w:rPr>
        <w:t>o conforme o artigo 211 desta lei.</w:t>
      </w:r>
    </w:p>
    <w:p w:rsidR="00DC4281" w:rsidRPr="00145B6A" w:rsidRDefault="00DC4281" w:rsidP="00AB4C95">
      <w:pPr>
        <w:jc w:val="both"/>
        <w:rPr>
          <w:b/>
          <w:iCs/>
        </w:rPr>
      </w:pPr>
      <w:r w:rsidRPr="00145B6A">
        <w:rPr>
          <w:b/>
          <w:iCs/>
        </w:rPr>
        <w:t xml:space="preserve">34.9.3. Modificacións que contemplen unidades de obra que </w:t>
      </w:r>
      <w:r w:rsidR="00F35B9A">
        <w:rPr>
          <w:b/>
          <w:iCs/>
        </w:rPr>
        <w:t xml:space="preserve">teñan que </w:t>
      </w:r>
      <w:r w:rsidRPr="00145B6A">
        <w:rPr>
          <w:b/>
          <w:iCs/>
        </w:rPr>
        <w:t>quedar posterior e definitivamente ocultas</w:t>
      </w:r>
    </w:p>
    <w:p w:rsidR="00F35B9A" w:rsidRDefault="00F35B9A" w:rsidP="00AB4C95">
      <w:pPr>
        <w:jc w:val="both"/>
        <w:rPr>
          <w:iCs/>
        </w:rPr>
      </w:pPr>
      <w:r w:rsidRPr="000D0552">
        <w:rPr>
          <w:iCs/>
        </w:rPr>
        <w:t>Antes de efec</w:t>
      </w:r>
      <w:r>
        <w:rPr>
          <w:iCs/>
        </w:rPr>
        <w:t>tuar a medición parcial dest</w:t>
      </w:r>
      <w:r w:rsidRPr="000D0552">
        <w:rPr>
          <w:iCs/>
        </w:rPr>
        <w:t>as, deberá comunicarse á Intervención da</w:t>
      </w:r>
      <w:r>
        <w:rPr>
          <w:iCs/>
        </w:rPr>
        <w:t xml:space="preserve"> a</w:t>
      </w:r>
      <w:r w:rsidRPr="000D0552">
        <w:rPr>
          <w:iCs/>
        </w:rPr>
        <w:t>dministración correspondente, cunha antelación mín</w:t>
      </w:r>
      <w:r>
        <w:rPr>
          <w:iCs/>
        </w:rPr>
        <w:t xml:space="preserve">ima de cinco días, para que, se o considera oportuno, poida acudir a </w:t>
      </w:r>
      <w:r w:rsidRPr="000D0552">
        <w:rPr>
          <w:iCs/>
        </w:rPr>
        <w:t>este acto nas súas funcións de comprobación material do investimento, e iso, sen prexuízo de, unha vez terminadas as obras, efectuar a recepción, de conformidade co disposto no apartado 1 do artigo 243, en relación co apartado 2 do artigo 210.LCSP.</w:t>
      </w:r>
    </w:p>
    <w:p w:rsidR="00DC4281" w:rsidRPr="00145B6A" w:rsidRDefault="00DC4281" w:rsidP="00AB4C95">
      <w:pPr>
        <w:jc w:val="both"/>
        <w:rPr>
          <w:b/>
          <w:iCs/>
        </w:rPr>
      </w:pPr>
      <w:r w:rsidRPr="00145B6A">
        <w:rPr>
          <w:b/>
          <w:iCs/>
        </w:rPr>
        <w:t>34.10 .</w:t>
      </w:r>
      <w:r w:rsidRPr="00145B6A">
        <w:rPr>
          <w:iCs/>
        </w:rPr>
        <w:t xml:space="preserve"> </w:t>
      </w:r>
      <w:r w:rsidRPr="00145B6A">
        <w:rPr>
          <w:b/>
          <w:iCs/>
        </w:rPr>
        <w:t>Tramitación.</w:t>
      </w:r>
    </w:p>
    <w:p w:rsidR="00F35B9A" w:rsidRDefault="00F35B9A" w:rsidP="00AB4C95">
      <w:pPr>
        <w:jc w:val="both"/>
        <w:rPr>
          <w:iCs/>
        </w:rPr>
      </w:pPr>
      <w:r>
        <w:rPr>
          <w:iCs/>
        </w:rPr>
        <w:t>Cando o d</w:t>
      </w:r>
      <w:r w:rsidRPr="000D0552">
        <w:rPr>
          <w:iCs/>
        </w:rPr>
        <w:t xml:space="preserve">irector facultativo da obra considere necesaria unha modificación do proxecto e </w:t>
      </w:r>
      <w:r>
        <w:rPr>
          <w:iCs/>
        </w:rPr>
        <w:t>se cumpran</w:t>
      </w:r>
      <w:r w:rsidRPr="000D0552">
        <w:rPr>
          <w:iCs/>
        </w:rPr>
        <w:t xml:space="preserve"> os requisitos que para ese efecto regula</w:t>
      </w:r>
      <w:r>
        <w:rPr>
          <w:iCs/>
        </w:rPr>
        <w:t xml:space="preserve"> a </w:t>
      </w:r>
      <w:r w:rsidRPr="000D0552">
        <w:rPr>
          <w:iCs/>
        </w:rPr>
        <w:t xml:space="preserve"> LCSPE, solicitará do órgano de contratación autorización para iniciar o correspondente expediente,</w:t>
      </w:r>
      <w:r>
        <w:rPr>
          <w:iCs/>
        </w:rPr>
        <w:t xml:space="preserve"> que se tramitará de acordo co</w:t>
      </w:r>
      <w:r w:rsidRPr="000D0552">
        <w:rPr>
          <w:iCs/>
        </w:rPr>
        <w:t>as</w:t>
      </w:r>
      <w:r>
        <w:rPr>
          <w:iCs/>
        </w:rPr>
        <w:t xml:space="preserve"> condicións da cláusula 34.6.2.</w:t>
      </w:r>
    </w:p>
    <w:p w:rsidR="00DC4281" w:rsidRPr="00145B6A" w:rsidRDefault="00DC4281" w:rsidP="00AB4C95">
      <w:pPr>
        <w:jc w:val="both"/>
        <w:rPr>
          <w:b/>
          <w:iCs/>
        </w:rPr>
      </w:pPr>
      <w:r w:rsidRPr="00145B6A">
        <w:rPr>
          <w:b/>
          <w:iCs/>
        </w:rPr>
        <w:t>34.11. Tramitación dunha modificación que esixa a suspensión temporal total da execución das obras e iso ocasione graves prexuízos para o interese público</w:t>
      </w:r>
      <w:r w:rsidR="00974C3D">
        <w:rPr>
          <w:b/>
          <w:iCs/>
        </w:rPr>
        <w:t>.</w:t>
      </w:r>
    </w:p>
    <w:p w:rsidR="00DC4281" w:rsidRPr="00145B6A" w:rsidRDefault="00DC4281" w:rsidP="00AB4C95">
      <w:pPr>
        <w:jc w:val="both"/>
        <w:rPr>
          <w:iCs/>
        </w:rPr>
      </w:pPr>
      <w:r w:rsidRPr="00145B6A">
        <w:rPr>
          <w:iCs/>
        </w:rPr>
        <w:t xml:space="preserve">O órgano de contratación  poderá acordar que continúen provisionalmente </w:t>
      </w:r>
      <w:r w:rsidR="00974C3D">
        <w:rPr>
          <w:iCs/>
        </w:rPr>
        <w:t xml:space="preserve">estas </w:t>
      </w:r>
      <w:r w:rsidRPr="00145B6A">
        <w:rPr>
          <w:iCs/>
        </w:rPr>
        <w:t>tal e como estea previsto na proposta técnica que elabore a dirección facultativa, sempre que</w:t>
      </w:r>
    </w:p>
    <w:p w:rsidR="00DC4281" w:rsidRPr="00145B6A" w:rsidRDefault="00DC4281" w:rsidP="00AB4C95">
      <w:pPr>
        <w:jc w:val="both"/>
        <w:rPr>
          <w:iCs/>
        </w:rPr>
      </w:pPr>
      <w:r w:rsidRPr="00145B6A">
        <w:rPr>
          <w:iCs/>
        </w:rPr>
        <w:t>1.- O importe máximo previsto non supere o 20 por cento do prezo inicial do contrato, IVE excluído,</w:t>
      </w:r>
    </w:p>
    <w:p w:rsidR="00DC4281" w:rsidRPr="00145B6A" w:rsidRDefault="00DC4281" w:rsidP="00AB4C95">
      <w:pPr>
        <w:jc w:val="both"/>
        <w:rPr>
          <w:iCs/>
        </w:rPr>
      </w:pPr>
      <w:r w:rsidRPr="00145B6A">
        <w:rPr>
          <w:iCs/>
        </w:rPr>
        <w:t xml:space="preserve">2.- E exista crédito adecuado e suficiente para o seu financiamento. </w:t>
      </w:r>
    </w:p>
    <w:p w:rsidR="00DC4281" w:rsidRPr="00145B6A" w:rsidRDefault="00DC4281" w:rsidP="00AB4C95">
      <w:pPr>
        <w:jc w:val="both"/>
        <w:rPr>
          <w:iCs/>
        </w:rPr>
      </w:pPr>
      <w:r w:rsidRPr="00145B6A">
        <w:rPr>
          <w:iCs/>
        </w:rPr>
        <w:t>O expedien</w:t>
      </w:r>
      <w:r w:rsidR="00974C3D">
        <w:rPr>
          <w:iCs/>
        </w:rPr>
        <w:t>te de continuación provisional que se ha</w:t>
      </w:r>
      <w:r w:rsidRPr="00145B6A">
        <w:rPr>
          <w:iCs/>
        </w:rPr>
        <w:t xml:space="preserve"> tramitar para o efecto esixirá exclusivamente a incorporación das seguintes actuacións: </w:t>
      </w:r>
    </w:p>
    <w:p w:rsidR="00DC4281" w:rsidRPr="00145B6A" w:rsidRDefault="00DC4281" w:rsidP="00AB4C95">
      <w:pPr>
        <w:jc w:val="both"/>
        <w:rPr>
          <w:iCs/>
        </w:rPr>
      </w:pPr>
      <w:r w:rsidRPr="00145B6A">
        <w:rPr>
          <w:iCs/>
        </w:rPr>
        <w:t>a) Proposta técnica motivada efectuada polo director facultativo da obra, onde figure o importe aproximado da modificación,</w:t>
      </w:r>
      <w:r w:rsidR="00974C3D">
        <w:rPr>
          <w:iCs/>
        </w:rPr>
        <w:t xml:space="preserve"> a descrición básica das obras que se han</w:t>
      </w:r>
      <w:r w:rsidRPr="00145B6A">
        <w:rPr>
          <w:iCs/>
        </w:rPr>
        <w:t xml:space="preserve"> realizar e a xustificació</w:t>
      </w:r>
      <w:r w:rsidR="00974C3D">
        <w:rPr>
          <w:iCs/>
        </w:rPr>
        <w:t>n de que a modificación está</w:t>
      </w:r>
      <w:r w:rsidRPr="00145B6A">
        <w:rPr>
          <w:iCs/>
        </w:rPr>
        <w:t xml:space="preserve"> nun dos supostos previstos no apartado 2 do artigo 203.</w:t>
      </w:r>
    </w:p>
    <w:p w:rsidR="00DC4281" w:rsidRPr="00145B6A" w:rsidRDefault="00DC4281" w:rsidP="00AB4C95">
      <w:pPr>
        <w:jc w:val="both"/>
        <w:rPr>
          <w:iCs/>
        </w:rPr>
      </w:pPr>
      <w:r w:rsidRPr="00145B6A">
        <w:rPr>
          <w:iCs/>
        </w:rPr>
        <w:t xml:space="preserve">b) Audiencia do contratista. </w:t>
      </w:r>
    </w:p>
    <w:p w:rsidR="00DC4281" w:rsidRPr="00145B6A" w:rsidRDefault="00DC4281" w:rsidP="00AB4C95">
      <w:pPr>
        <w:jc w:val="both"/>
        <w:rPr>
          <w:iCs/>
        </w:rPr>
      </w:pPr>
      <w:r w:rsidRPr="00145B6A">
        <w:rPr>
          <w:iCs/>
        </w:rPr>
        <w:t>c) Conformidade do órgano de contratación.</w:t>
      </w:r>
    </w:p>
    <w:p w:rsidR="00DC4281" w:rsidRPr="00145B6A" w:rsidRDefault="00DC4281" w:rsidP="00AB4C95">
      <w:pPr>
        <w:jc w:val="both"/>
        <w:rPr>
          <w:iCs/>
        </w:rPr>
      </w:pPr>
      <w:r w:rsidRPr="00145B6A">
        <w:rPr>
          <w:iCs/>
        </w:rPr>
        <w:t>d) Certificado de existencia de crédito.</w:t>
      </w:r>
    </w:p>
    <w:p w:rsidR="00DC4281" w:rsidRPr="00145B6A" w:rsidRDefault="00DC4281" w:rsidP="00AB4C95">
      <w:pPr>
        <w:jc w:val="both"/>
        <w:rPr>
          <w:iCs/>
        </w:rPr>
      </w:pPr>
      <w:r w:rsidRPr="00145B6A">
        <w:rPr>
          <w:iCs/>
        </w:rPr>
        <w:t>e) Informe da Oficina de Supervisión de Proxectos, no caso de que na proposta técnica motivada</w:t>
      </w:r>
      <w:r w:rsidR="00974C3D">
        <w:rPr>
          <w:iCs/>
        </w:rPr>
        <w:t xml:space="preserve"> se introducisen</w:t>
      </w:r>
      <w:r w:rsidRPr="00145B6A">
        <w:rPr>
          <w:iCs/>
        </w:rPr>
        <w:t xml:space="preserve"> prezos novos. O informe deberá motivar a adecuación dos novos prezos aos prezos xerais do mercado, de conformidade co establecido no apartado 3 do artigo 102.</w:t>
      </w:r>
    </w:p>
    <w:p w:rsidR="00DC4281" w:rsidRPr="00145B6A" w:rsidRDefault="00DC4281" w:rsidP="00AB4C95">
      <w:pPr>
        <w:jc w:val="both"/>
        <w:rPr>
          <w:iCs/>
        </w:rPr>
      </w:pPr>
      <w:r w:rsidRPr="00145B6A">
        <w:rPr>
          <w:iCs/>
        </w:rPr>
        <w:lastRenderedPageBreak/>
        <w:t xml:space="preserve">No prazo de seis meses contados desde o acordo de autorización provisional deberá estar aprobado tecnicamente o proxecto, e no de oito meses o expediente da modificación do contrato. </w:t>
      </w:r>
    </w:p>
    <w:p w:rsidR="00DC4281" w:rsidRPr="00145B6A" w:rsidRDefault="00DC4281" w:rsidP="00AB4C95">
      <w:pPr>
        <w:jc w:val="both"/>
        <w:rPr>
          <w:iCs/>
        </w:rPr>
      </w:pPr>
      <w:r w:rsidRPr="00145B6A">
        <w:rPr>
          <w:iCs/>
        </w:rPr>
        <w:t xml:space="preserve">Dentro do citado prazo de oito meses executaranse preferentemente, das unidades de obra previstas, </w:t>
      </w:r>
      <w:r w:rsidR="00974C3D">
        <w:rPr>
          <w:iCs/>
        </w:rPr>
        <w:t xml:space="preserve">aquelas partes que non teñan que </w:t>
      </w:r>
      <w:r w:rsidRPr="00145B6A">
        <w:rPr>
          <w:iCs/>
        </w:rPr>
        <w:t>quedar posterior e definitivamente ocultas. As obras executadas dentro do prazo de oito meses, serán obxecto de certificación e aboamento no</w:t>
      </w:r>
      <w:r w:rsidR="00974C3D">
        <w:rPr>
          <w:iCs/>
        </w:rPr>
        <w:t>s termos previstos na presente l</w:t>
      </w:r>
      <w:r w:rsidRPr="00145B6A">
        <w:rPr>
          <w:iCs/>
        </w:rPr>
        <w:t>ei coa seguinte singularidade:</w:t>
      </w:r>
    </w:p>
    <w:p w:rsidR="00DC4281" w:rsidRPr="00145B6A" w:rsidRDefault="00DC4281" w:rsidP="00AB4C95">
      <w:pPr>
        <w:jc w:val="both"/>
      </w:pPr>
      <w:r w:rsidRPr="00145B6A">
        <w:rPr>
          <w:iCs/>
        </w:rPr>
        <w:t xml:space="preserve">34.12. Cando </w:t>
      </w:r>
      <w:r w:rsidR="00974C3D" w:rsidRPr="000D0552">
        <w:rPr>
          <w:iCs/>
        </w:rPr>
        <w:t xml:space="preserve">a modificación non resulte </w:t>
      </w:r>
      <w:r w:rsidR="00974C3D">
        <w:rPr>
          <w:iCs/>
        </w:rPr>
        <w:t xml:space="preserve">obrigatoria para o contratista, esta </w:t>
      </w:r>
      <w:r w:rsidR="00974C3D" w:rsidRPr="000D0552">
        <w:rPr>
          <w:iCs/>
        </w:rPr>
        <w:t>só será acordada polo órgano de contratación previa conformidade por escrito</w:t>
      </w:r>
      <w:r w:rsidR="00974C3D">
        <w:rPr>
          <w:iCs/>
        </w:rPr>
        <w:t xml:space="preserve"> deste</w:t>
      </w:r>
      <w:r w:rsidR="00974C3D" w:rsidRPr="000D0552">
        <w:rPr>
          <w:iCs/>
        </w:rPr>
        <w:t xml:space="preserve">, resolvéndose o contrato, en caso contrario, de conformidade co establecido na letra </w:t>
      </w:r>
      <w:r w:rsidR="00974C3D">
        <w:rPr>
          <w:iCs/>
        </w:rPr>
        <w:t>g) do apartado 1 do artigo 211.</w:t>
      </w:r>
    </w:p>
    <w:p w:rsidR="00974C3D" w:rsidRPr="000D0552" w:rsidRDefault="00DC4281" w:rsidP="00974C3D">
      <w:pPr>
        <w:jc w:val="both"/>
      </w:pPr>
      <w:r w:rsidRPr="00145B6A">
        <w:rPr>
          <w:b/>
        </w:rPr>
        <w:t>3</w:t>
      </w:r>
      <w:r w:rsidRPr="00145B6A">
        <w:rPr>
          <w:b/>
          <w:bCs/>
        </w:rPr>
        <w:t>4.13 Reaxuste de garantía.-</w:t>
      </w:r>
      <w:r w:rsidRPr="00145B6A">
        <w:t xml:space="preserve"> </w:t>
      </w:r>
      <w:r w:rsidR="00974C3D" w:rsidRPr="000D0552">
        <w:t xml:space="preserve">Cando como consecuencia da modificación do contrato aumente o </w:t>
      </w:r>
      <w:r w:rsidR="00974C3D">
        <w:t xml:space="preserve">seu </w:t>
      </w:r>
      <w:r w:rsidR="00974C3D" w:rsidRPr="000D0552">
        <w:t>prezo, reaxustarase a garantía que se cuantificará no 5% do incremento experimentado no prezo final ofertado (IVE excluído) Esta garantía deberá constituírse dentro do praz</w:t>
      </w:r>
      <w:r w:rsidR="00974C3D">
        <w:t>o máximo de 15 días naturais contados</w:t>
      </w:r>
      <w:r w:rsidR="00974C3D" w:rsidRPr="000D0552">
        <w:t xml:space="preserve"> desde a notificación de aprobación da modificación. A non constitución da garantía dentro deste prazo dará lugar á resolución do contrato. </w:t>
      </w:r>
    </w:p>
    <w:p w:rsidR="00DC4281" w:rsidRPr="00145B6A" w:rsidRDefault="00974C3D" w:rsidP="00974C3D">
      <w:pPr>
        <w:jc w:val="both"/>
      </w:pPr>
      <w:r w:rsidRPr="000D0552">
        <w:t xml:space="preserve">Nas obras contratadas polos </w:t>
      </w:r>
      <w:r>
        <w:t>concellos e incluídas en plans p</w:t>
      </w:r>
      <w:r w:rsidRPr="000D0552">
        <w:t>rovinciais estarase, ademais, ao disposto nas normas reguladoras do plan ou instrucións</w:t>
      </w:r>
      <w:r>
        <w:t xml:space="preserve"> redactadas pola Deputación. </w:t>
      </w:r>
    </w:p>
    <w:p w:rsidR="00DC4281" w:rsidRPr="00145B6A" w:rsidRDefault="00DC4281" w:rsidP="00AB4C95">
      <w:pPr>
        <w:jc w:val="both"/>
        <w:rPr>
          <w:b/>
          <w:bCs/>
        </w:rPr>
      </w:pPr>
      <w:r w:rsidRPr="00145B6A">
        <w:t xml:space="preserve"> </w:t>
      </w:r>
      <w:r w:rsidRPr="00145B6A">
        <w:rPr>
          <w:b/>
          <w:bCs/>
        </w:rPr>
        <w:t xml:space="preserve">35) </w:t>
      </w:r>
      <w:r w:rsidRPr="00145B6A">
        <w:rPr>
          <w:b/>
          <w:bCs/>
          <w:u w:val="single"/>
        </w:rPr>
        <w:t>CESIÓN DE CONTRATO E SUBCONTRATO DE OBRAS</w:t>
      </w:r>
      <w:r w:rsidRPr="00145B6A">
        <w:rPr>
          <w:b/>
          <w:bCs/>
        </w:rPr>
        <w:t>.</w:t>
      </w:r>
    </w:p>
    <w:p w:rsidR="00DC4281" w:rsidRPr="00145B6A" w:rsidRDefault="00DC4281" w:rsidP="00AB4C95">
      <w:pPr>
        <w:jc w:val="both"/>
        <w:rPr>
          <w:b/>
          <w:bCs/>
        </w:rPr>
      </w:pPr>
      <w:r w:rsidRPr="00145B6A">
        <w:rPr>
          <w:b/>
          <w:bCs/>
        </w:rPr>
        <w:t>35.1. Cesión de contrato</w:t>
      </w:r>
    </w:p>
    <w:p w:rsidR="00974C3D" w:rsidRPr="000D0552" w:rsidRDefault="00974C3D" w:rsidP="00974C3D">
      <w:pPr>
        <w:jc w:val="both"/>
      </w:pPr>
      <w:r w:rsidRPr="000D0552">
        <w:t xml:space="preserve">Os adxudicatarios non poderán ceder os dereitos dimanantes dun contrato de obras sen obter previamente a autorización do órgano competente da Corporación, cos requisitos e condicións establecidos no artigo  214 LCSP. </w:t>
      </w:r>
    </w:p>
    <w:p w:rsidR="00974C3D" w:rsidRDefault="00974C3D" w:rsidP="00AB4C95">
      <w:pPr>
        <w:jc w:val="both"/>
      </w:pPr>
      <w:r w:rsidRPr="000D0552">
        <w:t>O cesionario deberá constituír a garantía dentro do pr</w:t>
      </w:r>
      <w:r>
        <w:t>azo máximo de 15 días naturais contados</w:t>
      </w:r>
      <w:r w:rsidRPr="000D0552">
        <w:t xml:space="preserve"> desde a autorización expresa polo órgano de contratación da cesión. A non constitución da garantía dentro deste prazo dará l</w:t>
      </w:r>
      <w:r>
        <w:t xml:space="preserve">ugar á resolución do contrato. </w:t>
      </w:r>
    </w:p>
    <w:p w:rsidR="00DC4281" w:rsidRPr="00145B6A" w:rsidRDefault="00DC4281" w:rsidP="00AB4C95">
      <w:pPr>
        <w:jc w:val="both"/>
        <w:rPr>
          <w:b/>
          <w:bCs/>
        </w:rPr>
      </w:pPr>
      <w:r w:rsidRPr="00145B6A">
        <w:rPr>
          <w:b/>
          <w:bCs/>
        </w:rPr>
        <w:t xml:space="preserve">35.2. Subcontratación </w:t>
      </w:r>
    </w:p>
    <w:p w:rsidR="00372A80" w:rsidRPr="000D0552" w:rsidRDefault="00DC4281" w:rsidP="00372A80">
      <w:pPr>
        <w:jc w:val="both"/>
        <w:rPr>
          <w:bCs/>
        </w:rPr>
      </w:pPr>
      <w:r w:rsidRPr="00145B6A">
        <w:rPr>
          <w:b/>
          <w:bCs/>
        </w:rPr>
        <w:t>35.2.1</w:t>
      </w:r>
      <w:r w:rsidRPr="00145B6A">
        <w:rPr>
          <w:bCs/>
        </w:rPr>
        <w:t xml:space="preserve"> </w:t>
      </w:r>
      <w:r w:rsidR="00372A80" w:rsidRPr="000D0552">
        <w:rPr>
          <w:bCs/>
        </w:rPr>
        <w:t>En todo caso, o contratista deberá comunicar por escrito, tras a adxudicación do contrato e, como moi tar</w:t>
      </w:r>
      <w:r w:rsidR="00372A80">
        <w:rPr>
          <w:bCs/>
        </w:rPr>
        <w:t>de, cando inicie a execución de</w:t>
      </w:r>
      <w:r w:rsidR="00372A80" w:rsidRPr="000D0552">
        <w:rPr>
          <w:bCs/>
        </w:rPr>
        <w:t>ste, ao órgano de contratación a intención de celebrar os subcontratos, sinalando:</w:t>
      </w:r>
    </w:p>
    <w:p w:rsidR="00372A80" w:rsidRPr="000D0552" w:rsidRDefault="00372A80" w:rsidP="00372A80">
      <w:pPr>
        <w:jc w:val="both"/>
        <w:rPr>
          <w:bCs/>
        </w:rPr>
      </w:pPr>
      <w:r w:rsidRPr="000D0552">
        <w:rPr>
          <w:bCs/>
        </w:rPr>
        <w:t xml:space="preserve">1.- a parte da prestación que se pretende subcontratar </w:t>
      </w:r>
    </w:p>
    <w:p w:rsidR="00372A80" w:rsidRPr="000D0552" w:rsidRDefault="00372A80" w:rsidP="00372A80">
      <w:pPr>
        <w:jc w:val="both"/>
        <w:rPr>
          <w:bCs/>
        </w:rPr>
      </w:pPr>
      <w:r w:rsidRPr="000D0552">
        <w:rPr>
          <w:bCs/>
        </w:rPr>
        <w:t xml:space="preserve">2.- e a identidade, datos de contacto e representante ou representantes legais do subcontratista, </w:t>
      </w:r>
    </w:p>
    <w:p w:rsidR="00372A80" w:rsidRPr="000D0552" w:rsidRDefault="00372A80" w:rsidP="00372A80">
      <w:pPr>
        <w:jc w:val="both"/>
        <w:rPr>
          <w:bCs/>
        </w:rPr>
      </w:pPr>
      <w:r w:rsidRPr="000D0552">
        <w:rPr>
          <w:bCs/>
        </w:rPr>
        <w:t xml:space="preserve">3.- e xustificando suficientemente a aptitude deste para executala por referencia aos elementos técnicos e humanos de que dispón e á súa experiencia, e acreditando que </w:t>
      </w:r>
      <w:r>
        <w:rPr>
          <w:bCs/>
        </w:rPr>
        <w:t xml:space="preserve">este </w:t>
      </w:r>
      <w:r w:rsidRPr="000D0552">
        <w:rPr>
          <w:bCs/>
        </w:rPr>
        <w:t xml:space="preserve">non </w:t>
      </w:r>
      <w:r>
        <w:rPr>
          <w:bCs/>
        </w:rPr>
        <w:t xml:space="preserve"> está </w:t>
      </w:r>
      <w:r w:rsidRPr="000D0552">
        <w:rPr>
          <w:bCs/>
        </w:rPr>
        <w:t xml:space="preserve">incurso en prohibición de contratar de acordo con o artigo 71. O contratista principal deberá notificar por escrito ao órgano de contratación calquera modificación que sufra esta información durante a execución do contrato principal, e toda a información necesaria sobre os novos subcontratistas. No caso que o subcontratista tivese a clasificación adecuada para realizar a parte do contrato obxecto da subcontratación, a comunicación desta circunstancia será suficiente para acreditar a </w:t>
      </w:r>
      <w:r>
        <w:rPr>
          <w:bCs/>
        </w:rPr>
        <w:t>súa aptitude</w:t>
      </w:r>
      <w:r w:rsidRPr="000D0552">
        <w:rPr>
          <w:bCs/>
        </w:rPr>
        <w:t>. A acreditación da aptitude do subcontratista poderá realizarse inmediatamente despois da</w:t>
      </w:r>
      <w:r>
        <w:rPr>
          <w:bCs/>
        </w:rPr>
        <w:t xml:space="preserve"> celebración do subcontrato se </w:t>
      </w:r>
      <w:r w:rsidRPr="000D0552">
        <w:rPr>
          <w:bCs/>
        </w:rPr>
        <w:t xml:space="preserve">esta é necesaria para atender a unha situación de emerxencia ou que esixa a adopción de medidas urxentes e así se xustifica suficientemente. </w:t>
      </w:r>
    </w:p>
    <w:p w:rsidR="00DC4281" w:rsidRPr="00145B6A" w:rsidRDefault="00372A80" w:rsidP="00372A80">
      <w:pPr>
        <w:jc w:val="both"/>
        <w:rPr>
          <w:bCs/>
        </w:rPr>
      </w:pPr>
      <w:r>
        <w:rPr>
          <w:bCs/>
        </w:rPr>
        <w:lastRenderedPageBreak/>
        <w:t>Os</w:t>
      </w:r>
      <w:r w:rsidRPr="000D0552">
        <w:rPr>
          <w:bCs/>
        </w:rPr>
        <w:t xml:space="preserve"> licitadores terán a obrigación de comunicar os subcontratos que non se axusten a</w:t>
      </w:r>
      <w:r>
        <w:rPr>
          <w:bCs/>
        </w:rPr>
        <w:t>o indicado na oferta, por realizar</w:t>
      </w:r>
      <w:r w:rsidRPr="000D0552">
        <w:rPr>
          <w:bCs/>
        </w:rPr>
        <w:t xml:space="preserve">se con empresarios distintos dos indicados nominativamente </w:t>
      </w:r>
      <w:r>
        <w:rPr>
          <w:bCs/>
        </w:rPr>
        <w:t xml:space="preserve">nela </w:t>
      </w:r>
      <w:r w:rsidRPr="000D0552">
        <w:rPr>
          <w:bCs/>
        </w:rPr>
        <w:t>ou por referirse a partes da prestación diferentes ás</w:t>
      </w:r>
      <w:r>
        <w:rPr>
          <w:bCs/>
        </w:rPr>
        <w:t xml:space="preserve"> sinaladas nela, e non poderán realizars</w:t>
      </w:r>
      <w:r w:rsidRPr="000D0552">
        <w:rPr>
          <w:bCs/>
        </w:rPr>
        <w:t>e ata que transcorran vinte días desde que se cursou a notifi</w:t>
      </w:r>
      <w:r>
        <w:rPr>
          <w:bCs/>
        </w:rPr>
        <w:t>cación e subministradas as xustificacións ás</w:t>
      </w:r>
      <w:r w:rsidRPr="000D0552">
        <w:rPr>
          <w:bCs/>
        </w:rPr>
        <w:t xml:space="preserve"> que refírese o apartado 35.2.1 deste apartado, salvo que con anterioridade fosen autoriza</w:t>
      </w:r>
      <w:r>
        <w:rPr>
          <w:bCs/>
        </w:rPr>
        <w:t>dos expresamente, sempre que a a</w:t>
      </w:r>
      <w:r w:rsidRPr="000D0552">
        <w:rPr>
          <w:bCs/>
        </w:rPr>
        <w:t>dministración non notificase dentro deste prazo a súa oposición</w:t>
      </w:r>
      <w:r>
        <w:rPr>
          <w:bCs/>
        </w:rPr>
        <w:t xml:space="preserve"> a estes</w:t>
      </w:r>
      <w:r w:rsidRPr="000D0552">
        <w:rPr>
          <w:bCs/>
        </w:rPr>
        <w:t>. Este réxime será igua</w:t>
      </w:r>
      <w:r>
        <w:rPr>
          <w:bCs/>
        </w:rPr>
        <w:t>lmente aplicable se</w:t>
      </w:r>
      <w:r w:rsidRPr="000D0552">
        <w:rPr>
          <w:bCs/>
        </w:rPr>
        <w:t xml:space="preserve"> os subcontratistas fosen identificados na oferta mediante a descrición do seu perfil profesional. Baixo a responsabilidade do contratista, os subcontratos poderán concluírse sen necesidade de deixar trans</w:t>
      </w:r>
      <w:r>
        <w:rPr>
          <w:bCs/>
        </w:rPr>
        <w:t>correr o prazo de vinte días se a súa realización</w:t>
      </w:r>
      <w:r w:rsidRPr="000D0552">
        <w:rPr>
          <w:bCs/>
        </w:rPr>
        <w:t xml:space="preserve"> é necesaria para atender a unha situación de emerxencia ou que esixa a adopción de medidas urxentes e así se xustifica suficientemente.</w:t>
      </w:r>
    </w:p>
    <w:p w:rsidR="00DC4281" w:rsidRPr="00145B6A" w:rsidRDefault="00DC4281" w:rsidP="00AB4C95">
      <w:pPr>
        <w:jc w:val="both"/>
        <w:rPr>
          <w:b/>
        </w:rPr>
      </w:pPr>
      <w:r w:rsidRPr="00145B6A">
        <w:rPr>
          <w:b/>
        </w:rPr>
        <w:t>35.2.2. Efectos do incumprimento en materia de subcontratación</w:t>
      </w:r>
    </w:p>
    <w:p w:rsidR="00B41A3E" w:rsidRPr="000D0552" w:rsidRDefault="00B41A3E" w:rsidP="00B41A3E">
      <w:pPr>
        <w:jc w:val="both"/>
        <w:rPr>
          <w:bCs/>
        </w:rPr>
      </w:pPr>
      <w:r w:rsidRPr="000D0552">
        <w:rPr>
          <w:bCs/>
        </w:rPr>
        <w:t>A infracción das condicións establecidas no apartado anterior para proceder á subcontratación, así como a falta de acreditación da aptitude do subcontratista ou das circunstancias determinantes da situación de emerxencia ou das que fan urxente a subcontratación, terá, entre outras previstas ne</w:t>
      </w:r>
      <w:r>
        <w:rPr>
          <w:bCs/>
        </w:rPr>
        <w:t>sta l</w:t>
      </w:r>
      <w:r w:rsidRPr="000D0552">
        <w:rPr>
          <w:bCs/>
        </w:rPr>
        <w:t>ei, e en función da repercusión na execución do contrato, algunha das seguintes co</w:t>
      </w:r>
      <w:r>
        <w:rPr>
          <w:bCs/>
        </w:rPr>
        <w:t>nsecuencias, cando así se prevexa</w:t>
      </w:r>
      <w:r w:rsidRPr="000D0552">
        <w:rPr>
          <w:bCs/>
        </w:rPr>
        <w:t xml:space="preserve"> nos pregos: </w:t>
      </w:r>
    </w:p>
    <w:p w:rsidR="00B41A3E" w:rsidRPr="000D0552" w:rsidRDefault="00B41A3E" w:rsidP="00B41A3E">
      <w:pPr>
        <w:jc w:val="both"/>
        <w:rPr>
          <w:bCs/>
        </w:rPr>
      </w:pPr>
      <w:r w:rsidRPr="000D0552">
        <w:rPr>
          <w:bCs/>
        </w:rPr>
        <w:t>a) A imposición ao contratista dunha penalidad</w:t>
      </w:r>
      <w:r>
        <w:rPr>
          <w:bCs/>
        </w:rPr>
        <w:t>e</w:t>
      </w:r>
      <w:r w:rsidRPr="000D0552">
        <w:rPr>
          <w:bCs/>
        </w:rPr>
        <w:t xml:space="preserve"> de ata un 50 por 100 do importe do subcontrato. </w:t>
      </w:r>
    </w:p>
    <w:p w:rsidR="00B41A3E" w:rsidRDefault="00B41A3E" w:rsidP="00AB4C95">
      <w:pPr>
        <w:jc w:val="both"/>
        <w:rPr>
          <w:bCs/>
        </w:rPr>
      </w:pPr>
      <w:r w:rsidRPr="000D0552">
        <w:rPr>
          <w:bCs/>
        </w:rPr>
        <w:t xml:space="preserve">b) A resolución do contrato, a condición de que se cumpran os requisitos establecidos no segundo parágrafo da letra </w:t>
      </w:r>
      <w:r>
        <w:rPr>
          <w:bCs/>
        </w:rPr>
        <w:t>f) do apartado 1 do artigo 211.</w:t>
      </w:r>
    </w:p>
    <w:p w:rsidR="00DC4281" w:rsidRPr="00145B6A" w:rsidRDefault="00B41A3E" w:rsidP="00AB4C95">
      <w:pPr>
        <w:jc w:val="both"/>
        <w:rPr>
          <w:b/>
        </w:rPr>
      </w:pPr>
      <w:r>
        <w:rPr>
          <w:b/>
        </w:rPr>
        <w:t>35.2.3. Obriga</w:t>
      </w:r>
      <w:r w:rsidR="00DC4281" w:rsidRPr="00145B6A">
        <w:rPr>
          <w:b/>
        </w:rPr>
        <w:t>s</w:t>
      </w:r>
    </w:p>
    <w:p w:rsidR="0006347D" w:rsidRPr="000D0552" w:rsidRDefault="0006347D" w:rsidP="0006347D">
      <w:pPr>
        <w:jc w:val="both"/>
        <w:rPr>
          <w:bCs/>
        </w:rPr>
      </w:pPr>
      <w:r w:rsidRPr="000D0552">
        <w:rPr>
          <w:bCs/>
        </w:rPr>
        <w:t xml:space="preserve">Os subcontratistas quedarán obrigados só ante o contratista principal que asumirá, por tanto, a total responsabilidade da </w:t>
      </w:r>
      <w:r>
        <w:rPr>
          <w:bCs/>
        </w:rPr>
        <w:t>execución do contrato fronte á a</w:t>
      </w:r>
      <w:r w:rsidRPr="000D0552">
        <w:rPr>
          <w:bCs/>
        </w:rPr>
        <w:t>dministración, con arranxo estrito ao presente prego de cláusulas administrativas particulares, e aos termos do contrato, incluído o cumprimento das obrigacións en materia ambiental, social ou laboral a que</w:t>
      </w:r>
      <w:r>
        <w:rPr>
          <w:bCs/>
        </w:rPr>
        <w:t xml:space="preserve"> se</w:t>
      </w:r>
      <w:r w:rsidRPr="000D0552">
        <w:rPr>
          <w:bCs/>
        </w:rPr>
        <w:t xml:space="preserve"> ref</w:t>
      </w:r>
      <w:r>
        <w:rPr>
          <w:bCs/>
        </w:rPr>
        <w:t>ire</w:t>
      </w:r>
      <w:r w:rsidRPr="000D0552">
        <w:rPr>
          <w:bCs/>
        </w:rPr>
        <w:t xml:space="preserve"> o artigo</w:t>
      </w:r>
      <w:r>
        <w:rPr>
          <w:bCs/>
        </w:rPr>
        <w:t xml:space="preserve"> 201. O coñecemento que teña a administración dos subcontratos realiz</w:t>
      </w:r>
      <w:r w:rsidRPr="000D0552">
        <w:rPr>
          <w:bCs/>
        </w:rPr>
        <w:t>ados en virtude das comunicacións a que</w:t>
      </w:r>
      <w:r>
        <w:rPr>
          <w:bCs/>
        </w:rPr>
        <w:t xml:space="preserve"> se </w:t>
      </w:r>
      <w:r w:rsidRPr="000D0552">
        <w:rPr>
          <w:bCs/>
        </w:rPr>
        <w:t xml:space="preserve"> </w:t>
      </w:r>
      <w:r>
        <w:rPr>
          <w:bCs/>
        </w:rPr>
        <w:t xml:space="preserve">refire </w:t>
      </w:r>
      <w:r w:rsidRPr="000D0552">
        <w:rPr>
          <w:bCs/>
        </w:rPr>
        <w:t>esta cláusula non alterarán a responsabilidade exclusiva do contratista principal.</w:t>
      </w:r>
    </w:p>
    <w:p w:rsidR="0006347D" w:rsidRPr="000D0552" w:rsidRDefault="0006347D" w:rsidP="0006347D">
      <w:pPr>
        <w:jc w:val="both"/>
        <w:rPr>
          <w:bCs/>
        </w:rPr>
      </w:pPr>
      <w:r w:rsidRPr="000D0552">
        <w:rPr>
          <w:bCs/>
        </w:rPr>
        <w:t xml:space="preserve">En </w:t>
      </w:r>
      <w:r>
        <w:rPr>
          <w:bCs/>
        </w:rPr>
        <w:t>ningún caso poderá concertar o</w:t>
      </w:r>
      <w:r w:rsidRPr="000D0552">
        <w:rPr>
          <w:bCs/>
        </w:rPr>
        <w:t xml:space="preserve"> contratista a execución parcial do contrato con persoas inhabilitadas para contratar de acordo </w:t>
      </w:r>
      <w:r>
        <w:rPr>
          <w:bCs/>
        </w:rPr>
        <w:t xml:space="preserve">co </w:t>
      </w:r>
      <w:r w:rsidRPr="000D0552">
        <w:rPr>
          <w:bCs/>
        </w:rPr>
        <w:t xml:space="preserve">ordenamento xurídico ou comprendidas nalgún dos supostos do artigo 71. </w:t>
      </w:r>
    </w:p>
    <w:p w:rsidR="0006347D" w:rsidRPr="000D0552" w:rsidRDefault="0006347D" w:rsidP="0006347D">
      <w:pPr>
        <w:jc w:val="both"/>
        <w:rPr>
          <w:bCs/>
        </w:rPr>
      </w:pPr>
      <w:r w:rsidRPr="000D0552">
        <w:rPr>
          <w:bCs/>
        </w:rPr>
        <w:t>O contratista deberá informar aos representantes dos traballadores da subcontratación, de a</w:t>
      </w:r>
      <w:r>
        <w:rPr>
          <w:bCs/>
        </w:rPr>
        <w:t>cordo coa</w:t>
      </w:r>
      <w:r w:rsidRPr="000D0552">
        <w:rPr>
          <w:bCs/>
        </w:rPr>
        <w:t xml:space="preserve"> lexislación laboral.</w:t>
      </w:r>
    </w:p>
    <w:p w:rsidR="0006347D" w:rsidRPr="000D0552" w:rsidRDefault="0006347D" w:rsidP="0006347D">
      <w:pPr>
        <w:jc w:val="both"/>
        <w:rPr>
          <w:bCs/>
        </w:rPr>
      </w:pPr>
      <w:r w:rsidRPr="000D0552">
        <w:rPr>
          <w:bCs/>
        </w:rPr>
        <w:t xml:space="preserve">Os subcontratos e os contratos de subministración a que </w:t>
      </w:r>
      <w:r>
        <w:rPr>
          <w:bCs/>
        </w:rPr>
        <w:t xml:space="preserve">se </w:t>
      </w:r>
      <w:r w:rsidRPr="000D0552">
        <w:rPr>
          <w:bCs/>
        </w:rPr>
        <w:t>re</w:t>
      </w:r>
      <w:r>
        <w:rPr>
          <w:bCs/>
        </w:rPr>
        <w:t>firen</w:t>
      </w:r>
      <w:r w:rsidRPr="000D0552">
        <w:rPr>
          <w:bCs/>
        </w:rPr>
        <w:t xml:space="preserve"> os artigos 215 a 217 terán en todo caso natureza privada.</w:t>
      </w:r>
    </w:p>
    <w:p w:rsidR="0006347D" w:rsidRPr="000D0552" w:rsidRDefault="0006347D" w:rsidP="0006347D">
      <w:pPr>
        <w:jc w:val="both"/>
        <w:rPr>
          <w:bCs/>
        </w:rPr>
      </w:pPr>
      <w:r w:rsidRPr="000D0552">
        <w:rPr>
          <w:bCs/>
        </w:rPr>
        <w:t>Sen prexuízo do establecido na disposición adicional quincuaxésima primeira da LCSP os subcontratistas non</w:t>
      </w:r>
      <w:r>
        <w:rPr>
          <w:bCs/>
        </w:rPr>
        <w:t xml:space="preserve"> terán acción directa fronte á a</w:t>
      </w:r>
      <w:r w:rsidRPr="000D0552">
        <w:rPr>
          <w:bCs/>
        </w:rPr>
        <w:t>dministración contratante polas obrigacións contraídas con eles polo contratista como consecuencia da execución do contrato principal e dos subcontratos.</w:t>
      </w:r>
    </w:p>
    <w:p w:rsidR="00247C6F" w:rsidRPr="0006347D" w:rsidRDefault="0006347D" w:rsidP="00AB4C95">
      <w:pPr>
        <w:jc w:val="both"/>
      </w:pPr>
      <w:r w:rsidRPr="000D0552">
        <w:t>Así mesmo o contratista e subcontratistas deberán observar os requisitos e condicións establecidas na Lei 32/2006 do 18 de outubro, reguladora da subcontratación n</w:t>
      </w:r>
      <w:r>
        <w:t>o sector da construción e Real decreto 1109/2007 do 24 de a</w:t>
      </w:r>
      <w:r w:rsidRPr="000D0552">
        <w:t>gosto polo que se desenvolve a Lei 32/2006, do 18 de outubro, reguladora da subcontratación no sector da construción.</w:t>
      </w:r>
    </w:p>
    <w:p w:rsidR="00DC4281" w:rsidRPr="00145B6A" w:rsidRDefault="00DC4281" w:rsidP="00AB4C95">
      <w:pPr>
        <w:jc w:val="both"/>
        <w:rPr>
          <w:b/>
        </w:rPr>
      </w:pPr>
      <w:r w:rsidRPr="00145B6A">
        <w:rPr>
          <w:b/>
        </w:rPr>
        <w:lastRenderedPageBreak/>
        <w:t>35.3. Obriga</w:t>
      </w:r>
      <w:r w:rsidR="0006347D">
        <w:rPr>
          <w:b/>
        </w:rPr>
        <w:t xml:space="preserve"> do </w:t>
      </w:r>
      <w:r w:rsidRPr="00145B6A">
        <w:rPr>
          <w:b/>
        </w:rPr>
        <w:t xml:space="preserve">cumprimento </w:t>
      </w:r>
      <w:r w:rsidR="0006347D">
        <w:rPr>
          <w:b/>
        </w:rPr>
        <w:t xml:space="preserve">dos </w:t>
      </w:r>
      <w:r w:rsidRPr="00145B6A">
        <w:rPr>
          <w:b/>
        </w:rPr>
        <w:t xml:space="preserve">prazos </w:t>
      </w:r>
      <w:r w:rsidR="0006347D">
        <w:rPr>
          <w:b/>
        </w:rPr>
        <w:t xml:space="preserve">dos </w:t>
      </w:r>
      <w:r w:rsidRPr="00145B6A">
        <w:rPr>
          <w:b/>
        </w:rPr>
        <w:t>pago</w:t>
      </w:r>
      <w:r w:rsidR="0006347D">
        <w:rPr>
          <w:b/>
        </w:rPr>
        <w:t>s</w:t>
      </w:r>
      <w:r w:rsidRPr="00145B6A">
        <w:rPr>
          <w:b/>
        </w:rPr>
        <w:t xml:space="preserve"> a subcontratistas</w:t>
      </w:r>
    </w:p>
    <w:p w:rsidR="00DC4281" w:rsidRPr="00145B6A" w:rsidRDefault="00DC4281" w:rsidP="00AB4C95">
      <w:pPr>
        <w:jc w:val="both"/>
      </w:pPr>
      <w:r w:rsidRPr="00145B6A">
        <w:t xml:space="preserve">O </w:t>
      </w:r>
      <w:r w:rsidR="0006347D">
        <w:t>contratista está obrigado a abo</w:t>
      </w:r>
      <w:r w:rsidRPr="00145B6A">
        <w:t>ar o prezo pactado aos subcontratistas ou subministradores, dentro dos prazos e conforme as condicións establecidas no art. 216. LCSP.</w:t>
      </w:r>
    </w:p>
    <w:p w:rsidR="00DC4281" w:rsidRDefault="00DC4281" w:rsidP="00AB4C95">
      <w:pPr>
        <w:jc w:val="both"/>
        <w:rPr>
          <w:i/>
          <w:iCs/>
        </w:rPr>
      </w:pPr>
      <w:r w:rsidRPr="00145B6A">
        <w:rPr>
          <w:b/>
        </w:rPr>
        <w:t>35.4. C</w:t>
      </w:r>
      <w:r w:rsidRPr="00145B6A">
        <w:rPr>
          <w:b/>
          <w:iCs/>
        </w:rPr>
        <w:t>omprobación dos pagos aos subcontratistas ou subministradores</w:t>
      </w:r>
      <w:r w:rsidRPr="00145B6A">
        <w:rPr>
          <w:i/>
          <w:iCs/>
        </w:rPr>
        <w:t>:</w:t>
      </w:r>
    </w:p>
    <w:p w:rsidR="00216B31" w:rsidRPr="000D0552" w:rsidRDefault="00216B31" w:rsidP="00216B31">
      <w:pPr>
        <w:jc w:val="both"/>
      </w:pPr>
      <w:r>
        <w:t>A a</w:t>
      </w:r>
      <w:r w:rsidRPr="000D0552">
        <w:t>dministración contratante, a través da Dirección da obra ou outros técnicos designados polo órgano de contratación, poderá comprobar o estrito cumprimento dos pagos que os contratistas adxudicatarios do contrato han de facer a todos os subcontratistas ou subministradores que participen</w:t>
      </w:r>
      <w:r>
        <w:t xml:space="preserve"> neles</w:t>
      </w:r>
      <w:r w:rsidRPr="000D0552">
        <w:t>.</w:t>
      </w:r>
    </w:p>
    <w:p w:rsidR="00216B31" w:rsidRPr="000D0552" w:rsidRDefault="00216B31" w:rsidP="00216B31">
      <w:pPr>
        <w:jc w:val="both"/>
      </w:pPr>
      <w:r w:rsidRPr="000D0552">
        <w:t>En tal caso, os contratis</w:t>
      </w:r>
      <w:r>
        <w:t>tas adxudicatarios remitirán á a</w:t>
      </w:r>
      <w:r w:rsidRPr="000D0552">
        <w:t>dministración  contratante, cando este o solicite, relación detallada daqueles subcontratistas ou subministradores que participen no contrato cando se perfeccione a súa participación, xunto con aquelas condicións de subcontratación ou subministración de cada un deles que garden unha relación directa co prazo de pago. Así mesmo, deberán achegar a solicitude do ente público contratante xustificante de cumprimento dos pagos a aqueles unha vez terminada a prestación dentro dos prazos de pago legalmente establecidos no artigo 216 LCSP e na Lei 3/2004, do 29 de decembro, no que lle sexa de aplicación.</w:t>
      </w:r>
      <w:r>
        <w:t xml:space="preserve"> Estas obriga</w:t>
      </w:r>
      <w:r w:rsidRPr="000D0552">
        <w:t>s  considéranse condicións esenciais de execución, cuxo incumprimento, ademais das consecuencias previstas polo ordenamento xurídico, permitirá a imposición das penalidades do 10% do prezo do contrato, respondendo a garantía definitiva das penalidades que se impoñan por este motivo.</w:t>
      </w:r>
    </w:p>
    <w:p w:rsidR="00216B31" w:rsidRPr="00216B31" w:rsidRDefault="00216B31" w:rsidP="00AB4C95">
      <w:pPr>
        <w:jc w:val="both"/>
      </w:pPr>
      <w:r w:rsidRPr="000D0552">
        <w:t>No presente prego aplicaranse as penalidades previstas na cláusula 33</w:t>
      </w:r>
      <w:r>
        <w:t xml:space="preserve"> do</w:t>
      </w:r>
      <w:r w:rsidRPr="000D0552">
        <w:t xml:space="preserve"> parágrafo terceiro incrementadas nun 100%</w:t>
      </w:r>
      <w:r>
        <w:t xml:space="preserve"> </w:t>
      </w:r>
      <w:r w:rsidRPr="000D0552">
        <w:t xml:space="preserve"> (1,20 euros por cada 1.000 euros do prezo do contrato)</w:t>
      </w:r>
      <w:r>
        <w:t>.</w:t>
      </w:r>
    </w:p>
    <w:p w:rsidR="00DC4281" w:rsidRPr="00145B6A" w:rsidRDefault="00DC4281" w:rsidP="00AB4C95">
      <w:pPr>
        <w:jc w:val="both"/>
        <w:rPr>
          <w:b/>
          <w:bCs/>
        </w:rPr>
      </w:pPr>
      <w:r w:rsidRPr="00145B6A">
        <w:rPr>
          <w:b/>
          <w:bCs/>
        </w:rPr>
        <w:t xml:space="preserve">36) </w:t>
      </w:r>
      <w:r w:rsidRPr="00145B6A">
        <w:rPr>
          <w:b/>
          <w:bCs/>
          <w:u w:val="single"/>
        </w:rPr>
        <w:t>RECEPCIÓN DAS OBRAS E CERTIFICACIÓN FINAL</w:t>
      </w:r>
      <w:r w:rsidRPr="00145B6A">
        <w:rPr>
          <w:b/>
          <w:bCs/>
        </w:rPr>
        <w:t>.</w:t>
      </w:r>
    </w:p>
    <w:p w:rsidR="00491C68" w:rsidRPr="000D0552" w:rsidRDefault="00491C68" w:rsidP="00491C68">
      <w:pPr>
        <w:jc w:val="both"/>
      </w:pPr>
      <w:r w:rsidRPr="000D0552">
        <w:t>O contrati</w:t>
      </w:r>
      <w:r>
        <w:t>sta comunicará por escrito ao facultativo d</w:t>
      </w:r>
      <w:r w:rsidRPr="000D0552">
        <w:t xml:space="preserve">irector da obra a data prevista para a súa terminación, cunha antelación mínima de 45 días hábiles. </w:t>
      </w:r>
    </w:p>
    <w:p w:rsidR="00491C68" w:rsidRPr="000D0552" w:rsidRDefault="00491C68" w:rsidP="00491C68">
      <w:pPr>
        <w:jc w:val="both"/>
      </w:pPr>
      <w:r w:rsidRPr="000D0552">
        <w:t>A recepción das obras realizarase como máximo dentro do mes seguinte á terminación das obras.</w:t>
      </w:r>
    </w:p>
    <w:p w:rsidR="00491C68" w:rsidRPr="000D0552" w:rsidRDefault="00491C68" w:rsidP="00491C68">
      <w:pPr>
        <w:jc w:val="both"/>
      </w:pPr>
      <w:r w:rsidRPr="000D0552">
        <w:t>O con</w:t>
      </w:r>
      <w:r>
        <w:t>tratista deberá entregar n</w:t>
      </w:r>
      <w:r w:rsidRPr="000D0552">
        <w:t>este acto de recepción o soporte electrónico no que se recollan as fotografías e/ou reportaxe en vídeo da execución da obra  a que</w:t>
      </w:r>
      <w:r>
        <w:t xml:space="preserve"> se</w:t>
      </w:r>
      <w:r w:rsidRPr="000D0552">
        <w:t xml:space="preserve"> re</w:t>
      </w:r>
      <w:r>
        <w:t xml:space="preserve">fire </w:t>
      </w:r>
      <w:r w:rsidRPr="000D0552">
        <w:t xml:space="preserve"> a cláusula 19.3.</w:t>
      </w:r>
    </w:p>
    <w:p w:rsidR="00491C68" w:rsidRPr="000D0552" w:rsidRDefault="00491C68" w:rsidP="00491C68">
      <w:pPr>
        <w:jc w:val="both"/>
      </w:pPr>
      <w:r w:rsidRPr="000D0552">
        <w:t>O contratista ten obrigación de</w:t>
      </w:r>
      <w:r>
        <w:t xml:space="preserve"> asistir á recepción da obra. Se</w:t>
      </w:r>
      <w:r w:rsidRPr="000D0552">
        <w:t xml:space="preserve"> por causas que lle sexan imputables non cumpre esta</w:t>
      </w:r>
      <w:r>
        <w:t xml:space="preserve"> obrigación o representante da a</w:t>
      </w:r>
      <w:r w:rsidRPr="000D0552">
        <w:t xml:space="preserve">dministración remitiralle un exemplar para que no prazo de dez días formule as alegacións que considere oportunas, sobre as que resolverá o órgano de contratación. </w:t>
      </w:r>
    </w:p>
    <w:p w:rsidR="00491C68" w:rsidRPr="000D0552" w:rsidRDefault="00491C68" w:rsidP="00491C68">
      <w:pPr>
        <w:jc w:val="both"/>
      </w:pPr>
      <w:r w:rsidRPr="000D0552">
        <w:t xml:space="preserve">Do resultado da recepción </w:t>
      </w:r>
      <w:r>
        <w:t xml:space="preserve">redactarase </w:t>
      </w:r>
      <w:r w:rsidRPr="000D0552">
        <w:t xml:space="preserve">unha acta que subscribirán todos os asistentes, retirando un exemplar orixinal cada un deles. </w:t>
      </w:r>
    </w:p>
    <w:p w:rsidR="00491C68" w:rsidRPr="000D0552" w:rsidRDefault="00491C68" w:rsidP="00491C68">
      <w:pPr>
        <w:jc w:val="both"/>
      </w:pPr>
      <w:r w:rsidRPr="000D0552">
        <w:t xml:space="preserve">Cando as obras non </w:t>
      </w:r>
      <w:r>
        <w:t xml:space="preserve">estean </w:t>
      </w:r>
      <w:r w:rsidRPr="000D0552">
        <w:t>en estado de ser</w:t>
      </w:r>
      <w:r>
        <w:t>en</w:t>
      </w:r>
      <w:r w:rsidRPr="000D0552">
        <w:t xml:space="preserve"> recibidas farase constar así na acta e o</w:t>
      </w:r>
      <w:r>
        <w:t xml:space="preserve"> seu</w:t>
      </w:r>
      <w:r w:rsidRPr="000D0552">
        <w:t xml:space="preserve"> director sinalará os defectos observados e detallará as instrucións precisas fixando un </w:t>
      </w:r>
      <w:r>
        <w:t xml:space="preserve">prazo para remediar aqueles. Se </w:t>
      </w:r>
      <w:r w:rsidRPr="000D0552">
        <w:t>transcorrido este pr</w:t>
      </w:r>
      <w:r>
        <w:t>azo o contratista non o efectúa</w:t>
      </w:r>
      <w:r w:rsidRPr="000D0552">
        <w:t xml:space="preserve">, poderá concedérselle outro novo prazo improrrogable ou declarar resolto o contrato. </w:t>
      </w:r>
    </w:p>
    <w:p w:rsidR="00491C68" w:rsidRPr="000D0552" w:rsidRDefault="00491C68" w:rsidP="00491C68">
      <w:pPr>
        <w:jc w:val="both"/>
      </w:pPr>
      <w:r w:rsidRPr="000D0552">
        <w:t>Dentro do prazo de 3 meses contados a partir da recepción, o órgano de contratación deberá aprobar a certificación final das</w:t>
      </w:r>
      <w:r>
        <w:t xml:space="preserve"> obras executadas, que será abo</w:t>
      </w:r>
      <w:r w:rsidRPr="000D0552">
        <w:t>ada ao contratista a conta da liquidación do contrato no prazo previs</w:t>
      </w:r>
      <w:r>
        <w:t xml:space="preserve">to na lei  En canto ao prazo dos xuros de </w:t>
      </w:r>
      <w:r w:rsidRPr="000D0552">
        <w:t>mora estarase ao establ</w:t>
      </w:r>
      <w:r>
        <w:t>ecido na cláusula 30.2 deste p</w:t>
      </w:r>
      <w:r w:rsidRPr="000D0552">
        <w:t>rego.</w:t>
      </w:r>
    </w:p>
    <w:p w:rsidR="00491C68" w:rsidRDefault="00491C68" w:rsidP="00AB4C95">
      <w:pPr>
        <w:jc w:val="both"/>
      </w:pPr>
      <w:r>
        <w:rPr>
          <w:b/>
          <w:bCs/>
        </w:rPr>
        <w:lastRenderedPageBreak/>
        <w:t>Obras contratadas polos c</w:t>
      </w:r>
      <w:r w:rsidRPr="000D0552">
        <w:rPr>
          <w:b/>
          <w:bCs/>
        </w:rPr>
        <w:t>oncellos:</w:t>
      </w:r>
      <w:r w:rsidRPr="000D0552">
        <w:t xml:space="preserve"> Calquera saldo de liquidación que resulte a favor do contratista, deberá ser</w:t>
      </w:r>
      <w:r>
        <w:t xml:space="preserve"> financiado integramente polo concello contratante. </w:t>
      </w:r>
    </w:p>
    <w:p w:rsidR="00DC4281" w:rsidRPr="00145B6A" w:rsidRDefault="00DC4281" w:rsidP="00AB4C95">
      <w:pPr>
        <w:jc w:val="both"/>
        <w:rPr>
          <w:b/>
          <w:bCs/>
        </w:rPr>
      </w:pPr>
      <w:r w:rsidRPr="00145B6A">
        <w:rPr>
          <w:b/>
          <w:bCs/>
        </w:rPr>
        <w:t xml:space="preserve">37) </w:t>
      </w:r>
      <w:r w:rsidRPr="00145B6A">
        <w:rPr>
          <w:b/>
          <w:bCs/>
          <w:u w:val="single"/>
        </w:rPr>
        <w:t>PRAZO DE GARANTÍA</w:t>
      </w:r>
      <w:r w:rsidRPr="00145B6A">
        <w:rPr>
          <w:b/>
          <w:bCs/>
        </w:rPr>
        <w:t>.</w:t>
      </w:r>
    </w:p>
    <w:p w:rsidR="00FF512F" w:rsidRPr="000D0552" w:rsidRDefault="00FF512F" w:rsidP="00FF512F">
      <w:pPr>
        <w:jc w:val="both"/>
      </w:pPr>
      <w:r w:rsidRPr="000D0552">
        <w:t>O prazo de garantía terá unha dur</w:t>
      </w:r>
      <w:r>
        <w:t>ación dun ano contado</w:t>
      </w:r>
      <w:r w:rsidRPr="000D0552">
        <w:t xml:space="preserve"> desde a recepción das obras , salvo que o adxudicatario </w:t>
      </w:r>
      <w:r>
        <w:t xml:space="preserve">oferte un prazo de garantía  maior, </w:t>
      </w:r>
      <w:r w:rsidRPr="000D0552">
        <w:t>que en ningún caso será superior a 5 anos.</w:t>
      </w:r>
    </w:p>
    <w:p w:rsidR="00FF512F" w:rsidRPr="000D0552" w:rsidRDefault="00FF512F" w:rsidP="00FF512F">
      <w:pPr>
        <w:jc w:val="both"/>
      </w:pPr>
      <w:r w:rsidRPr="000D0552">
        <w:t>Durante o prazo de garantía o contratista estará obrigado á garda e conservación das obras, seguindo, no seu caso</w:t>
      </w:r>
      <w:r>
        <w:t>, as instrucións que reciba do técnico-d</w:t>
      </w:r>
      <w:r w:rsidRPr="000D0552">
        <w:t xml:space="preserve">irector, sendo responsable dos danos intrínsecos que nela se produzan. </w:t>
      </w:r>
    </w:p>
    <w:p w:rsidR="00FF512F" w:rsidRPr="000D0552" w:rsidRDefault="00FF512F" w:rsidP="00FF512F">
      <w:pPr>
        <w:jc w:val="both"/>
      </w:pPr>
      <w:r>
        <w:t xml:space="preserve">Se </w:t>
      </w:r>
      <w:r w:rsidRPr="000D0552">
        <w:t>as obras</w:t>
      </w:r>
      <w:r>
        <w:t xml:space="preserve"> se</w:t>
      </w:r>
      <w:r w:rsidRPr="000D0552">
        <w:t xml:space="preserve"> deterior</w:t>
      </w:r>
      <w:r>
        <w:t>an</w:t>
      </w:r>
      <w:r w:rsidRPr="000D0552">
        <w:t xml:space="preserve"> por incumprimento desta obriga, os traballos necesarios para a súa reparación </w:t>
      </w:r>
      <w:r>
        <w:t xml:space="preserve">executaraos a administración contratante, por </w:t>
      </w:r>
      <w:r w:rsidRPr="000D0552">
        <w:t xml:space="preserve"> conta do contratista. </w:t>
      </w:r>
    </w:p>
    <w:p w:rsidR="00DC4281" w:rsidRPr="00145B6A" w:rsidRDefault="00DC4281" w:rsidP="00AB4C95">
      <w:pPr>
        <w:jc w:val="both"/>
      </w:pPr>
      <w:r w:rsidRPr="00145B6A">
        <w:rPr>
          <w:b/>
          <w:bCs/>
        </w:rPr>
        <w:t xml:space="preserve">38) </w:t>
      </w:r>
      <w:r w:rsidRPr="00145B6A">
        <w:rPr>
          <w:b/>
          <w:bCs/>
          <w:u w:val="single"/>
        </w:rPr>
        <w:t xml:space="preserve"> LIQUIDACIÓN E DEVOLUCIÓN DA GARANTÍA DEFINITIVA</w:t>
      </w:r>
      <w:r w:rsidRPr="00145B6A">
        <w:rPr>
          <w:b/>
          <w:bCs/>
        </w:rPr>
        <w:t>.</w:t>
      </w:r>
      <w:r w:rsidRPr="00145B6A">
        <w:t xml:space="preserve"> </w:t>
      </w:r>
    </w:p>
    <w:p w:rsidR="00DC4281" w:rsidRPr="00145B6A" w:rsidRDefault="00DC4281" w:rsidP="00AB4C95">
      <w:pPr>
        <w:jc w:val="both"/>
      </w:pPr>
      <w:r w:rsidRPr="00145B6A">
        <w:rPr>
          <w:b/>
          <w:bCs/>
        </w:rPr>
        <w:t>A) Obras contratadas pola Deputación.</w:t>
      </w:r>
      <w:r w:rsidRPr="00145B6A">
        <w:t xml:space="preserve"> </w:t>
      </w:r>
    </w:p>
    <w:p w:rsidR="0070035B" w:rsidRDefault="00E269A2" w:rsidP="00AB4C95">
      <w:pPr>
        <w:jc w:val="both"/>
      </w:pPr>
      <w:r w:rsidRPr="000D0552">
        <w:t>Dentro do prazo de 15 días anteriores ao cumpr</w:t>
      </w:r>
      <w:r>
        <w:t>imento do prazo de garantía, o d</w:t>
      </w:r>
      <w:r w:rsidRPr="000D0552">
        <w:t>irector facultativo da obra, de oficio ou a instancia do contratista, redactará un info</w:t>
      </w:r>
      <w:r>
        <w:t>rme sobre o estado das obras. Se</w:t>
      </w:r>
      <w:r w:rsidRPr="000D0552">
        <w:t xml:space="preserve"> este fose favorable, o contratista quedará relevado de toda responsabilidade, salv</w:t>
      </w:r>
      <w:r>
        <w:t>o o disposto no art. 241 LCSP (r</w:t>
      </w:r>
      <w:r w:rsidRPr="000D0552">
        <w:t>esponsabilidade por vicios ocultos), procedéndose á devolución ou cancelación da garantía e á liquidac</w:t>
      </w:r>
      <w:r>
        <w:t>ión, no seu caso, das obriga</w:t>
      </w:r>
      <w:r w:rsidRPr="000D0552">
        <w:t>s pendentes que deberá efect</w:t>
      </w:r>
      <w:r>
        <w:t>uarse no prazo de sesenta días.</w:t>
      </w:r>
    </w:p>
    <w:p w:rsidR="00E269A2" w:rsidRPr="000D0552" w:rsidRDefault="00E269A2" w:rsidP="00E269A2">
      <w:pPr>
        <w:jc w:val="both"/>
      </w:pPr>
      <w:r w:rsidRPr="000D0552">
        <w:t xml:space="preserve">No caso de que o informe non fose favorable e os defectos observados </w:t>
      </w:r>
      <w:r>
        <w:t>se deban</w:t>
      </w:r>
      <w:r w:rsidRPr="000D0552">
        <w:t xml:space="preserve"> a deficiencias na execución da obra e non ao uso do construído,</w:t>
      </w:r>
      <w:r>
        <w:t xml:space="preserve"> durante o prazo de garantía o d</w:t>
      </w:r>
      <w:r w:rsidRPr="000D0552">
        <w:t>irector facultativo procederá a ditar as oportunas instrucións ao contratista para a debida reparación do construído, concedéndolle un prazo para iso durante o cal continuará encargado da conservación das obras, sen dereito a percibir</w:t>
      </w:r>
      <w:r>
        <w:t xml:space="preserve"> ningunha</w:t>
      </w:r>
      <w:r w:rsidRPr="000D0552">
        <w:t xml:space="preserve"> cantidade por ampliación do prazo de garantía. </w:t>
      </w:r>
    </w:p>
    <w:p w:rsidR="00E269A2" w:rsidRDefault="00E269A2" w:rsidP="00AB4C95">
      <w:pPr>
        <w:jc w:val="both"/>
      </w:pPr>
      <w:r w:rsidRPr="000D0552">
        <w:t>No entanto no caso de que o contratista non faga as reparacións indicadas o órgano de</w:t>
      </w:r>
      <w:r>
        <w:t xml:space="preserve"> contratación poderá ordenar a súa e</w:t>
      </w:r>
      <w:r w:rsidRPr="000D0552">
        <w:t xml:space="preserve">xecución a outra empresa, </w:t>
      </w:r>
      <w:r>
        <w:t>correndo por</w:t>
      </w:r>
      <w:r w:rsidRPr="000D0552">
        <w:t xml:space="preserve"> conta do contratista adxudicatario da obra o pago dos citados gas</w:t>
      </w:r>
      <w:r>
        <w:t>tos, ben con cargo á garantía se for suficiente, e se</w:t>
      </w:r>
      <w:r w:rsidRPr="000D0552">
        <w:t xml:space="preserve"> o importe da reparación excedese do importe da gar</w:t>
      </w:r>
      <w:r>
        <w:t>antía esixirase o aboamento d</w:t>
      </w:r>
      <w:r w:rsidRPr="000D0552">
        <w:t>estes gast</w:t>
      </w:r>
      <w:r>
        <w:t>os pola vía de constrinximento.</w:t>
      </w:r>
    </w:p>
    <w:p w:rsidR="00DC4281" w:rsidRPr="00145B6A" w:rsidRDefault="00DC4281" w:rsidP="00AB4C95">
      <w:pPr>
        <w:jc w:val="both"/>
      </w:pPr>
      <w:r w:rsidRPr="00145B6A">
        <w:rPr>
          <w:b/>
          <w:bCs/>
        </w:rPr>
        <w:t>B) Obras contratadas polos Concellos.</w:t>
      </w:r>
      <w:r w:rsidRPr="00145B6A">
        <w:t xml:space="preserve"> </w:t>
      </w:r>
    </w:p>
    <w:p w:rsidR="00DC4281" w:rsidRPr="00145B6A" w:rsidRDefault="00DC4281" w:rsidP="00AB4C95">
      <w:pPr>
        <w:jc w:val="both"/>
      </w:pPr>
      <w:r w:rsidRPr="00145B6A">
        <w:tab/>
        <w:t>B.1) Será de aplicación o establec</w:t>
      </w:r>
      <w:r w:rsidR="00E269A2">
        <w:t>ido no apartado A d</w:t>
      </w:r>
      <w:r w:rsidRPr="00145B6A">
        <w:t>a presente cláusula.</w:t>
      </w:r>
    </w:p>
    <w:p w:rsidR="00DC4281" w:rsidRPr="00145B6A" w:rsidRDefault="00DC4281" w:rsidP="00AB4C95">
      <w:pPr>
        <w:jc w:val="both"/>
      </w:pPr>
      <w:r w:rsidRPr="00145B6A">
        <w:tab/>
        <w:t xml:space="preserve">B.2) Ademais, calquera saldo de liquidación que resulte a favor do contratista deberá ser financiado integramente polo Concello contratante. </w:t>
      </w:r>
    </w:p>
    <w:p w:rsidR="00DC4281" w:rsidRPr="00145B6A" w:rsidRDefault="00DC4281" w:rsidP="00AB4C95">
      <w:pPr>
        <w:jc w:val="both"/>
        <w:rPr>
          <w:b/>
          <w:bCs/>
        </w:rPr>
      </w:pPr>
      <w:r w:rsidRPr="00145B6A">
        <w:rPr>
          <w:b/>
          <w:bCs/>
        </w:rPr>
        <w:t xml:space="preserve">39) </w:t>
      </w:r>
      <w:r w:rsidRPr="00145B6A">
        <w:rPr>
          <w:b/>
          <w:bCs/>
          <w:u w:val="single"/>
        </w:rPr>
        <w:t>CAUSAS DE RESOLUCIÓN</w:t>
      </w:r>
      <w:r w:rsidRPr="00145B6A">
        <w:rPr>
          <w:b/>
          <w:bCs/>
        </w:rPr>
        <w:t>.</w:t>
      </w:r>
    </w:p>
    <w:p w:rsidR="00DC4281" w:rsidRPr="00145B6A" w:rsidRDefault="00DC4281" w:rsidP="00AB4C95">
      <w:pPr>
        <w:jc w:val="both"/>
      </w:pPr>
      <w:r w:rsidRPr="00145B6A">
        <w:t xml:space="preserve">Serán as previstas nos artigos 211 LCSP, cos efectos previstos no artigo 212,213 e 246.LCSP. </w:t>
      </w:r>
    </w:p>
    <w:p w:rsidR="00DC4281" w:rsidRPr="00145B6A" w:rsidRDefault="00DC4281" w:rsidP="00AB4C95">
      <w:pPr>
        <w:jc w:val="both"/>
      </w:pPr>
      <w:r w:rsidRPr="00145B6A">
        <w:t>Serán</w:t>
      </w:r>
      <w:r w:rsidR="00E269A2">
        <w:t xml:space="preserve">, así mesmo, </w:t>
      </w:r>
      <w:r w:rsidRPr="00145B6A">
        <w:t>causas  de resolución específicas do presente contrato o incumprimento das condicións especiais de execución establecidas nas cláusulas</w:t>
      </w:r>
      <w:r w:rsidR="00E269A2">
        <w:t xml:space="preserve"> 12,18, 23,27 e 35 do presente p</w:t>
      </w:r>
      <w:r w:rsidRPr="00145B6A">
        <w:t>rego.</w:t>
      </w:r>
    </w:p>
    <w:p w:rsidR="00DC4281" w:rsidRPr="00145B6A" w:rsidRDefault="00DC4281" w:rsidP="00AB4C95">
      <w:pPr>
        <w:jc w:val="both"/>
      </w:pPr>
      <w:r w:rsidRPr="00145B6A">
        <w:rPr>
          <w:b/>
          <w:bCs/>
        </w:rPr>
        <w:t xml:space="preserve">40) </w:t>
      </w:r>
      <w:r w:rsidRPr="00145B6A">
        <w:rPr>
          <w:b/>
          <w:bCs/>
          <w:u w:val="single"/>
        </w:rPr>
        <w:t>RÉXIME XURÍDICO</w:t>
      </w:r>
      <w:r w:rsidRPr="00145B6A">
        <w:rPr>
          <w:b/>
          <w:bCs/>
        </w:rPr>
        <w:t>.</w:t>
      </w:r>
    </w:p>
    <w:p w:rsidR="005A5131" w:rsidRPr="000D0552" w:rsidRDefault="005A5131" w:rsidP="005A5131">
      <w:pPr>
        <w:jc w:val="both"/>
      </w:pPr>
      <w:r w:rsidRPr="000D0552">
        <w:lastRenderedPageBreak/>
        <w:t xml:space="preserve">No caso de que o informe non fose favorable e os defectos observados </w:t>
      </w:r>
      <w:r>
        <w:t>se deban</w:t>
      </w:r>
      <w:r w:rsidRPr="000D0552">
        <w:t xml:space="preserve"> a deficiencias na execución da obra e non ao uso do construído,</w:t>
      </w:r>
      <w:r>
        <w:t xml:space="preserve"> durante o prazo de garantía o d</w:t>
      </w:r>
      <w:r w:rsidRPr="000D0552">
        <w:t>irector facultativo procederá a ditar as oportunas instrucións ao contratista para a debida reparación do construído, concedéndolle un prazo para iso durante o cal continuará encargado da conservación das obras, sen dereito a percibir</w:t>
      </w:r>
      <w:r>
        <w:t xml:space="preserve"> ningunha</w:t>
      </w:r>
      <w:r w:rsidRPr="000D0552">
        <w:t xml:space="preserve"> cantidade por ampliación do prazo de garantía. </w:t>
      </w:r>
    </w:p>
    <w:p w:rsidR="005A5131" w:rsidRPr="000D0552" w:rsidRDefault="005A5131" w:rsidP="005A5131">
      <w:pPr>
        <w:jc w:val="both"/>
      </w:pPr>
      <w:r w:rsidRPr="000D0552">
        <w:t>No entanto no caso de que o contratista non faga as reparacións indicadas o órgano de</w:t>
      </w:r>
      <w:r>
        <w:t xml:space="preserve"> contratación poderá ordenar a súa e</w:t>
      </w:r>
      <w:r w:rsidRPr="000D0552">
        <w:t xml:space="preserve">xecución a outra empresa, </w:t>
      </w:r>
      <w:r>
        <w:t>correndo por</w:t>
      </w:r>
      <w:r w:rsidRPr="000D0552">
        <w:t xml:space="preserve"> conta do contratista adxudicatario da obra o pago dos citados gas</w:t>
      </w:r>
      <w:r>
        <w:t>tos, ben con cargo á garantía se for suficiente, e se</w:t>
      </w:r>
      <w:r w:rsidRPr="000D0552">
        <w:t xml:space="preserve"> o importe da reparación excedese do importe da gar</w:t>
      </w:r>
      <w:r>
        <w:t>antía esixirase o aboamento d</w:t>
      </w:r>
      <w:r w:rsidRPr="000D0552">
        <w:t>estes gastos pola vía de constrinximento.</w:t>
      </w:r>
    </w:p>
    <w:p w:rsidR="00DC4281" w:rsidRPr="00145B6A" w:rsidRDefault="00DC4281" w:rsidP="00AB4C95">
      <w:pPr>
        <w:jc w:val="both"/>
        <w:rPr>
          <w:b/>
          <w:bCs/>
        </w:rPr>
      </w:pPr>
      <w:r w:rsidRPr="00145B6A">
        <w:rPr>
          <w:b/>
          <w:bCs/>
        </w:rPr>
        <w:br w:type="page"/>
      </w:r>
      <w:r w:rsidRPr="00145B6A">
        <w:rPr>
          <w:b/>
          <w:bCs/>
        </w:rPr>
        <w:lastRenderedPageBreak/>
        <w:t>ANEXO I: CADRO DE CARACTERÍSTICAS DO CONTRATO</w:t>
      </w:r>
    </w:p>
    <w:p w:rsidR="00DC4281" w:rsidRPr="00145B6A" w:rsidRDefault="00DC4281" w:rsidP="00DC4281">
      <w:pPr>
        <w:rPr>
          <w:b/>
          <w:bCs/>
        </w:rPr>
      </w:pPr>
    </w:p>
    <w:p w:rsidR="00DC4281" w:rsidRPr="00145B6A" w:rsidRDefault="00DC4281" w:rsidP="00DC4281">
      <w:pPr>
        <w:rPr>
          <w:b/>
          <w:bCs/>
        </w:rPr>
      </w:pPr>
    </w:p>
    <w:tbl>
      <w:tblPr>
        <w:tblW w:w="8789" w:type="dxa"/>
        <w:tblInd w:w="108" w:type="dxa"/>
        <w:tblLayout w:type="fixed"/>
        <w:tblLook w:val="0000"/>
      </w:tblPr>
      <w:tblGrid>
        <w:gridCol w:w="2694"/>
        <w:gridCol w:w="6"/>
        <w:gridCol w:w="2687"/>
        <w:gridCol w:w="3402"/>
      </w:tblGrid>
      <w:tr w:rsidR="00DC4281" w:rsidRPr="00145B6A" w:rsidTr="0014680B">
        <w:tc>
          <w:tcPr>
            <w:tcW w:w="2700" w:type="dxa"/>
            <w:gridSpan w:val="2"/>
            <w:tcBorders>
              <w:top w:val="single" w:sz="6" w:space="0" w:color="auto"/>
              <w:left w:val="single" w:sz="6" w:space="0" w:color="auto"/>
              <w:bottom w:val="single" w:sz="6" w:space="0" w:color="auto"/>
              <w:right w:val="single" w:sz="6" w:space="0" w:color="auto"/>
            </w:tcBorders>
          </w:tcPr>
          <w:p w:rsidR="00DC4281" w:rsidRPr="00145B6A" w:rsidRDefault="00DC4281" w:rsidP="00DC4281">
            <w:r w:rsidRPr="00145B6A">
              <w:rPr>
                <w:b/>
                <w:bCs/>
              </w:rPr>
              <w:t>1. PROXECTO</w:t>
            </w:r>
          </w:p>
        </w:tc>
        <w:tc>
          <w:tcPr>
            <w:tcW w:w="6089" w:type="dxa"/>
            <w:gridSpan w:val="2"/>
            <w:tcBorders>
              <w:top w:val="single" w:sz="6" w:space="0" w:color="auto"/>
              <w:left w:val="single" w:sz="6" w:space="0" w:color="auto"/>
              <w:bottom w:val="single" w:sz="6" w:space="0" w:color="auto"/>
              <w:right w:val="single" w:sz="6" w:space="0" w:color="auto"/>
            </w:tcBorders>
          </w:tcPr>
          <w:p w:rsidR="00DC4281" w:rsidRPr="00145B6A" w:rsidRDefault="00DC4281" w:rsidP="00DC4281"/>
          <w:p w:rsidR="00DC4281" w:rsidRPr="00145B6A" w:rsidRDefault="00DC4281" w:rsidP="00DC4281"/>
          <w:p w:rsidR="00DC4281" w:rsidRPr="00145B6A" w:rsidRDefault="00DC4281" w:rsidP="00DC4281"/>
        </w:tc>
      </w:tr>
      <w:tr w:rsidR="00DC4281" w:rsidRPr="00145B6A" w:rsidTr="0014680B">
        <w:trPr>
          <w:gridAfter w:val="3"/>
          <w:wAfter w:w="6095" w:type="dxa"/>
          <w:trHeight w:val="450"/>
        </w:trPr>
        <w:tc>
          <w:tcPr>
            <w:tcW w:w="2694" w:type="dxa"/>
            <w:vMerge w:val="restart"/>
            <w:tcBorders>
              <w:top w:val="single" w:sz="6" w:space="0" w:color="auto"/>
              <w:left w:val="single" w:sz="6" w:space="0" w:color="auto"/>
              <w:right w:val="single" w:sz="6" w:space="0" w:color="auto"/>
            </w:tcBorders>
          </w:tcPr>
          <w:p w:rsidR="00DC4281" w:rsidRPr="00145B6A" w:rsidRDefault="00DC4281" w:rsidP="00DC4281">
            <w:r w:rsidRPr="00145B6A">
              <w:rPr>
                <w:b/>
                <w:bCs/>
              </w:rPr>
              <w:t>2. CODIFICACIÓN</w:t>
            </w:r>
          </w:p>
        </w:tc>
      </w:tr>
      <w:tr w:rsidR="00DC4281" w:rsidRPr="00145B6A" w:rsidTr="0014680B">
        <w:trPr>
          <w:gridAfter w:val="3"/>
          <w:wAfter w:w="6095" w:type="dxa"/>
          <w:trHeight w:val="450"/>
        </w:trPr>
        <w:tc>
          <w:tcPr>
            <w:tcW w:w="2694" w:type="dxa"/>
            <w:vMerge/>
            <w:tcBorders>
              <w:left w:val="single" w:sz="6" w:space="0" w:color="auto"/>
              <w:right w:val="single" w:sz="6" w:space="0" w:color="auto"/>
            </w:tcBorders>
          </w:tcPr>
          <w:p w:rsidR="00DC4281" w:rsidRPr="00145B6A" w:rsidRDefault="00DC4281" w:rsidP="00DC4281"/>
        </w:tc>
      </w:tr>
      <w:tr w:rsidR="00DC4281" w:rsidRPr="00145B6A" w:rsidTr="0014680B">
        <w:tc>
          <w:tcPr>
            <w:tcW w:w="2694" w:type="dxa"/>
            <w:vMerge/>
            <w:tcBorders>
              <w:left w:val="single" w:sz="6" w:space="0" w:color="auto"/>
              <w:bottom w:val="single" w:sz="6" w:space="0" w:color="auto"/>
              <w:right w:val="single" w:sz="6" w:space="0" w:color="auto"/>
            </w:tcBorders>
          </w:tcPr>
          <w:p w:rsidR="00DC4281" w:rsidRPr="00145B6A" w:rsidRDefault="00DC4281" w:rsidP="00DC4281"/>
        </w:tc>
        <w:tc>
          <w:tcPr>
            <w:tcW w:w="2693" w:type="dxa"/>
            <w:gridSpan w:val="2"/>
            <w:tcBorders>
              <w:top w:val="single" w:sz="6" w:space="0" w:color="auto"/>
              <w:left w:val="single" w:sz="6" w:space="0" w:color="auto"/>
              <w:bottom w:val="single" w:sz="6" w:space="0" w:color="auto"/>
              <w:right w:val="single" w:sz="6" w:space="0" w:color="auto"/>
            </w:tcBorders>
          </w:tcPr>
          <w:p w:rsidR="00DC4281" w:rsidRPr="00145B6A" w:rsidRDefault="00DC4281" w:rsidP="00DC4281">
            <w:r w:rsidRPr="00145B6A">
              <w:t>Vocabulario común de contratos (CPV)</w:t>
            </w:r>
          </w:p>
          <w:p w:rsidR="00DC4281" w:rsidRPr="00145B6A" w:rsidRDefault="00DC4281" w:rsidP="00DC4281"/>
        </w:tc>
        <w:tc>
          <w:tcPr>
            <w:tcW w:w="3402" w:type="dxa"/>
            <w:tcBorders>
              <w:top w:val="single" w:sz="6" w:space="0" w:color="auto"/>
              <w:left w:val="single" w:sz="6" w:space="0" w:color="auto"/>
              <w:bottom w:val="single" w:sz="6" w:space="0" w:color="auto"/>
              <w:right w:val="single" w:sz="6" w:space="0" w:color="auto"/>
            </w:tcBorders>
          </w:tcPr>
          <w:p w:rsidR="00DC4281" w:rsidRPr="00145B6A" w:rsidRDefault="00DC4281" w:rsidP="00DC4281"/>
        </w:tc>
      </w:tr>
      <w:tr w:rsidR="00DC4281" w:rsidRPr="00145B6A" w:rsidTr="0014680B">
        <w:tc>
          <w:tcPr>
            <w:tcW w:w="2694" w:type="dxa"/>
            <w:vMerge w:val="restart"/>
            <w:tcBorders>
              <w:top w:val="single" w:sz="6" w:space="0" w:color="auto"/>
              <w:left w:val="single" w:sz="6" w:space="0" w:color="auto"/>
              <w:right w:val="single" w:sz="6" w:space="0" w:color="auto"/>
            </w:tcBorders>
          </w:tcPr>
          <w:p w:rsidR="00DC4281" w:rsidRPr="00145B6A" w:rsidRDefault="00DC4281" w:rsidP="00DC4281">
            <w:pPr>
              <w:rPr>
                <w:b/>
                <w:bCs/>
              </w:rPr>
            </w:pPr>
            <w:r w:rsidRPr="00145B6A">
              <w:rPr>
                <w:b/>
                <w:bCs/>
              </w:rPr>
              <w:t>3. ORZ</w:t>
            </w:r>
            <w:r w:rsidR="00227531">
              <w:rPr>
                <w:b/>
                <w:bCs/>
              </w:rPr>
              <w:t>AMENT</w:t>
            </w:r>
            <w:r w:rsidRPr="00145B6A">
              <w:rPr>
                <w:b/>
                <w:bCs/>
              </w:rPr>
              <w:t>O BASE DE LICITACIÒN</w:t>
            </w:r>
          </w:p>
          <w:p w:rsidR="00DC4281" w:rsidRPr="00145B6A" w:rsidRDefault="00DC4281" w:rsidP="00DC4281"/>
        </w:tc>
        <w:tc>
          <w:tcPr>
            <w:tcW w:w="2693" w:type="dxa"/>
            <w:gridSpan w:val="2"/>
            <w:tcBorders>
              <w:top w:val="single" w:sz="6" w:space="0" w:color="auto"/>
              <w:left w:val="single" w:sz="6" w:space="0" w:color="auto"/>
              <w:bottom w:val="single" w:sz="6" w:space="0" w:color="auto"/>
              <w:right w:val="single" w:sz="6" w:space="0" w:color="auto"/>
            </w:tcBorders>
          </w:tcPr>
          <w:p w:rsidR="00DC4281" w:rsidRPr="00145B6A" w:rsidRDefault="00DC4281" w:rsidP="00DC4281">
            <w:r w:rsidRPr="00145B6A">
              <w:t>A.-Obras anuais</w:t>
            </w:r>
          </w:p>
          <w:p w:rsidR="00DC4281" w:rsidRPr="00145B6A" w:rsidRDefault="00DC4281" w:rsidP="00DC4281">
            <w:r w:rsidRPr="00145B6A">
              <w:t>Base impoñible ……</w:t>
            </w:r>
          </w:p>
          <w:p w:rsidR="00DC4281" w:rsidRPr="00145B6A" w:rsidRDefault="00DC4281" w:rsidP="00DC4281">
            <w:r w:rsidRPr="00145B6A">
              <w:t>Importe IVE ……..</w:t>
            </w:r>
          </w:p>
          <w:p w:rsidR="00DC4281" w:rsidRPr="00145B6A" w:rsidRDefault="00DC4281" w:rsidP="00DC4281">
            <w:r w:rsidRPr="00145B6A">
              <w:t>Total ……….</w:t>
            </w:r>
          </w:p>
        </w:tc>
        <w:tc>
          <w:tcPr>
            <w:tcW w:w="3402" w:type="dxa"/>
            <w:tcBorders>
              <w:top w:val="single" w:sz="6" w:space="0" w:color="auto"/>
              <w:left w:val="single" w:sz="6" w:space="0" w:color="auto"/>
              <w:bottom w:val="single" w:sz="6" w:space="0" w:color="auto"/>
              <w:right w:val="single" w:sz="6" w:space="0" w:color="auto"/>
            </w:tcBorders>
          </w:tcPr>
          <w:p w:rsidR="00DC4281" w:rsidRPr="00145B6A" w:rsidRDefault="00227531" w:rsidP="00DC4281">
            <w:r>
              <w:t>................ e</w:t>
            </w:r>
            <w:r w:rsidR="00DC4281" w:rsidRPr="00145B6A">
              <w:t>uros (IVE INCLUÍDO)</w:t>
            </w:r>
          </w:p>
        </w:tc>
      </w:tr>
      <w:tr w:rsidR="00DC4281" w:rsidRPr="00145B6A" w:rsidTr="0014680B">
        <w:tc>
          <w:tcPr>
            <w:tcW w:w="2694" w:type="dxa"/>
            <w:vMerge/>
            <w:tcBorders>
              <w:left w:val="single" w:sz="6" w:space="0" w:color="auto"/>
              <w:bottom w:val="single" w:sz="6" w:space="0" w:color="auto"/>
              <w:right w:val="single" w:sz="6" w:space="0" w:color="auto"/>
            </w:tcBorders>
          </w:tcPr>
          <w:p w:rsidR="00DC4281" w:rsidRPr="00145B6A" w:rsidRDefault="00DC4281" w:rsidP="00DC4281"/>
        </w:tc>
        <w:tc>
          <w:tcPr>
            <w:tcW w:w="2693" w:type="dxa"/>
            <w:gridSpan w:val="2"/>
            <w:tcBorders>
              <w:top w:val="single" w:sz="6" w:space="0" w:color="auto"/>
              <w:left w:val="single" w:sz="6" w:space="0" w:color="auto"/>
              <w:bottom w:val="single" w:sz="6" w:space="0" w:color="auto"/>
              <w:right w:val="single" w:sz="6" w:space="0" w:color="auto"/>
            </w:tcBorders>
          </w:tcPr>
          <w:p w:rsidR="00DC4281" w:rsidRPr="00145B6A" w:rsidRDefault="00227531" w:rsidP="00DC4281">
            <w:r>
              <w:t>B.- Obras p</w:t>
            </w:r>
            <w:r w:rsidR="00DC4281" w:rsidRPr="00145B6A">
              <w:t>lurianuais</w:t>
            </w:r>
          </w:p>
          <w:p w:rsidR="00DC4281" w:rsidRPr="00145B6A" w:rsidRDefault="00DC4281" w:rsidP="00DC4281">
            <w:r w:rsidRPr="00145B6A">
              <w:t>Base impoñible ……</w:t>
            </w:r>
          </w:p>
          <w:p w:rsidR="00DC4281" w:rsidRPr="00145B6A" w:rsidRDefault="00DC4281" w:rsidP="00DC4281">
            <w:r w:rsidRPr="00145B6A">
              <w:t>Importe IVE ……..</w:t>
            </w:r>
          </w:p>
          <w:p w:rsidR="00DC4281" w:rsidRPr="00145B6A" w:rsidRDefault="00DC4281" w:rsidP="00DC4281">
            <w:r w:rsidRPr="00145B6A">
              <w:t>Total ……….</w:t>
            </w:r>
          </w:p>
        </w:tc>
        <w:tc>
          <w:tcPr>
            <w:tcW w:w="3402" w:type="dxa"/>
            <w:tcBorders>
              <w:top w:val="single" w:sz="6" w:space="0" w:color="auto"/>
              <w:left w:val="single" w:sz="6" w:space="0" w:color="auto"/>
              <w:bottom w:val="single" w:sz="6" w:space="0" w:color="auto"/>
              <w:right w:val="single" w:sz="6" w:space="0" w:color="auto"/>
            </w:tcBorders>
          </w:tcPr>
          <w:p w:rsidR="00DC4281" w:rsidRPr="00145B6A" w:rsidRDefault="00227531" w:rsidP="00DC4281">
            <w:r>
              <w:t>Exercicio orzamentario i</w:t>
            </w:r>
            <w:r w:rsidR="00DC4281" w:rsidRPr="00145B6A">
              <w:t>mporte (IVE INCLUÍDO)</w:t>
            </w:r>
          </w:p>
          <w:p w:rsidR="00DC4281" w:rsidRPr="00145B6A" w:rsidRDefault="00DC4281" w:rsidP="00DC4281">
            <w:r w:rsidRPr="00145B6A">
              <w:t>201…</w:t>
            </w:r>
          </w:p>
          <w:p w:rsidR="00DC4281" w:rsidRPr="00145B6A" w:rsidRDefault="00DC4281" w:rsidP="00DC4281">
            <w:r w:rsidRPr="00145B6A">
              <w:t>201....</w:t>
            </w:r>
          </w:p>
        </w:tc>
      </w:tr>
      <w:tr w:rsidR="00DC4281" w:rsidRPr="00145B6A" w:rsidTr="0014680B">
        <w:tc>
          <w:tcPr>
            <w:tcW w:w="2694" w:type="dxa"/>
            <w:tcBorders>
              <w:top w:val="single" w:sz="6" w:space="0" w:color="auto"/>
              <w:left w:val="single" w:sz="6" w:space="0" w:color="auto"/>
              <w:bottom w:val="single" w:sz="6" w:space="0" w:color="auto"/>
              <w:right w:val="single" w:sz="6" w:space="0" w:color="auto"/>
            </w:tcBorders>
          </w:tcPr>
          <w:p w:rsidR="00DC4281" w:rsidRPr="00145B6A" w:rsidRDefault="00DC4281" w:rsidP="00DC4281">
            <w:pPr>
              <w:rPr>
                <w:b/>
                <w:bCs/>
              </w:rPr>
            </w:pPr>
            <w:r w:rsidRPr="00145B6A">
              <w:rPr>
                <w:b/>
                <w:bCs/>
              </w:rPr>
              <w:t>4. VALOR ESTIMAD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145B6A" w:rsidRDefault="00DC4281" w:rsidP="00DC4281">
            <w:r w:rsidRPr="00145B6A">
              <w:t>Base impoñible: ……..</w:t>
            </w:r>
          </w:p>
          <w:p w:rsidR="00DC4281" w:rsidRPr="00145B6A" w:rsidRDefault="00DC4281" w:rsidP="00DC4281">
            <w:r w:rsidRPr="00145B6A">
              <w:t>20% (modificacións previstas de proxecto): ……..</w:t>
            </w:r>
          </w:p>
          <w:p w:rsidR="00DC4281" w:rsidRPr="00145B6A" w:rsidRDefault="00DC4281" w:rsidP="00DC4281">
            <w:r w:rsidRPr="00145B6A">
              <w:t>10% (aumento de medicións, certificación final): ……</w:t>
            </w:r>
          </w:p>
          <w:p w:rsidR="00DC4281" w:rsidRPr="00145B6A" w:rsidRDefault="00DC4281" w:rsidP="00DC4281">
            <w:r w:rsidRPr="00145B6A">
              <w:t>Total VALOR ESTIMADO  ………………………..</w:t>
            </w:r>
          </w:p>
        </w:tc>
      </w:tr>
      <w:tr w:rsidR="00DC4281" w:rsidRPr="00145B6A" w:rsidTr="0014680B">
        <w:tc>
          <w:tcPr>
            <w:tcW w:w="2694" w:type="dxa"/>
            <w:tcBorders>
              <w:top w:val="single" w:sz="6" w:space="0" w:color="auto"/>
              <w:left w:val="single" w:sz="6" w:space="0" w:color="auto"/>
              <w:bottom w:val="single" w:sz="6" w:space="0" w:color="auto"/>
              <w:right w:val="single" w:sz="6" w:space="0" w:color="auto"/>
            </w:tcBorders>
          </w:tcPr>
          <w:p w:rsidR="00DC4281" w:rsidRPr="00145B6A" w:rsidRDefault="00DC4281" w:rsidP="00DC4281">
            <w:pPr>
              <w:rPr>
                <w:b/>
                <w:bCs/>
              </w:rPr>
            </w:pPr>
            <w:r w:rsidRPr="00145B6A">
              <w:rPr>
                <w:b/>
                <w:bCs/>
              </w:rPr>
              <w:t>4.BIS. REGULACION HARMONIZA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145B6A" w:rsidRDefault="006F2FCD" w:rsidP="00DC4281">
            <w:r w:rsidRPr="00145B6A">
              <w:rPr>
                <w:b/>
              </w:rPr>
              <w:t>x</w:t>
            </w:r>
            <w:r w:rsidR="00DC4281" w:rsidRPr="00145B6A">
              <w:rPr>
                <w:b/>
              </w:rPr>
              <w:t>□</w:t>
            </w:r>
            <w:r w:rsidR="00DC4281" w:rsidRPr="00145B6A">
              <w:t xml:space="preserve">  contrato non suxeito a regulación  harmonizada                      </w:t>
            </w:r>
          </w:p>
          <w:p w:rsidR="00DC4281" w:rsidRPr="00145B6A" w:rsidRDefault="00DC4281" w:rsidP="00DC4281">
            <w:pPr>
              <w:rPr>
                <w:strike/>
              </w:rPr>
            </w:pPr>
          </w:p>
        </w:tc>
      </w:tr>
      <w:tr w:rsidR="00DC4281" w:rsidRPr="00145B6A" w:rsidTr="0014680B">
        <w:tc>
          <w:tcPr>
            <w:tcW w:w="2694" w:type="dxa"/>
            <w:tcBorders>
              <w:top w:val="single" w:sz="6" w:space="0" w:color="auto"/>
              <w:left w:val="single" w:sz="6" w:space="0" w:color="auto"/>
              <w:bottom w:val="single" w:sz="6" w:space="0" w:color="auto"/>
              <w:right w:val="single" w:sz="6" w:space="0" w:color="auto"/>
            </w:tcBorders>
          </w:tcPr>
          <w:p w:rsidR="00DC4281" w:rsidRPr="00145B6A" w:rsidRDefault="00DC4281" w:rsidP="00DC4281">
            <w:r w:rsidRPr="00145B6A">
              <w:rPr>
                <w:b/>
                <w:bCs/>
              </w:rPr>
              <w:t>5. APLICACIÓN ORZAMENTAR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145B6A" w:rsidRDefault="00DC4281" w:rsidP="00DC4281"/>
        </w:tc>
      </w:tr>
      <w:tr w:rsidR="00DC4281" w:rsidRPr="00145B6A" w:rsidTr="0014680B">
        <w:tc>
          <w:tcPr>
            <w:tcW w:w="2694" w:type="dxa"/>
            <w:vMerge w:val="restart"/>
            <w:tcBorders>
              <w:top w:val="single" w:sz="6" w:space="0" w:color="auto"/>
              <w:left w:val="single" w:sz="6" w:space="0" w:color="auto"/>
              <w:right w:val="single" w:sz="6" w:space="0" w:color="auto"/>
            </w:tcBorders>
          </w:tcPr>
          <w:p w:rsidR="00DC4281" w:rsidRPr="00145B6A" w:rsidRDefault="00DC4281" w:rsidP="00DC4281">
            <w:pPr>
              <w:rPr>
                <w:b/>
                <w:bCs/>
              </w:rPr>
            </w:pPr>
            <w:r w:rsidRPr="00145B6A">
              <w:rPr>
                <w:b/>
                <w:bCs/>
              </w:rPr>
              <w:t>6. PRAZO DE EXECUCIÓN</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145B6A" w:rsidRDefault="00DC4281" w:rsidP="00DC4281">
            <w:r w:rsidRPr="00145B6A">
              <w:t>FIXADO NO PROXECTO:</w:t>
            </w:r>
          </w:p>
        </w:tc>
      </w:tr>
      <w:tr w:rsidR="00DC4281" w:rsidRPr="00145B6A" w:rsidTr="0014680B">
        <w:tc>
          <w:tcPr>
            <w:tcW w:w="2694" w:type="dxa"/>
            <w:vMerge/>
            <w:tcBorders>
              <w:left w:val="single" w:sz="6" w:space="0" w:color="auto"/>
              <w:bottom w:val="single" w:sz="6" w:space="0" w:color="auto"/>
              <w:right w:val="single" w:sz="6" w:space="0" w:color="auto"/>
            </w:tcBorders>
          </w:tcPr>
          <w:p w:rsidR="00DC4281" w:rsidRPr="00145B6A" w:rsidRDefault="00DC4281" w:rsidP="00DC4281">
            <w:pPr>
              <w:rPr>
                <w:b/>
                <w:bCs/>
              </w:rPr>
            </w:pPr>
          </w:p>
        </w:tc>
        <w:tc>
          <w:tcPr>
            <w:tcW w:w="6095" w:type="dxa"/>
            <w:gridSpan w:val="3"/>
            <w:tcBorders>
              <w:top w:val="single" w:sz="6" w:space="0" w:color="auto"/>
              <w:left w:val="single" w:sz="6" w:space="0" w:color="auto"/>
              <w:bottom w:val="single" w:sz="6" w:space="0" w:color="auto"/>
              <w:right w:val="single" w:sz="6" w:space="0" w:color="auto"/>
            </w:tcBorders>
          </w:tcPr>
          <w:p w:rsidR="00DC4281" w:rsidRPr="00145B6A" w:rsidRDefault="00DC4281" w:rsidP="00DC4281">
            <w:r w:rsidRPr="00145B6A">
              <w:t>REDUCIÓN DE PRAZO COMO CRITERIO DE VALORACIÓN:</w:t>
            </w:r>
          </w:p>
          <w:p w:rsidR="00DC4281" w:rsidRPr="00145B6A" w:rsidRDefault="00DC4281" w:rsidP="00DC4281">
            <w:r w:rsidRPr="00145B6A">
              <w:t>□ aplicable no presente prego</w:t>
            </w:r>
          </w:p>
          <w:p w:rsidR="00DC4281" w:rsidRPr="00145B6A" w:rsidRDefault="00DC4281" w:rsidP="00DC4281">
            <w:r w:rsidRPr="00145B6A">
              <w:t>□ non aplicable</w:t>
            </w:r>
          </w:p>
        </w:tc>
      </w:tr>
      <w:tr w:rsidR="00DC4281" w:rsidRPr="00145B6A" w:rsidTr="0014680B">
        <w:tc>
          <w:tcPr>
            <w:tcW w:w="2694" w:type="dxa"/>
            <w:tcBorders>
              <w:top w:val="single" w:sz="6" w:space="0" w:color="auto"/>
              <w:left w:val="single" w:sz="6" w:space="0" w:color="auto"/>
              <w:bottom w:val="single" w:sz="6" w:space="0" w:color="auto"/>
              <w:right w:val="single" w:sz="6" w:space="0" w:color="auto"/>
            </w:tcBorders>
          </w:tcPr>
          <w:p w:rsidR="00DC4281" w:rsidRPr="00145B6A" w:rsidRDefault="00DC4281" w:rsidP="00DC4281">
            <w:pPr>
              <w:rPr>
                <w:b/>
                <w:bCs/>
              </w:rPr>
            </w:pPr>
            <w:r w:rsidRPr="00145B6A">
              <w:rPr>
                <w:b/>
                <w:bCs/>
              </w:rPr>
              <w:t>7. CLASIFICACIÓN ESIXI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145B6A" w:rsidRDefault="00DC4281" w:rsidP="00DC4281">
            <w:r w:rsidRPr="00145B6A">
              <w:t xml:space="preserve">□ Non se esixe   </w:t>
            </w:r>
          </w:p>
          <w:p w:rsidR="00DC4281" w:rsidRPr="00145B6A" w:rsidRDefault="00DC4281" w:rsidP="00DC4281">
            <w:r w:rsidRPr="00145B6A">
              <w:lastRenderedPageBreak/>
              <w:t xml:space="preserve">                   </w:t>
            </w:r>
          </w:p>
          <w:p w:rsidR="00DC4281" w:rsidRPr="00145B6A" w:rsidRDefault="00DC4281" w:rsidP="00DC4281">
            <w:r w:rsidRPr="00145B6A">
              <w:t xml:space="preserve">□ </w:t>
            </w:r>
            <w:r w:rsidR="00227531">
              <w:t>Si se esixe</w:t>
            </w:r>
            <w:r w:rsidRPr="00145B6A">
              <w:t xml:space="preserve">(indicar grupo, subgrupo e categoría) </w:t>
            </w:r>
          </w:p>
          <w:p w:rsidR="00DC4281" w:rsidRPr="00145B6A" w:rsidRDefault="00DC4281" w:rsidP="00DC4281">
            <w:pPr>
              <w:rPr>
                <w:b/>
              </w:rPr>
            </w:pPr>
            <w:r w:rsidRPr="00145B6A">
              <w:t xml:space="preserve"> </w:t>
            </w:r>
            <w:r w:rsidRPr="00145B6A">
              <w:rPr>
                <w:b/>
              </w:rPr>
              <w:t xml:space="preserve">Grupo              subgrupo               categoría    </w:t>
            </w:r>
          </w:p>
          <w:p w:rsidR="00DC4281" w:rsidRPr="00145B6A" w:rsidRDefault="00DC4281" w:rsidP="00DC4281">
            <w:r w:rsidRPr="00145B6A">
              <w:t>____________________________________</w:t>
            </w:r>
          </w:p>
          <w:p w:rsidR="00DC4281" w:rsidRPr="00145B6A" w:rsidRDefault="00DC4281" w:rsidP="00DC4281">
            <w:r w:rsidRPr="00145B6A">
              <w:t>____________________________________</w:t>
            </w:r>
          </w:p>
          <w:p w:rsidR="00DC4281" w:rsidRPr="00145B6A" w:rsidRDefault="00DC4281" w:rsidP="00DC4281">
            <w:r w:rsidRPr="00145B6A">
              <w:t>____________________________________</w:t>
            </w:r>
          </w:p>
          <w:p w:rsidR="00DC4281" w:rsidRPr="00145B6A" w:rsidRDefault="00DC4281" w:rsidP="00DC4281">
            <w:r w:rsidRPr="00145B6A">
              <w:t>____________________________________</w:t>
            </w:r>
          </w:p>
          <w:p w:rsidR="00DC4281" w:rsidRPr="00145B6A" w:rsidRDefault="00DC4281" w:rsidP="00DC4281">
            <w:r w:rsidRPr="00145B6A">
              <w:t xml:space="preserve">   </w:t>
            </w:r>
          </w:p>
        </w:tc>
      </w:tr>
      <w:tr w:rsidR="00DC4281" w:rsidRPr="00145B6A" w:rsidTr="0014680B">
        <w:tc>
          <w:tcPr>
            <w:tcW w:w="2694" w:type="dxa"/>
            <w:tcBorders>
              <w:top w:val="single" w:sz="6" w:space="0" w:color="auto"/>
              <w:left w:val="single" w:sz="6" w:space="0" w:color="auto"/>
              <w:bottom w:val="single" w:sz="6" w:space="0" w:color="auto"/>
              <w:right w:val="single" w:sz="6" w:space="0" w:color="auto"/>
            </w:tcBorders>
          </w:tcPr>
          <w:p w:rsidR="00DC4281" w:rsidRPr="00145B6A" w:rsidRDefault="00DC4281" w:rsidP="00DC4281">
            <w:pPr>
              <w:rPr>
                <w:b/>
                <w:bCs/>
              </w:rPr>
            </w:pPr>
            <w:r w:rsidRPr="00145B6A">
              <w:rPr>
                <w:b/>
                <w:bCs/>
              </w:rPr>
              <w:lastRenderedPageBreak/>
              <w:t xml:space="preserve">8. CLASIFICACIÓN </w:t>
            </w:r>
            <w:r w:rsidR="00227531">
              <w:rPr>
                <w:b/>
                <w:bCs/>
              </w:rPr>
              <w:t>PAR</w:t>
            </w:r>
            <w:r w:rsidRPr="00145B6A">
              <w:rPr>
                <w:b/>
                <w:bCs/>
              </w:rPr>
              <w:t>A EFECTOS DE ACREDITACIÓN DE SOLVENC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145B6A" w:rsidRDefault="00DC4281" w:rsidP="00DC4281">
            <w:pPr>
              <w:rPr>
                <w:b/>
              </w:rPr>
            </w:pPr>
            <w:r w:rsidRPr="00145B6A">
              <w:rPr>
                <w:b/>
              </w:rPr>
              <w:t xml:space="preserve">Grupo              subgrupo               categoría    </w:t>
            </w:r>
          </w:p>
          <w:p w:rsidR="00DC4281" w:rsidRPr="00145B6A" w:rsidRDefault="00DC4281" w:rsidP="00DC4281">
            <w:r w:rsidRPr="00145B6A">
              <w:t>____________________________________</w:t>
            </w:r>
          </w:p>
          <w:p w:rsidR="00DC4281" w:rsidRPr="00145B6A" w:rsidRDefault="00DC4281" w:rsidP="00DC4281">
            <w:r w:rsidRPr="00145B6A">
              <w:t>____________________________________</w:t>
            </w:r>
          </w:p>
          <w:p w:rsidR="00DC4281" w:rsidRPr="00145B6A" w:rsidRDefault="00DC4281" w:rsidP="00DC4281">
            <w:r w:rsidRPr="00145B6A">
              <w:t>____________________________________</w:t>
            </w:r>
          </w:p>
          <w:p w:rsidR="00DC4281" w:rsidRPr="00145B6A" w:rsidRDefault="00DC4281" w:rsidP="00DC4281">
            <w:r w:rsidRPr="00145B6A">
              <w:t>____________________________________</w:t>
            </w:r>
          </w:p>
          <w:p w:rsidR="00DC4281" w:rsidRPr="00145B6A" w:rsidRDefault="00DC4281" w:rsidP="00DC4281">
            <w:pPr>
              <w:rPr>
                <w:b/>
              </w:rPr>
            </w:pPr>
          </w:p>
        </w:tc>
      </w:tr>
      <w:tr w:rsidR="00DC4281" w:rsidRPr="00145B6A" w:rsidTr="0014680B">
        <w:tc>
          <w:tcPr>
            <w:tcW w:w="2694" w:type="dxa"/>
            <w:tcBorders>
              <w:top w:val="single" w:sz="6" w:space="0" w:color="auto"/>
              <w:left w:val="single" w:sz="6" w:space="0" w:color="auto"/>
              <w:bottom w:val="single" w:sz="6" w:space="0" w:color="auto"/>
              <w:right w:val="single" w:sz="6" w:space="0" w:color="auto"/>
            </w:tcBorders>
          </w:tcPr>
          <w:p w:rsidR="00DC4281" w:rsidRPr="00145B6A" w:rsidRDefault="00DC4281" w:rsidP="00DC4281">
            <w:r w:rsidRPr="00145B6A">
              <w:rPr>
                <w:b/>
                <w:bCs/>
              </w:rPr>
              <w:t>9. LUGAR DE PRESENTACIÓN DE OFERTA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145B6A" w:rsidRDefault="00DC4281" w:rsidP="00DC4281">
            <w:r w:rsidRPr="00145B6A">
              <w:t>Con carácter exclusivo e excluínte:</w:t>
            </w:r>
          </w:p>
          <w:p w:rsidR="00DC4281" w:rsidRPr="00145B6A" w:rsidRDefault="00DC4281" w:rsidP="00DC4281">
            <w:r w:rsidRPr="00145B6A">
              <w:t>A)  □</w:t>
            </w:r>
            <w:r w:rsidR="009512DB">
              <w:t xml:space="preserve"> Plataforma de contratación do sector p</w:t>
            </w:r>
            <w:r w:rsidRPr="00145B6A">
              <w:t>úblico</w:t>
            </w:r>
          </w:p>
          <w:p w:rsidR="00DC4281" w:rsidRPr="00145B6A" w:rsidRDefault="009512DB" w:rsidP="00DC4281">
            <w:r>
              <w:t>https://contrataciondelestado.es</w:t>
            </w:r>
          </w:p>
          <w:p w:rsidR="00DC4281" w:rsidRPr="00145B6A" w:rsidRDefault="00DC4281" w:rsidP="00DC4281">
            <w:r w:rsidRPr="00145B6A">
              <w:t>B)  □ Plataforma de contratos públicos de Galicia</w:t>
            </w:r>
          </w:p>
        </w:tc>
      </w:tr>
      <w:tr w:rsidR="00DC4281" w:rsidRPr="00145B6A" w:rsidTr="0014680B">
        <w:tc>
          <w:tcPr>
            <w:tcW w:w="2694" w:type="dxa"/>
            <w:tcBorders>
              <w:top w:val="single" w:sz="6" w:space="0" w:color="auto"/>
              <w:left w:val="single" w:sz="6" w:space="0" w:color="auto"/>
              <w:bottom w:val="single" w:sz="6" w:space="0" w:color="auto"/>
              <w:right w:val="single" w:sz="6" w:space="0" w:color="auto"/>
            </w:tcBorders>
          </w:tcPr>
          <w:p w:rsidR="00DC4281" w:rsidRPr="00145B6A" w:rsidRDefault="00DC4281" w:rsidP="00DC4281">
            <w:r w:rsidRPr="00145B6A">
              <w:rPr>
                <w:b/>
                <w:bCs/>
              </w:rPr>
              <w:t>10.  PRAZO DE PRESENTACIÓN DE PROPOSICIÓN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145B6A" w:rsidRDefault="00DC4281" w:rsidP="00DC4281">
            <w:r w:rsidRPr="00145B6A">
              <w:t xml:space="preserve">□ A) Tramitación ordinaria: ______días </w:t>
            </w:r>
          </w:p>
          <w:p w:rsidR="00DC4281" w:rsidRPr="00145B6A" w:rsidRDefault="00DC4281" w:rsidP="00DC4281">
            <w:r w:rsidRPr="00145B6A">
              <w:t xml:space="preserve">                                                                         (Cláusula 11)                      </w:t>
            </w:r>
          </w:p>
          <w:p w:rsidR="00DC4281" w:rsidRPr="00145B6A" w:rsidRDefault="00DC4281" w:rsidP="00DC4281">
            <w:r w:rsidRPr="00145B6A">
              <w:t>.</w:t>
            </w:r>
          </w:p>
        </w:tc>
      </w:tr>
      <w:tr w:rsidR="00DC4281" w:rsidRPr="00145B6A" w:rsidTr="0014680B">
        <w:tc>
          <w:tcPr>
            <w:tcW w:w="2694" w:type="dxa"/>
            <w:tcBorders>
              <w:top w:val="single" w:sz="6" w:space="0" w:color="auto"/>
              <w:left w:val="single" w:sz="6" w:space="0" w:color="auto"/>
              <w:bottom w:val="single" w:sz="6" w:space="0" w:color="auto"/>
              <w:right w:val="single" w:sz="6" w:space="0" w:color="auto"/>
            </w:tcBorders>
          </w:tcPr>
          <w:p w:rsidR="00DC4281" w:rsidRPr="00145B6A" w:rsidRDefault="00DC4281" w:rsidP="00DC4281">
            <w:pPr>
              <w:rPr>
                <w:b/>
                <w:bCs/>
              </w:rPr>
            </w:pPr>
            <w:r w:rsidRPr="00145B6A">
              <w:rPr>
                <w:b/>
                <w:bCs/>
              </w:rPr>
              <w:t xml:space="preserve">11. DOCUMENTO EUROPEO ÚNICO DE CONTRATACION </w:t>
            </w:r>
          </w:p>
        </w:tc>
        <w:tc>
          <w:tcPr>
            <w:tcW w:w="6095" w:type="dxa"/>
            <w:gridSpan w:val="3"/>
            <w:tcBorders>
              <w:top w:val="single" w:sz="6" w:space="0" w:color="auto"/>
              <w:left w:val="single" w:sz="6" w:space="0" w:color="auto"/>
              <w:bottom w:val="single" w:sz="6" w:space="0" w:color="auto"/>
              <w:right w:val="single" w:sz="6" w:space="0" w:color="auto"/>
            </w:tcBorders>
          </w:tcPr>
          <w:p w:rsidR="000D1558" w:rsidRPr="00145B6A" w:rsidRDefault="000D1558" w:rsidP="00DC4281">
            <w:r w:rsidRPr="00145B6A">
              <w:t>NON SE ESIXE</w:t>
            </w:r>
          </w:p>
          <w:p w:rsidR="000D1558" w:rsidRPr="00145B6A" w:rsidRDefault="000D1558" w:rsidP="00DC4281"/>
        </w:tc>
      </w:tr>
      <w:tr w:rsidR="00DC4281" w:rsidRPr="00145B6A" w:rsidTr="0014680B">
        <w:tc>
          <w:tcPr>
            <w:tcW w:w="2694" w:type="dxa"/>
            <w:tcBorders>
              <w:top w:val="single" w:sz="6" w:space="0" w:color="auto"/>
              <w:left w:val="single" w:sz="6" w:space="0" w:color="auto"/>
              <w:right w:val="single" w:sz="6" w:space="0" w:color="auto"/>
            </w:tcBorders>
          </w:tcPr>
          <w:p w:rsidR="00DC4281" w:rsidRPr="00145B6A" w:rsidRDefault="00DC4281" w:rsidP="00DC4281">
            <w:pPr>
              <w:rPr>
                <w:b/>
                <w:bCs/>
              </w:rPr>
            </w:pPr>
            <w:r w:rsidRPr="00145B6A">
              <w:rPr>
                <w:b/>
                <w:bCs/>
              </w:rPr>
              <w:t xml:space="preserve">12. PORCENTAXE </w:t>
            </w:r>
            <w:r w:rsidR="009512DB">
              <w:rPr>
                <w:b/>
                <w:bCs/>
              </w:rPr>
              <w:t xml:space="preserve">DE </w:t>
            </w:r>
            <w:r w:rsidRPr="00145B6A">
              <w:rPr>
                <w:b/>
                <w:bCs/>
              </w:rPr>
              <w:t>SUBCONTRATACION</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145B6A" w:rsidRDefault="00DC4281" w:rsidP="00DC4281">
            <w:r w:rsidRPr="00145B6A">
              <w:t xml:space="preserve"> Non se establece</w:t>
            </w:r>
          </w:p>
        </w:tc>
      </w:tr>
      <w:tr w:rsidR="00DC4281" w:rsidRPr="00145B6A" w:rsidTr="0014680B">
        <w:tc>
          <w:tcPr>
            <w:tcW w:w="2694" w:type="dxa"/>
            <w:tcBorders>
              <w:top w:val="single" w:sz="6" w:space="0" w:color="auto"/>
              <w:left w:val="single" w:sz="6" w:space="0" w:color="auto"/>
              <w:right w:val="single" w:sz="6" w:space="0" w:color="auto"/>
            </w:tcBorders>
          </w:tcPr>
          <w:p w:rsidR="00DC4281" w:rsidRPr="00145B6A" w:rsidRDefault="00DC4281" w:rsidP="00DC4281">
            <w:pPr>
              <w:rPr>
                <w:b/>
                <w:bCs/>
              </w:rPr>
            </w:pPr>
          </w:p>
          <w:p w:rsidR="00DC4281" w:rsidRPr="00145B6A" w:rsidRDefault="00DC4281" w:rsidP="00DC4281">
            <w:pPr>
              <w:rPr>
                <w:b/>
                <w:bCs/>
              </w:rPr>
            </w:pPr>
          </w:p>
          <w:p w:rsidR="00DC4281" w:rsidRPr="00145B6A" w:rsidRDefault="009512DB" w:rsidP="009512DB">
            <w:pPr>
              <w:rPr>
                <w:b/>
                <w:bCs/>
              </w:rPr>
            </w:pPr>
            <w:r>
              <w:rPr>
                <w:b/>
                <w:bCs/>
              </w:rPr>
              <w:t>13.CONDICIÓNS DE EXECUCIÓN.</w:t>
            </w:r>
            <w:r w:rsidR="00DC4281" w:rsidRPr="00145B6A">
              <w:rPr>
                <w:b/>
                <w:bCs/>
              </w:rPr>
              <w:t xml:space="preserve">  COMPROMISO DE CONTRATAR A TRABALLADORAS DESEMPREGADA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145B6A" w:rsidRDefault="00DC4281" w:rsidP="00DC4281">
            <w:r w:rsidRPr="00145B6A">
              <w:t xml:space="preserve"> </w:t>
            </w:r>
          </w:p>
          <w:p w:rsidR="00DC4281" w:rsidRPr="00145B6A" w:rsidRDefault="00DC4281" w:rsidP="00DC4281"/>
          <w:p w:rsidR="00DC4281" w:rsidRPr="00145B6A" w:rsidRDefault="00DC4281" w:rsidP="00DC4281">
            <w:r w:rsidRPr="00145B6A">
              <w:t xml:space="preserve">□ A)  </w:t>
            </w:r>
            <w:r w:rsidR="009512DB">
              <w:t xml:space="preserve">SI SE ESIXE      </w:t>
            </w:r>
            <w:r w:rsidRPr="00145B6A">
              <w:t>Nº DE TRABALLADORES___</w:t>
            </w:r>
          </w:p>
          <w:p w:rsidR="00DC4281" w:rsidRPr="00145B6A" w:rsidRDefault="00DC4281" w:rsidP="00DC4281">
            <w:r w:rsidRPr="00145B6A">
              <w:t>Ver cláusula 12____________</w:t>
            </w:r>
          </w:p>
          <w:p w:rsidR="00DC4281" w:rsidRPr="00145B6A" w:rsidRDefault="00DC4281" w:rsidP="00DC4281"/>
          <w:p w:rsidR="00DC4281" w:rsidRPr="00145B6A" w:rsidRDefault="00DC4281" w:rsidP="00DC4281">
            <w:pPr>
              <w:rPr>
                <w:b/>
              </w:rPr>
            </w:pPr>
            <w:r w:rsidRPr="00145B6A">
              <w:t>□ B) NON SE ESIXE</w:t>
            </w:r>
          </w:p>
        </w:tc>
      </w:tr>
      <w:tr w:rsidR="00DC4281" w:rsidRPr="00145B6A" w:rsidTr="0014680B">
        <w:trPr>
          <w:trHeight w:val="429"/>
        </w:trPr>
        <w:tc>
          <w:tcPr>
            <w:tcW w:w="2694" w:type="dxa"/>
            <w:tcBorders>
              <w:top w:val="single" w:sz="6" w:space="0" w:color="auto"/>
              <w:left w:val="single" w:sz="6" w:space="0" w:color="auto"/>
              <w:right w:val="single" w:sz="6" w:space="0" w:color="auto"/>
            </w:tcBorders>
          </w:tcPr>
          <w:p w:rsidR="00DC4281" w:rsidRPr="00145B6A" w:rsidRDefault="00DC4281" w:rsidP="00DC4281">
            <w:r w:rsidRPr="00145B6A">
              <w:rPr>
                <w:b/>
                <w:bCs/>
              </w:rPr>
              <w:lastRenderedPageBreak/>
              <w:t xml:space="preserve">14. PERFIL DE CONTRATANTE. </w:t>
            </w:r>
          </w:p>
        </w:tc>
        <w:tc>
          <w:tcPr>
            <w:tcW w:w="6095" w:type="dxa"/>
            <w:gridSpan w:val="3"/>
            <w:tcBorders>
              <w:top w:val="single" w:sz="6" w:space="0" w:color="auto"/>
              <w:left w:val="single" w:sz="6" w:space="0" w:color="auto"/>
              <w:right w:val="single" w:sz="6" w:space="0" w:color="auto"/>
            </w:tcBorders>
          </w:tcPr>
          <w:p w:rsidR="00DC4281" w:rsidRPr="00145B6A" w:rsidRDefault="00DC4281" w:rsidP="00DC4281">
            <w:r w:rsidRPr="00145B6A">
              <w:t xml:space="preserve"> </w:t>
            </w:r>
            <w:r w:rsidR="009512DB">
              <w:t xml:space="preserve">Enderezo da </w:t>
            </w:r>
            <w:r w:rsidRPr="00145B6A">
              <w:t xml:space="preserve">páxina web: </w:t>
            </w:r>
            <w:hyperlink r:id="rId9" w:history="1">
              <w:r w:rsidRPr="00145B6A">
                <w:rPr>
                  <w:rStyle w:val="Hipervnculo"/>
                  <w:color w:val="auto"/>
                </w:rPr>
                <w:t>www.dacoruna.gal</w:t>
              </w:r>
            </w:hyperlink>
          </w:p>
          <w:p w:rsidR="00DC4281" w:rsidRPr="00145B6A" w:rsidRDefault="00DC4281" w:rsidP="00DC4281"/>
          <w:p w:rsidR="00DC4281" w:rsidRPr="00145B6A" w:rsidRDefault="00DC4281" w:rsidP="00DC4281"/>
        </w:tc>
      </w:tr>
      <w:tr w:rsidR="00DC4281" w:rsidRPr="00145B6A" w:rsidTr="0014680B">
        <w:tc>
          <w:tcPr>
            <w:tcW w:w="2694" w:type="dxa"/>
            <w:tcBorders>
              <w:top w:val="single" w:sz="6" w:space="0" w:color="auto"/>
              <w:left w:val="single" w:sz="6" w:space="0" w:color="auto"/>
              <w:bottom w:val="single" w:sz="6" w:space="0" w:color="auto"/>
              <w:right w:val="single" w:sz="6" w:space="0" w:color="auto"/>
            </w:tcBorders>
          </w:tcPr>
          <w:p w:rsidR="00DC4281" w:rsidRPr="00145B6A" w:rsidRDefault="00DC4281" w:rsidP="00DC4281">
            <w:pPr>
              <w:rPr>
                <w:b/>
                <w:bCs/>
              </w:rPr>
            </w:pPr>
            <w:r w:rsidRPr="00145B6A">
              <w:rPr>
                <w:b/>
                <w:bCs/>
              </w:rPr>
              <w:t>15. GARANTÍA DEFINITIV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145B6A" w:rsidRDefault="00DC4281" w:rsidP="009512DB">
            <w:r w:rsidRPr="00145B6A">
              <w:t>5 % do prezo</w:t>
            </w:r>
            <w:r w:rsidR="009512DB">
              <w:t xml:space="preserve"> </w:t>
            </w:r>
            <w:r w:rsidRPr="00145B6A">
              <w:t xml:space="preserve"> final ofertado , IVE excluído.</w:t>
            </w:r>
          </w:p>
        </w:tc>
      </w:tr>
      <w:tr w:rsidR="00DC4281" w:rsidRPr="00145B6A" w:rsidTr="0014680B">
        <w:tc>
          <w:tcPr>
            <w:tcW w:w="2694" w:type="dxa"/>
            <w:tcBorders>
              <w:top w:val="single" w:sz="6" w:space="0" w:color="auto"/>
              <w:left w:val="single" w:sz="6" w:space="0" w:color="auto"/>
              <w:bottom w:val="single" w:sz="6" w:space="0" w:color="auto"/>
              <w:right w:val="single" w:sz="6" w:space="0" w:color="auto"/>
            </w:tcBorders>
          </w:tcPr>
          <w:p w:rsidR="00DC4281" w:rsidRPr="00145B6A" w:rsidRDefault="00DC4281" w:rsidP="00DC4281">
            <w:r w:rsidRPr="00145B6A">
              <w:rPr>
                <w:b/>
                <w:bCs/>
              </w:rPr>
              <w:t>16. TAXAS DO CONTRAT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145B6A" w:rsidRDefault="00DC4281" w:rsidP="00DC4281"/>
        </w:tc>
      </w:tr>
      <w:tr w:rsidR="00DC4281" w:rsidRPr="00145B6A" w:rsidTr="0014680B">
        <w:tc>
          <w:tcPr>
            <w:tcW w:w="2694" w:type="dxa"/>
            <w:tcBorders>
              <w:top w:val="single" w:sz="6" w:space="0" w:color="auto"/>
              <w:left w:val="single" w:sz="6" w:space="0" w:color="auto"/>
              <w:bottom w:val="single" w:sz="6" w:space="0" w:color="auto"/>
              <w:right w:val="single" w:sz="6" w:space="0" w:color="auto"/>
            </w:tcBorders>
          </w:tcPr>
          <w:p w:rsidR="00DC4281" w:rsidRPr="00145B6A" w:rsidRDefault="00DC4281" w:rsidP="00DC4281">
            <w:pPr>
              <w:rPr>
                <w:b/>
                <w:bCs/>
              </w:rPr>
            </w:pPr>
            <w:r w:rsidRPr="00145B6A">
              <w:rPr>
                <w:b/>
                <w:bCs/>
              </w:rPr>
              <w:t>17. REVISIÓN DE PREZO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145B6A" w:rsidRDefault="00DC4281" w:rsidP="00DC4281">
            <w:r w:rsidRPr="00145B6A">
              <w:t>A) Obras anuais e plurianuais con prazo inferior a dous anos: NON PROCEDE</w:t>
            </w:r>
          </w:p>
          <w:p w:rsidR="00DC4281" w:rsidRPr="00145B6A" w:rsidRDefault="00DC4281" w:rsidP="00DC4281">
            <w:r w:rsidRPr="00145B6A">
              <w:t xml:space="preserve">B) Obras plurianuais, con prazo superior a dous anos:   </w:t>
            </w:r>
          </w:p>
          <w:p w:rsidR="00DC4281" w:rsidRPr="00145B6A" w:rsidRDefault="00DC4281" w:rsidP="00DC4281">
            <w:r w:rsidRPr="00145B6A">
              <w:t xml:space="preserve">       (Cláusula 4.2)          B2. PROCEDE         □</w:t>
            </w:r>
          </w:p>
          <w:p w:rsidR="00DC4281" w:rsidRPr="00145B6A" w:rsidRDefault="00DC4281" w:rsidP="00DC4281">
            <w:r w:rsidRPr="00145B6A">
              <w:t xml:space="preserve">                 </w:t>
            </w:r>
            <w:r w:rsidR="00D9013E">
              <w:t xml:space="preserve">                              FÓ</w:t>
            </w:r>
            <w:r w:rsidRPr="00145B6A">
              <w:t>RMULA__________________</w:t>
            </w:r>
          </w:p>
          <w:p w:rsidR="00DC4281" w:rsidRPr="00145B6A" w:rsidRDefault="00DC4281" w:rsidP="00DC4281"/>
        </w:tc>
      </w:tr>
      <w:tr w:rsidR="00DC4281" w:rsidRPr="00145B6A" w:rsidTr="0014680B">
        <w:tc>
          <w:tcPr>
            <w:tcW w:w="2694" w:type="dxa"/>
            <w:tcBorders>
              <w:top w:val="single" w:sz="6" w:space="0" w:color="auto"/>
              <w:left w:val="single" w:sz="6" w:space="0" w:color="auto"/>
              <w:bottom w:val="single" w:sz="6" w:space="0" w:color="auto"/>
              <w:right w:val="single" w:sz="6" w:space="0" w:color="auto"/>
            </w:tcBorders>
          </w:tcPr>
          <w:p w:rsidR="00DC4281" w:rsidRPr="00145B6A" w:rsidRDefault="00DC4281" w:rsidP="00DC4281">
            <w:r w:rsidRPr="00145B6A">
              <w:rPr>
                <w:b/>
                <w:bCs/>
              </w:rPr>
              <w:t>18. CONTROL DE CALIDADE</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145B6A" w:rsidRDefault="00D9013E" w:rsidP="00DC4281">
            <w:r>
              <w:t>Os gastos asúmeos a a</w:t>
            </w:r>
            <w:r w:rsidR="00DC4281" w:rsidRPr="00145B6A">
              <w:t>dministración</w:t>
            </w:r>
          </w:p>
        </w:tc>
      </w:tr>
      <w:tr w:rsidR="00DC4281" w:rsidRPr="00145B6A" w:rsidTr="0014680B">
        <w:tc>
          <w:tcPr>
            <w:tcW w:w="2694" w:type="dxa"/>
            <w:tcBorders>
              <w:top w:val="single" w:sz="6" w:space="0" w:color="auto"/>
              <w:left w:val="single" w:sz="6" w:space="0" w:color="auto"/>
              <w:bottom w:val="single" w:sz="6" w:space="0" w:color="auto"/>
              <w:right w:val="single" w:sz="6" w:space="0" w:color="auto"/>
            </w:tcBorders>
          </w:tcPr>
          <w:p w:rsidR="00DC4281" w:rsidRPr="00145B6A" w:rsidRDefault="00DC4281" w:rsidP="00DC4281">
            <w:pPr>
              <w:rPr>
                <w:b/>
                <w:bCs/>
              </w:rPr>
            </w:pPr>
            <w:r w:rsidRPr="00145B6A">
              <w:rPr>
                <w:b/>
                <w:bCs/>
              </w:rPr>
              <w:t>19. IMPORTE MÁXIMO DOS GASTO</w:t>
            </w:r>
            <w:r w:rsidR="00D9013E">
              <w:rPr>
                <w:b/>
                <w:bCs/>
              </w:rPr>
              <w:t>S DE PUBLICIDADE DE LICITACIÓN POR</w:t>
            </w:r>
            <w:r w:rsidRPr="00145B6A">
              <w:rPr>
                <w:b/>
                <w:bCs/>
              </w:rPr>
              <w:t xml:space="preserve"> CONTA DO CONTRATIST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145B6A" w:rsidRDefault="00DC4281" w:rsidP="00DC4281">
            <w:r w:rsidRPr="00145B6A">
              <w:t>NON SE ESIXE.</w:t>
            </w:r>
          </w:p>
          <w:p w:rsidR="00DC4281" w:rsidRPr="00145B6A" w:rsidRDefault="00D9013E" w:rsidP="00D9013E">
            <w:r>
              <w:t>Non obstante a a</w:t>
            </w:r>
            <w:r w:rsidR="00DC4281" w:rsidRPr="00145B6A">
              <w:t xml:space="preserve">dministración </w:t>
            </w:r>
            <w:r>
              <w:t>co</w:t>
            </w:r>
            <w:r w:rsidR="00DC4281" w:rsidRPr="00145B6A">
              <w:t>a fin de garantir unha maior información ás empresas poderá publicar anuncios en medios de comuni</w:t>
            </w:r>
            <w:r>
              <w:t>cación, correndo, de ser o caso, a a</w:t>
            </w:r>
            <w:r w:rsidR="00DC4281" w:rsidRPr="00145B6A">
              <w:t>dministración cos gastos.</w:t>
            </w:r>
          </w:p>
        </w:tc>
      </w:tr>
    </w:tbl>
    <w:p w:rsidR="00DC4281" w:rsidRPr="00145B6A" w:rsidRDefault="00DC4281" w:rsidP="00DC4281">
      <w:pPr>
        <w:rPr>
          <w:b/>
          <w:bCs/>
        </w:rPr>
      </w:pPr>
    </w:p>
    <w:p w:rsidR="00DC4281" w:rsidRPr="00145B6A" w:rsidRDefault="00DC4281" w:rsidP="00DC4281">
      <w:pPr>
        <w:rPr>
          <w:b/>
          <w:bCs/>
        </w:rPr>
      </w:pPr>
      <w:r w:rsidRPr="00145B6A">
        <w:rPr>
          <w:b/>
          <w:bCs/>
        </w:rPr>
        <w:t>20. OUTROS DATOS:</w:t>
      </w:r>
      <w:r w:rsidRPr="00145B6A">
        <w:rPr>
          <w:b/>
          <w:bCs/>
        </w:rPr>
        <w:tab/>
      </w:r>
    </w:p>
    <w:p w:rsidR="00DC4281" w:rsidRPr="00145B6A" w:rsidRDefault="00DC4281" w:rsidP="00DC4281">
      <w:pPr>
        <w:rPr>
          <w:b/>
          <w:bCs/>
        </w:rPr>
      </w:pPr>
    </w:p>
    <w:p w:rsidR="00DC4281" w:rsidRPr="00145B6A" w:rsidRDefault="00DC4281" w:rsidP="00DC4281">
      <w:pPr>
        <w:rPr>
          <w:b/>
          <w:bCs/>
        </w:rPr>
      </w:pPr>
      <w:r w:rsidRPr="00145B6A">
        <w:rPr>
          <w:b/>
          <w:bCs/>
        </w:rPr>
        <w:t xml:space="preserve">INFORMACIÓN </w:t>
      </w:r>
    </w:p>
    <w:p w:rsidR="00DC4281" w:rsidRPr="00145B6A" w:rsidRDefault="00DC4281" w:rsidP="00DC4281">
      <w:pPr>
        <w:rPr>
          <w:bCs/>
        </w:rPr>
      </w:pPr>
      <w:r w:rsidRPr="00145B6A">
        <w:rPr>
          <w:b/>
          <w:bCs/>
        </w:rPr>
        <w:tab/>
      </w:r>
      <w:r w:rsidRPr="00145B6A">
        <w:rPr>
          <w:b/>
          <w:bCs/>
        </w:rPr>
        <w:tab/>
      </w:r>
      <w:r w:rsidRPr="00145B6A">
        <w:rPr>
          <w:bCs/>
        </w:rPr>
        <w:t>PERFIL DE CONTRATANTE: ………………</w:t>
      </w:r>
    </w:p>
    <w:p w:rsidR="00DC4281" w:rsidRPr="00145B6A" w:rsidRDefault="00DC4281" w:rsidP="00DC4281">
      <w:pPr>
        <w:rPr>
          <w:bCs/>
        </w:rPr>
      </w:pPr>
      <w:r w:rsidRPr="00145B6A">
        <w:rPr>
          <w:bCs/>
        </w:rPr>
        <w:tab/>
      </w:r>
      <w:r w:rsidRPr="00145B6A">
        <w:rPr>
          <w:bCs/>
        </w:rPr>
        <w:tab/>
        <w:t>TELÉFONO:..................</w:t>
      </w:r>
    </w:p>
    <w:p w:rsidR="00DC4281" w:rsidRPr="00145B6A" w:rsidRDefault="00DC4281" w:rsidP="00DC4281">
      <w:pPr>
        <w:rPr>
          <w:bCs/>
        </w:rPr>
      </w:pPr>
      <w:r w:rsidRPr="00145B6A">
        <w:rPr>
          <w:bCs/>
        </w:rPr>
        <w:tab/>
      </w:r>
      <w:r w:rsidRPr="00145B6A">
        <w:rPr>
          <w:bCs/>
        </w:rPr>
        <w:tab/>
        <w:t>CORREO ELECTRÓNICO…………………..</w:t>
      </w:r>
    </w:p>
    <w:p w:rsidR="00DC4281" w:rsidRPr="00145B6A" w:rsidRDefault="00DC4281" w:rsidP="00DC4281">
      <w:pPr>
        <w:rPr>
          <w:b/>
          <w:bCs/>
        </w:rPr>
      </w:pPr>
      <w:r w:rsidRPr="00145B6A">
        <w:rPr>
          <w:bCs/>
        </w:rPr>
        <w:tab/>
      </w:r>
      <w:r w:rsidRPr="00145B6A">
        <w:rPr>
          <w:bCs/>
        </w:rPr>
        <w:tab/>
        <w:t>CARTEL DE OBRA…….</w:t>
      </w:r>
    </w:p>
    <w:p w:rsidR="00DC4281" w:rsidRPr="00145B6A" w:rsidRDefault="00DC4281" w:rsidP="00DC4281">
      <w:pPr>
        <w:rPr>
          <w:b/>
          <w:bCs/>
        </w:rPr>
      </w:pPr>
    </w:p>
    <w:p w:rsidR="00DC4281" w:rsidRPr="00145B6A" w:rsidRDefault="00DC4281" w:rsidP="00DC4281">
      <w:pPr>
        <w:rPr>
          <w:b/>
          <w:bCs/>
        </w:rPr>
      </w:pPr>
      <w:r w:rsidRPr="00145B6A">
        <w:rPr>
          <w:b/>
          <w:bCs/>
        </w:rPr>
        <w:t xml:space="preserve">21. DATOS DA FACTURA </w:t>
      </w:r>
    </w:p>
    <w:p w:rsidR="00DC4281" w:rsidRPr="00145B6A" w:rsidRDefault="00DC4281" w:rsidP="00DC4281">
      <w:pPr>
        <w:rPr>
          <w:b/>
          <w:bCs/>
        </w:rPr>
      </w:pPr>
    </w:p>
    <w:p w:rsidR="00DC4281" w:rsidRPr="00145B6A" w:rsidRDefault="00DC4281" w:rsidP="00DC4281">
      <w:r w:rsidRPr="00145B6A">
        <w:t xml:space="preserve">21.1. </w:t>
      </w:r>
      <w:r w:rsidR="00D9013E">
        <w:t>IDENTIFICACIÓN DO DESTINATARIO</w:t>
      </w:r>
      <w:r w:rsidRPr="00145B6A">
        <w:tab/>
        <w:t>ENTIDADE LOCAL………..</w:t>
      </w:r>
    </w:p>
    <w:p w:rsidR="00DC4281" w:rsidRPr="00145B6A" w:rsidRDefault="00DC4281" w:rsidP="00DC4281">
      <w:r w:rsidRPr="00145B6A">
        <w:tab/>
      </w:r>
      <w:r w:rsidRPr="00145B6A">
        <w:tab/>
      </w:r>
      <w:r w:rsidRPr="00145B6A">
        <w:tab/>
      </w:r>
      <w:r w:rsidRPr="00145B6A">
        <w:tab/>
      </w:r>
      <w:r w:rsidRPr="00145B6A">
        <w:tab/>
      </w:r>
      <w:r w:rsidRPr="00145B6A">
        <w:tab/>
      </w:r>
      <w:r w:rsidRPr="00145B6A">
        <w:tab/>
        <w:t>NIF……..</w:t>
      </w:r>
    </w:p>
    <w:p w:rsidR="00DC4281" w:rsidRPr="00145B6A" w:rsidRDefault="00DC4281" w:rsidP="00DC4281">
      <w:r w:rsidRPr="00145B6A">
        <w:tab/>
      </w:r>
      <w:r w:rsidRPr="00145B6A">
        <w:tab/>
      </w:r>
      <w:r w:rsidRPr="00145B6A">
        <w:tab/>
      </w:r>
      <w:r w:rsidRPr="00145B6A">
        <w:tab/>
      </w:r>
      <w:r w:rsidRPr="00145B6A">
        <w:tab/>
      </w:r>
      <w:r w:rsidRPr="00145B6A">
        <w:tab/>
      </w:r>
      <w:r w:rsidRPr="00145B6A">
        <w:tab/>
        <w:t>CÓDIGO…….</w:t>
      </w:r>
    </w:p>
    <w:p w:rsidR="00DC4281" w:rsidRPr="00145B6A" w:rsidRDefault="00DC4281" w:rsidP="00DC4281"/>
    <w:p w:rsidR="00DC4281" w:rsidRPr="00145B6A" w:rsidRDefault="00D9013E" w:rsidP="00DC4281">
      <w:r>
        <w:t>21.2.-  ÓRGANO DECISORIO/XESTOR</w:t>
      </w:r>
      <w:r w:rsidR="00DC4281" w:rsidRPr="00145B6A">
        <w:tab/>
      </w:r>
      <w:r w:rsidR="00DC4281" w:rsidRPr="00145B6A">
        <w:tab/>
        <w:t>ALCALDE/PRESIDENTE……</w:t>
      </w:r>
    </w:p>
    <w:p w:rsidR="00DC4281" w:rsidRPr="00145B6A" w:rsidRDefault="00DC4281" w:rsidP="00DC4281">
      <w:r w:rsidRPr="00145B6A">
        <w:lastRenderedPageBreak/>
        <w:tab/>
      </w:r>
      <w:r w:rsidRPr="00145B6A">
        <w:tab/>
      </w:r>
      <w:r w:rsidRPr="00145B6A">
        <w:tab/>
      </w:r>
      <w:r w:rsidRPr="00145B6A">
        <w:tab/>
      </w:r>
      <w:r w:rsidRPr="00145B6A">
        <w:tab/>
      </w:r>
      <w:r w:rsidRPr="00145B6A">
        <w:tab/>
      </w:r>
      <w:r w:rsidRPr="00145B6A">
        <w:tab/>
        <w:t>CÓDIGO…….</w:t>
      </w:r>
    </w:p>
    <w:p w:rsidR="00DC4281" w:rsidRPr="00145B6A" w:rsidRDefault="00DC4281" w:rsidP="00DC4281"/>
    <w:p w:rsidR="00DC4281" w:rsidRPr="00145B6A" w:rsidRDefault="00DC4281" w:rsidP="00DC4281">
      <w:r w:rsidRPr="00145B6A">
        <w:t>21.3.- IDENTIFICACIÓN  UNIDADE CONTABLE</w:t>
      </w:r>
      <w:r w:rsidRPr="00145B6A">
        <w:tab/>
        <w:t>………………….</w:t>
      </w:r>
    </w:p>
    <w:p w:rsidR="00DC4281" w:rsidRPr="00145B6A" w:rsidRDefault="00DC4281" w:rsidP="00DC4281">
      <w:r w:rsidRPr="00145B6A">
        <w:tab/>
      </w:r>
      <w:r w:rsidRPr="00145B6A">
        <w:tab/>
      </w:r>
      <w:r w:rsidRPr="00145B6A">
        <w:tab/>
      </w:r>
      <w:r w:rsidRPr="00145B6A">
        <w:tab/>
      </w:r>
      <w:r w:rsidRPr="00145B6A">
        <w:tab/>
      </w:r>
      <w:r w:rsidRPr="00145B6A">
        <w:tab/>
      </w:r>
      <w:r w:rsidRPr="00145B6A">
        <w:tab/>
        <w:t>CÓDIGO……….</w:t>
      </w:r>
    </w:p>
    <w:p w:rsidR="00DC4281" w:rsidRPr="00145B6A" w:rsidRDefault="00DC4281" w:rsidP="00DC4281"/>
    <w:p w:rsidR="00DC4281" w:rsidRPr="00145B6A" w:rsidRDefault="00DC4281" w:rsidP="00DC4281">
      <w:r w:rsidRPr="00145B6A">
        <w:t>21.4.- IDENTIFICACIÓN UNIDADE TRAMITADORA</w:t>
      </w:r>
      <w:r w:rsidRPr="00145B6A">
        <w:tab/>
        <w:t>……………………..</w:t>
      </w:r>
    </w:p>
    <w:p w:rsidR="00DC4281" w:rsidRPr="00145B6A" w:rsidRDefault="00DC4281" w:rsidP="00DC4281">
      <w:r w:rsidRPr="00145B6A">
        <w:tab/>
      </w:r>
      <w:r w:rsidRPr="00145B6A">
        <w:tab/>
      </w:r>
      <w:r w:rsidRPr="00145B6A">
        <w:tab/>
      </w:r>
      <w:r w:rsidRPr="00145B6A">
        <w:tab/>
      </w:r>
      <w:r w:rsidRPr="00145B6A">
        <w:tab/>
      </w:r>
      <w:r w:rsidRPr="00145B6A">
        <w:tab/>
      </w:r>
      <w:r w:rsidRPr="00145B6A">
        <w:tab/>
        <w:t>CÓDIGO………..</w:t>
      </w:r>
    </w:p>
    <w:p w:rsidR="00DC4281" w:rsidRPr="00145B6A" w:rsidRDefault="00DC4281" w:rsidP="00DC4281"/>
    <w:p w:rsidR="00DC4281" w:rsidRPr="00145B6A" w:rsidRDefault="00DC4281" w:rsidP="00DC4281">
      <w:r w:rsidRPr="00145B6A">
        <w:t xml:space="preserve">21.5.- </w:t>
      </w:r>
      <w:r w:rsidRPr="00145B6A">
        <w:tab/>
        <w:t>CÓDIGO DE EXPEDIENTE……………….</w:t>
      </w:r>
    </w:p>
    <w:p w:rsidR="00DC4281" w:rsidRPr="00145B6A" w:rsidRDefault="00DC4281" w:rsidP="00DC4281">
      <w:r w:rsidRPr="00145B6A">
        <w:tab/>
        <w:t>CÓDIGO DE PROXECTO…………………..</w:t>
      </w:r>
    </w:p>
    <w:p w:rsidR="00DC4281" w:rsidRPr="00145B6A" w:rsidRDefault="00DC4281" w:rsidP="00DC4281">
      <w:pPr>
        <w:rPr>
          <w:b/>
          <w:bCs/>
        </w:rPr>
      </w:pPr>
    </w:p>
    <w:p w:rsidR="00DC4281" w:rsidRPr="00145B6A" w:rsidRDefault="00DC4281" w:rsidP="00DC4281">
      <w:pPr>
        <w:rPr>
          <w:b/>
          <w:bCs/>
        </w:rPr>
      </w:pPr>
      <w:r w:rsidRPr="00145B6A">
        <w:rPr>
          <w:b/>
          <w:bCs/>
        </w:rPr>
        <w:t xml:space="preserve">22. LUGAR ONDE SE PODEN OBTER COPIAS DO PROXECTO E PREGO………Perfil de contratante integrado en Plataforma </w:t>
      </w:r>
      <w:r w:rsidR="00D9013E">
        <w:rPr>
          <w:b/>
          <w:bCs/>
        </w:rPr>
        <w:t>de Contratación que se indica na</w:t>
      </w:r>
      <w:r w:rsidRPr="00145B6A">
        <w:rPr>
          <w:b/>
          <w:bCs/>
        </w:rPr>
        <w:t xml:space="preserve"> epígrafe 9 do cadro de características.</w:t>
      </w:r>
    </w:p>
    <w:p w:rsidR="00DC4281" w:rsidRPr="00145B6A" w:rsidRDefault="00DC4281" w:rsidP="00DC4281">
      <w:pPr>
        <w:rPr>
          <w:b/>
          <w:bCs/>
        </w:rPr>
      </w:pPr>
      <w:r w:rsidRPr="00145B6A">
        <w:br w:type="page"/>
      </w:r>
      <w:r w:rsidRPr="00145B6A">
        <w:rPr>
          <w:b/>
          <w:bCs/>
        </w:rPr>
        <w:lastRenderedPageBreak/>
        <w:t>ANEXO II: MODELO DE PROPOSICIÓN</w:t>
      </w:r>
    </w:p>
    <w:p w:rsidR="00DC4281" w:rsidRPr="00145B6A" w:rsidRDefault="00DC4281" w:rsidP="00DC4281">
      <w:pPr>
        <w:rPr>
          <w:b/>
          <w:bCs/>
        </w:rPr>
      </w:pPr>
    </w:p>
    <w:p w:rsidR="00DC4281" w:rsidRPr="00145B6A" w:rsidRDefault="00DC4281" w:rsidP="00DC4281">
      <w:r w:rsidRPr="00145B6A">
        <w:t xml:space="preserve">D. </w:t>
      </w:r>
      <w:r w:rsidR="00D9013E">
        <w:t>/Dª</w:t>
      </w:r>
      <w:r w:rsidRPr="00145B6A">
        <w:rPr>
          <w:u w:val="single"/>
        </w:rPr>
        <w:t xml:space="preserve">        </w:t>
      </w:r>
      <w:r w:rsidRPr="00145B6A">
        <w:t>_________________</w:t>
      </w:r>
      <w:r w:rsidRPr="00145B6A">
        <w:rPr>
          <w:u w:val="single"/>
        </w:rPr>
        <w:t xml:space="preserve">                                  </w:t>
      </w:r>
      <w:r w:rsidRPr="00145B6A">
        <w:t xml:space="preserve"> </w:t>
      </w:r>
    </w:p>
    <w:p w:rsidR="00DC4281" w:rsidRPr="00145B6A" w:rsidRDefault="00DC4281" w:rsidP="00DC4281">
      <w:r w:rsidRPr="00145B6A">
        <w:t>con domicilio no municipio de …………...</w:t>
      </w:r>
      <w:r w:rsidRPr="00145B6A">
        <w:rPr>
          <w:u w:val="single"/>
        </w:rPr>
        <w:t xml:space="preserve">  </w:t>
      </w:r>
    </w:p>
    <w:p w:rsidR="00DC4281" w:rsidRPr="00145B6A" w:rsidRDefault="00DC4281" w:rsidP="00DC4281">
      <w:r w:rsidRPr="00145B6A">
        <w:t xml:space="preserve">rúa </w:t>
      </w:r>
      <w:r w:rsidRPr="00145B6A">
        <w:rPr>
          <w:u w:val="single"/>
        </w:rPr>
        <w:t xml:space="preserve">          </w:t>
      </w:r>
      <w:r w:rsidRPr="00145B6A">
        <w:t>_________________</w:t>
      </w:r>
      <w:r w:rsidRPr="00145B6A">
        <w:rPr>
          <w:u w:val="single"/>
        </w:rPr>
        <w:t xml:space="preserve">       </w:t>
      </w:r>
      <w:r w:rsidRPr="00145B6A">
        <w:t xml:space="preserve"> </w:t>
      </w:r>
    </w:p>
    <w:p w:rsidR="00DC4281" w:rsidRPr="00145B6A" w:rsidRDefault="00DC4281" w:rsidP="00DC4281">
      <w:pPr>
        <w:rPr>
          <w:u w:val="single"/>
        </w:rPr>
      </w:pPr>
      <w:r w:rsidRPr="00145B6A">
        <w:t xml:space="preserve">nº </w:t>
      </w:r>
      <w:r w:rsidRPr="00145B6A">
        <w:rPr>
          <w:u w:val="single"/>
        </w:rPr>
        <w:t xml:space="preserve">            </w:t>
      </w:r>
      <w:r w:rsidRPr="00145B6A">
        <w:t>_________________</w:t>
      </w:r>
      <w:r w:rsidRPr="00145B6A">
        <w:rPr>
          <w:u w:val="single"/>
        </w:rPr>
        <w:t xml:space="preserve"> _________________       provincia     -----------------       país…..             </w:t>
      </w:r>
    </w:p>
    <w:p w:rsidR="00DC4281" w:rsidRPr="00145B6A" w:rsidRDefault="00DC4281" w:rsidP="00DC4281">
      <w:r w:rsidRPr="00145B6A">
        <w:t>teléfono_________________</w:t>
      </w:r>
    </w:p>
    <w:p w:rsidR="00DC4281" w:rsidRPr="00145B6A" w:rsidRDefault="00D9013E" w:rsidP="00DC4281">
      <w:pPr>
        <w:rPr>
          <w:u w:val="single"/>
        </w:rPr>
      </w:pPr>
      <w:r>
        <w:t>con DNI/NIF (ou p</w:t>
      </w:r>
      <w:r w:rsidR="00DC4281" w:rsidRPr="00145B6A">
        <w:t>asaporte</w:t>
      </w:r>
      <w:r>
        <w:t xml:space="preserve"> ou documento que o substitúa) n</w:t>
      </w:r>
      <w:r w:rsidR="00DC4281" w:rsidRPr="00145B6A">
        <w:t xml:space="preserve">º </w:t>
      </w:r>
      <w:r w:rsidR="00DC4281" w:rsidRPr="00145B6A">
        <w:rPr>
          <w:u w:val="single"/>
        </w:rPr>
        <w:t xml:space="preserve">    </w:t>
      </w:r>
      <w:r w:rsidR="00DC4281" w:rsidRPr="00145B6A">
        <w:t>_________________</w:t>
      </w:r>
      <w:r w:rsidR="00DC4281" w:rsidRPr="00145B6A">
        <w:rPr>
          <w:u w:val="single"/>
        </w:rPr>
        <w:t xml:space="preserve">                     </w:t>
      </w:r>
    </w:p>
    <w:p w:rsidR="00DC4281" w:rsidRPr="00145B6A" w:rsidRDefault="00DC4281" w:rsidP="00DC4281">
      <w:r w:rsidRPr="00145B6A">
        <w:t xml:space="preserve">actuando en nome propio (ou en representación de _________________.  </w:t>
      </w:r>
      <w:r w:rsidRPr="00145B6A">
        <w:rPr>
          <w:u w:val="single"/>
        </w:rPr>
        <w:t xml:space="preserve">      </w:t>
      </w:r>
    </w:p>
    <w:p w:rsidR="00DC4281" w:rsidRPr="00145B6A" w:rsidRDefault="00DC4281" w:rsidP="00DC4281">
      <w:r w:rsidRPr="00145B6A">
        <w:rPr>
          <w:u w:val="single"/>
        </w:rPr>
        <w:t xml:space="preserve">            </w:t>
      </w:r>
      <w:r w:rsidRPr="00145B6A">
        <w:t xml:space="preserve"> </w:t>
      </w:r>
    </w:p>
    <w:p w:rsidR="00DC4281" w:rsidRPr="00145B6A" w:rsidRDefault="00D9013E" w:rsidP="00DC4281">
      <w:pPr>
        <w:rPr>
          <w:u w:val="single"/>
        </w:rPr>
      </w:pPr>
      <w:r>
        <w:t>DNI ou NIF n</w:t>
      </w:r>
      <w:r w:rsidR="00DC4281" w:rsidRPr="00145B6A">
        <w:t xml:space="preserve">º </w:t>
      </w:r>
      <w:r w:rsidR="00DC4281" w:rsidRPr="00145B6A">
        <w:rPr>
          <w:u w:val="single"/>
        </w:rPr>
        <w:t xml:space="preserve">   </w:t>
      </w:r>
      <w:r w:rsidR="00DC4281" w:rsidRPr="00145B6A">
        <w:t>_________________</w:t>
      </w:r>
      <w:r w:rsidR="00DC4281" w:rsidRPr="00145B6A">
        <w:rPr>
          <w:u w:val="single"/>
        </w:rPr>
        <w:t xml:space="preserve">                 </w:t>
      </w:r>
    </w:p>
    <w:p w:rsidR="00DC4281" w:rsidRPr="00145B6A" w:rsidRDefault="00DC4281" w:rsidP="00DC4281">
      <w:r w:rsidRPr="00145B6A">
        <w:t xml:space="preserve">e con domicilio no  municipio de _________________. </w:t>
      </w:r>
      <w:r w:rsidRPr="00145B6A">
        <w:rPr>
          <w:u w:val="single"/>
        </w:rPr>
        <w:t xml:space="preserve">                       </w:t>
      </w:r>
      <w:r w:rsidRPr="00145B6A">
        <w:t xml:space="preserve"> </w:t>
      </w:r>
    </w:p>
    <w:p w:rsidR="00DC4281" w:rsidRPr="00145B6A" w:rsidRDefault="00DC4281" w:rsidP="00DC4281">
      <w:r w:rsidRPr="00145B6A">
        <w:t>rúa_________________</w:t>
      </w:r>
    </w:p>
    <w:p w:rsidR="00DC4281" w:rsidRPr="00145B6A" w:rsidRDefault="00DC4281" w:rsidP="00DC4281">
      <w:r w:rsidRPr="00145B6A">
        <w:t xml:space="preserve">nº </w:t>
      </w:r>
      <w:r w:rsidRPr="00145B6A">
        <w:rPr>
          <w:u w:val="single"/>
        </w:rPr>
        <w:t xml:space="preserve">          </w:t>
      </w:r>
      <w:r w:rsidRPr="00145B6A">
        <w:t xml:space="preserve"> _________________, provincia………………, país……….</w:t>
      </w:r>
    </w:p>
    <w:p w:rsidR="00DC4281" w:rsidRPr="00145B6A" w:rsidRDefault="00DC4281" w:rsidP="00DC4281">
      <w:r w:rsidRPr="00145B6A">
        <w:t>teléfono_________________</w:t>
      </w:r>
    </w:p>
    <w:p w:rsidR="00DC4281" w:rsidRPr="00145B6A" w:rsidRDefault="00DC4281" w:rsidP="00DC4281"/>
    <w:p w:rsidR="00DC4281" w:rsidRPr="00145B6A" w:rsidRDefault="00DC4281" w:rsidP="00DC4281">
      <w:r w:rsidRPr="00145B6A">
        <w:t>Toma parte no procedemento aberto con pluralidade de criterios para a adxudicación da execu</w:t>
      </w:r>
      <w:r w:rsidR="00D9013E">
        <w:t>ción das obras comprendidas no p</w:t>
      </w:r>
      <w:r w:rsidRPr="00145B6A">
        <w:t>roxecto de ______________________________________________________________________</w:t>
      </w:r>
    </w:p>
    <w:p w:rsidR="00DC4281" w:rsidRPr="00145B6A" w:rsidRDefault="00D9013E" w:rsidP="00DC4281">
      <w:r>
        <w:t>e para</w:t>
      </w:r>
      <w:r w:rsidR="00DC4281" w:rsidRPr="00145B6A">
        <w:t xml:space="preserve"> cuxos efectos fai constar que:</w:t>
      </w:r>
    </w:p>
    <w:p w:rsidR="00DC4281" w:rsidRPr="00145B6A" w:rsidRDefault="00DC4281" w:rsidP="00DC4281"/>
    <w:p w:rsidR="00DC4281" w:rsidRPr="00145B6A" w:rsidRDefault="00DC4281" w:rsidP="00DC4281">
      <w:r w:rsidRPr="00145B6A">
        <w:t>1º.- C</w:t>
      </w:r>
      <w:r w:rsidR="00D9013E">
        <w:t>oñece e acepta cantas obriga</w:t>
      </w:r>
      <w:r w:rsidRPr="00145B6A">
        <w:t xml:space="preserve">s </w:t>
      </w:r>
      <w:r w:rsidR="00D9013E">
        <w:t>se deriven dos pregos de cláusulas administrativas p</w:t>
      </w:r>
      <w:r w:rsidRPr="00145B6A">
        <w:t xml:space="preserve">articulares do </w:t>
      </w:r>
      <w:r w:rsidR="00D9013E">
        <w:t>presente contrato, así como do p</w:t>
      </w:r>
      <w:r w:rsidRPr="00145B6A">
        <w:t>roxecto e documentación técnica que o integra.</w:t>
      </w:r>
    </w:p>
    <w:p w:rsidR="00DC4281" w:rsidRPr="00145B6A" w:rsidRDefault="00DC4281" w:rsidP="00DC4281"/>
    <w:p w:rsidR="00DC4281" w:rsidRPr="00145B6A" w:rsidRDefault="00DC4281" w:rsidP="00DC4281">
      <w:r w:rsidRPr="00145B6A">
        <w:t>2º.- Acomp</w:t>
      </w:r>
      <w:r w:rsidR="00D9013E">
        <w:t>aña a documentación esixida no prego de cláusulas administrativas p</w:t>
      </w:r>
      <w:r w:rsidRPr="00145B6A">
        <w:t>articulares.</w:t>
      </w:r>
    </w:p>
    <w:p w:rsidR="00DC4281" w:rsidRPr="00145B6A" w:rsidRDefault="00DC4281" w:rsidP="00DC4281"/>
    <w:p w:rsidR="00DC4281" w:rsidRPr="00145B6A" w:rsidRDefault="00DC4281" w:rsidP="00DC4281">
      <w:pPr>
        <w:rPr>
          <w:i/>
        </w:rPr>
      </w:pPr>
      <w:r w:rsidRPr="00145B6A">
        <w:t xml:space="preserve">3º.- Fai constar que na presente licitación </w:t>
      </w:r>
      <w:r w:rsidRPr="00145B6A">
        <w:rPr>
          <w:i/>
        </w:rPr>
        <w:t>(indíquese o que proceda):</w:t>
      </w:r>
    </w:p>
    <w:p w:rsidR="00DC4281" w:rsidRPr="00145B6A" w:rsidRDefault="00DC4281" w:rsidP="00DC4281"/>
    <w:p w:rsidR="00DC4281" w:rsidRPr="00145B6A" w:rsidRDefault="00DC4281" w:rsidP="00DC4281">
      <w:pPr>
        <w:numPr>
          <w:ilvl w:val="0"/>
          <w:numId w:val="2"/>
        </w:numPr>
      </w:pPr>
      <w:r w:rsidRPr="00145B6A">
        <w:t>___ Non c</w:t>
      </w:r>
      <w:r w:rsidR="00D9013E">
        <w:t>oncorre con empresas vinculadas</w:t>
      </w:r>
    </w:p>
    <w:p w:rsidR="00DC4281" w:rsidRPr="00145B6A" w:rsidRDefault="00DC4281" w:rsidP="00DC4281"/>
    <w:p w:rsidR="00DC4281" w:rsidRPr="00145B6A" w:rsidRDefault="00DC4281" w:rsidP="00DC4281">
      <w:pPr>
        <w:numPr>
          <w:ilvl w:val="0"/>
          <w:numId w:val="2"/>
        </w:numPr>
      </w:pPr>
      <w:r w:rsidRPr="00145B6A">
        <w:t>___ Concorre coa/s seguinte/s emp</w:t>
      </w:r>
      <w:r w:rsidR="00D9013E">
        <w:t>resa/s</w:t>
      </w:r>
    </w:p>
    <w:p w:rsidR="00DC4281" w:rsidRPr="00145B6A" w:rsidRDefault="00DC4281" w:rsidP="00DC4281">
      <w:r w:rsidRPr="00145B6A">
        <w:tab/>
      </w:r>
      <w:r w:rsidRPr="00145B6A">
        <w:tab/>
        <w:t>Denominación</w:t>
      </w:r>
    </w:p>
    <w:p w:rsidR="00DC4281" w:rsidRPr="00145B6A" w:rsidRDefault="00DC4281" w:rsidP="00DC4281">
      <w:r w:rsidRPr="00145B6A">
        <w:tab/>
      </w:r>
      <w:r w:rsidRPr="00145B6A">
        <w:tab/>
        <w:t>NIF</w:t>
      </w:r>
    </w:p>
    <w:p w:rsidR="00DC4281" w:rsidRPr="00145B6A" w:rsidRDefault="00DC4281" w:rsidP="00DC4281">
      <w:pPr>
        <w:rPr>
          <w:b/>
        </w:rPr>
      </w:pPr>
      <w:r w:rsidRPr="00145B6A">
        <w:lastRenderedPageBreak/>
        <w:t xml:space="preserve">4º.- </w:t>
      </w:r>
      <w:r w:rsidRPr="00145B6A">
        <w:rPr>
          <w:b/>
        </w:rPr>
        <w:t>Prezo</w:t>
      </w:r>
    </w:p>
    <w:p w:rsidR="00DC4281" w:rsidRPr="00145B6A" w:rsidRDefault="00DC4281" w:rsidP="00DC4281">
      <w:r w:rsidRPr="00145B6A">
        <w:t>Ofrece o  seguinte prezo (DATOS SÓ EN NÚMEROS ,</w:t>
      </w:r>
      <w:r w:rsidR="00D9013E">
        <w:t xml:space="preserve"> NON EN LETRA )</w:t>
      </w:r>
    </w:p>
    <w:p w:rsidR="00DC4281" w:rsidRPr="00145B6A" w:rsidRDefault="00DC4281" w:rsidP="00DC4281"/>
    <w:p w:rsidR="00DC4281" w:rsidRPr="00145B6A" w:rsidRDefault="00D9013E" w:rsidP="00DC4281">
      <w:r>
        <w:t>A) Prezo sen IVE……………………………  euros)</w:t>
      </w:r>
    </w:p>
    <w:p w:rsidR="00DC4281" w:rsidRPr="00145B6A" w:rsidRDefault="00DC4281" w:rsidP="00DC4281"/>
    <w:p w:rsidR="00DC4281" w:rsidRPr="00145B6A" w:rsidRDefault="000A3D11" w:rsidP="00DC4281">
      <w:r>
        <w:t>B)  Imposto sobre o valor e</w:t>
      </w:r>
      <w:r w:rsidR="00DC4281" w:rsidRPr="00145B6A">
        <w:t>ngadido (IVE) Porcentaxe :…….  %. Importe……… …euros</w:t>
      </w:r>
    </w:p>
    <w:p w:rsidR="00DC4281" w:rsidRPr="00145B6A" w:rsidRDefault="00DC4281" w:rsidP="00DC4281"/>
    <w:p w:rsidR="00DC4281" w:rsidRPr="00145B6A" w:rsidRDefault="00DC4281" w:rsidP="00DC4281">
      <w:r w:rsidRPr="00145B6A">
        <w:t>C) TOTAL (A+ B)……………….EUROS</w:t>
      </w:r>
    </w:p>
    <w:p w:rsidR="00DC4281" w:rsidRPr="00145B6A" w:rsidRDefault="00DC4281" w:rsidP="00DC4281"/>
    <w:p w:rsidR="00DC4281" w:rsidRPr="00145B6A" w:rsidRDefault="00DC4281" w:rsidP="00DC4281">
      <w:pPr>
        <w:rPr>
          <w:b/>
        </w:rPr>
      </w:pPr>
      <w:r w:rsidRPr="00145B6A">
        <w:rPr>
          <w:b/>
        </w:rPr>
        <w:t>5º.-</w:t>
      </w:r>
      <w:r w:rsidRPr="00145B6A">
        <w:rPr>
          <w:b/>
        </w:rPr>
        <w:tab/>
        <w:t>Declaración responsable de estabilidade no emprego e de mulleres traballadoras</w:t>
      </w:r>
    </w:p>
    <w:p w:rsidR="00DC4281" w:rsidRPr="00145B6A" w:rsidRDefault="00DC4281" w:rsidP="00DC4281">
      <w:r w:rsidRPr="00145B6A">
        <w:t>Declara responsablemente que na data de publicación da licitación:</w:t>
      </w:r>
    </w:p>
    <w:p w:rsidR="00DC4281" w:rsidRPr="00145B6A" w:rsidRDefault="00DC4281" w:rsidP="00DC4281">
      <w:pPr>
        <w:rPr>
          <w:i/>
        </w:rPr>
      </w:pPr>
      <w:r w:rsidRPr="00145B6A">
        <w:rPr>
          <w:i/>
        </w:rPr>
        <w:t>5.1.- O número global de persoas tra</w:t>
      </w:r>
      <w:r w:rsidR="000A3D11">
        <w:rPr>
          <w:i/>
        </w:rPr>
        <w:t>balladoras (homes e mulleres) do cadro de</w:t>
      </w:r>
      <w:r w:rsidRPr="00145B6A">
        <w:rPr>
          <w:i/>
        </w:rPr>
        <w:t xml:space="preserve"> persoal é de ___ persoas.</w:t>
      </w:r>
    </w:p>
    <w:p w:rsidR="00DC4281" w:rsidRPr="00145B6A" w:rsidRDefault="00DC4281" w:rsidP="00DC4281">
      <w:pPr>
        <w:rPr>
          <w:i/>
        </w:rPr>
      </w:pPr>
      <w:r w:rsidRPr="00145B6A">
        <w:rPr>
          <w:i/>
        </w:rPr>
        <w:t xml:space="preserve">5.2.- O número particular de persoas traballadoras (homes e mulleres) con contrato fixo por tempo indefinido e a xornada   completa  </w:t>
      </w:r>
      <w:r w:rsidR="000A3D11">
        <w:rPr>
          <w:i/>
        </w:rPr>
        <w:t xml:space="preserve">no cadro de persoal </w:t>
      </w:r>
      <w:r w:rsidRPr="00145B6A">
        <w:rPr>
          <w:i/>
        </w:rPr>
        <w:t xml:space="preserve">é de ____ </w:t>
      </w:r>
      <w:r w:rsidRPr="00145B6A">
        <w:rPr>
          <w:i/>
          <w:u w:val="single"/>
        </w:rPr>
        <w:t xml:space="preserve"> </w:t>
      </w:r>
      <w:r w:rsidRPr="00145B6A">
        <w:rPr>
          <w:i/>
        </w:rPr>
        <w:t xml:space="preserve">persoas,   o   que   representa   un ___ % sobre o número global de persoas traballadoras (homes e mulleres) </w:t>
      </w:r>
      <w:r w:rsidR="000A3D11">
        <w:rPr>
          <w:i/>
        </w:rPr>
        <w:t>do</w:t>
      </w:r>
      <w:r w:rsidR="000A3D11" w:rsidRPr="000D0552">
        <w:rPr>
          <w:i/>
        </w:rPr>
        <w:t xml:space="preserve"> </w:t>
      </w:r>
      <w:r w:rsidR="000A3D11">
        <w:rPr>
          <w:i/>
        </w:rPr>
        <w:t xml:space="preserve">cadro de </w:t>
      </w:r>
      <w:r w:rsidRPr="00145B6A">
        <w:rPr>
          <w:i/>
        </w:rPr>
        <w:t>persoal.</w:t>
      </w:r>
    </w:p>
    <w:p w:rsidR="00DC4281" w:rsidRPr="00145B6A" w:rsidRDefault="00DC4281" w:rsidP="00DC4281">
      <w:pPr>
        <w:rPr>
          <w:i/>
        </w:rPr>
      </w:pPr>
      <w:r w:rsidRPr="00145B6A">
        <w:rPr>
          <w:i/>
        </w:rPr>
        <w:t xml:space="preserve">5.3.- O número particular de mulleres traballadoras con contrato fixo por tempo indefinido e a xornada completa </w:t>
      </w:r>
      <w:r w:rsidR="000A3D11">
        <w:rPr>
          <w:i/>
        </w:rPr>
        <w:t xml:space="preserve">no cadro de </w:t>
      </w:r>
      <w:r w:rsidRPr="00145B6A">
        <w:rPr>
          <w:i/>
        </w:rPr>
        <w:t>persoal é de___  mulleres, o que representa un___ % sobre o número global d</w:t>
      </w:r>
      <w:r w:rsidR="000A3D11">
        <w:rPr>
          <w:i/>
        </w:rPr>
        <w:t xml:space="preserve">e persoas traballadoras fixas do cadro de </w:t>
      </w:r>
      <w:r w:rsidRPr="00145B6A">
        <w:rPr>
          <w:i/>
        </w:rPr>
        <w:t xml:space="preserve"> persoal.</w:t>
      </w:r>
    </w:p>
    <w:p w:rsidR="00DC4281" w:rsidRPr="00145B6A" w:rsidRDefault="00DC4281" w:rsidP="00DC4281">
      <w:pPr>
        <w:rPr>
          <w:i/>
        </w:rPr>
      </w:pPr>
      <w:r w:rsidRPr="00145B6A">
        <w:rPr>
          <w:i/>
        </w:rPr>
        <w:t xml:space="preserve">(Lugar, data e firma do </w:t>
      </w:r>
      <w:r w:rsidR="00145B6A" w:rsidRPr="00145B6A">
        <w:rPr>
          <w:i/>
        </w:rPr>
        <w:t>propoñente</w:t>
      </w:r>
      <w:r w:rsidRPr="00145B6A">
        <w:rPr>
          <w:i/>
        </w:rPr>
        <w:t>)</w:t>
      </w:r>
    </w:p>
    <w:p w:rsidR="00244D33" w:rsidRPr="00145B6A" w:rsidRDefault="00244D33" w:rsidP="00244D33">
      <w:pPr>
        <w:pStyle w:val="Prrafodelista"/>
        <w:numPr>
          <w:ilvl w:val="0"/>
          <w:numId w:val="20"/>
        </w:numPr>
        <w:rPr>
          <w:lang w:val="gl-ES"/>
        </w:rPr>
      </w:pPr>
      <w:r w:rsidRPr="00145B6A">
        <w:rPr>
          <w:lang w:val="gl-ES"/>
        </w:rPr>
        <w:t xml:space="preserve">Aplicable no presente contrato </w:t>
      </w:r>
      <w:r w:rsidRPr="00145B6A">
        <w:rPr>
          <w:rStyle w:val="Refdenotaalpie"/>
          <w:lang w:val="gl-ES"/>
        </w:rPr>
        <w:footnoteReference w:id="2"/>
      </w:r>
    </w:p>
    <w:p w:rsidR="00244D33" w:rsidRPr="00145B6A" w:rsidRDefault="00244D33" w:rsidP="00244D33">
      <w:pPr>
        <w:pStyle w:val="Prrafodelista"/>
        <w:numPr>
          <w:ilvl w:val="0"/>
          <w:numId w:val="20"/>
        </w:numPr>
        <w:rPr>
          <w:lang w:val="gl-ES"/>
        </w:rPr>
      </w:pPr>
      <w:r w:rsidRPr="00145B6A">
        <w:rPr>
          <w:lang w:val="gl-ES"/>
        </w:rPr>
        <w:t>Non aplicable no presente contrato</w:t>
      </w:r>
      <w:r w:rsidRPr="00145B6A">
        <w:rPr>
          <w:rStyle w:val="Refdenotaalpie"/>
          <w:lang w:val="gl-ES"/>
        </w:rPr>
        <w:footnoteReference w:id="3"/>
      </w:r>
    </w:p>
    <w:p w:rsidR="00DC4281" w:rsidRPr="00145B6A" w:rsidRDefault="00DC4281" w:rsidP="00DC4281">
      <w:pPr>
        <w:rPr>
          <w:i/>
        </w:rPr>
      </w:pPr>
    </w:p>
    <w:p w:rsidR="00DC4281" w:rsidRPr="00145B6A" w:rsidRDefault="00DC4281" w:rsidP="00DC4281">
      <w:r w:rsidRPr="00145B6A">
        <w:rPr>
          <w:b/>
        </w:rPr>
        <w:t>6º.- PLAN DE IGUALDADE</w:t>
      </w:r>
      <w:r w:rsidRPr="00145B6A">
        <w:t xml:space="preserve"> (márquese o que proceda)</w:t>
      </w:r>
    </w:p>
    <w:p w:rsidR="00DC4281" w:rsidRPr="00145B6A" w:rsidRDefault="00DC4281" w:rsidP="00DC4281"/>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340"/>
        <w:gridCol w:w="1306"/>
      </w:tblGrid>
      <w:tr w:rsidR="00DC4281" w:rsidRPr="00145B6A" w:rsidTr="0014680B">
        <w:trPr>
          <w:trHeight w:val="477"/>
        </w:trPr>
        <w:tc>
          <w:tcPr>
            <w:tcW w:w="7340" w:type="dxa"/>
          </w:tcPr>
          <w:p w:rsidR="00DC4281" w:rsidRPr="00145B6A" w:rsidRDefault="00DC4281" w:rsidP="00DC4281">
            <w:pPr>
              <w:widowControl/>
              <w:autoSpaceDE/>
              <w:autoSpaceDN/>
              <w:spacing w:after="160" w:line="259" w:lineRule="auto"/>
              <w:rPr>
                <w:b/>
              </w:rPr>
            </w:pPr>
            <w:r w:rsidRPr="00145B6A">
              <w:rPr>
                <w:b/>
              </w:rPr>
              <w:t>A empresa ten implantado un plan de igualdade</w:t>
            </w:r>
          </w:p>
        </w:tc>
        <w:tc>
          <w:tcPr>
            <w:tcW w:w="1306" w:type="dxa"/>
          </w:tcPr>
          <w:p w:rsidR="00DC4281" w:rsidRPr="00145B6A" w:rsidRDefault="00DC4281" w:rsidP="00DC4281">
            <w:pPr>
              <w:widowControl/>
              <w:autoSpaceDE/>
              <w:autoSpaceDN/>
              <w:spacing w:after="160" w:line="259" w:lineRule="auto"/>
            </w:pPr>
          </w:p>
        </w:tc>
      </w:tr>
      <w:tr w:rsidR="00DC4281" w:rsidRPr="00145B6A" w:rsidTr="0014680B">
        <w:trPr>
          <w:trHeight w:val="477"/>
        </w:trPr>
        <w:tc>
          <w:tcPr>
            <w:tcW w:w="7340" w:type="dxa"/>
          </w:tcPr>
          <w:p w:rsidR="00DC4281" w:rsidRPr="00145B6A" w:rsidRDefault="00DC4281" w:rsidP="00DC4281">
            <w:pPr>
              <w:widowControl/>
              <w:autoSpaceDE/>
              <w:autoSpaceDN/>
              <w:spacing w:after="160" w:line="259" w:lineRule="auto"/>
              <w:rPr>
                <w:b/>
              </w:rPr>
            </w:pPr>
            <w:r w:rsidRPr="00145B6A">
              <w:rPr>
                <w:b/>
              </w:rPr>
              <w:t>A empresa non ten implantado un plan de igualdade</w:t>
            </w:r>
          </w:p>
        </w:tc>
        <w:tc>
          <w:tcPr>
            <w:tcW w:w="1306" w:type="dxa"/>
          </w:tcPr>
          <w:p w:rsidR="00DC4281" w:rsidRPr="00145B6A" w:rsidRDefault="00DC4281" w:rsidP="00DC4281">
            <w:pPr>
              <w:widowControl/>
              <w:autoSpaceDE/>
              <w:autoSpaceDN/>
              <w:spacing w:after="160" w:line="259" w:lineRule="auto"/>
            </w:pPr>
          </w:p>
        </w:tc>
      </w:tr>
    </w:tbl>
    <w:p w:rsidR="00DC4281" w:rsidRPr="00145B6A" w:rsidRDefault="00DC4281" w:rsidP="00DC4281"/>
    <w:p w:rsidR="00244D33" w:rsidRPr="00145B6A" w:rsidRDefault="00244D33" w:rsidP="00244D33">
      <w:pPr>
        <w:pStyle w:val="Prrafodelista"/>
        <w:numPr>
          <w:ilvl w:val="0"/>
          <w:numId w:val="20"/>
        </w:numPr>
        <w:rPr>
          <w:lang w:val="gl-ES"/>
        </w:rPr>
      </w:pPr>
      <w:r w:rsidRPr="00145B6A">
        <w:rPr>
          <w:lang w:val="gl-ES"/>
        </w:rPr>
        <w:t>Aplicable no presente contrato</w:t>
      </w:r>
      <w:r w:rsidRPr="00145B6A">
        <w:rPr>
          <w:rStyle w:val="Refdenotaalpie"/>
          <w:lang w:val="gl-ES"/>
        </w:rPr>
        <w:footnoteReference w:id="4"/>
      </w:r>
    </w:p>
    <w:p w:rsidR="00244D33" w:rsidRPr="00145B6A" w:rsidRDefault="00244D33" w:rsidP="00244D33">
      <w:pPr>
        <w:pStyle w:val="Prrafodelista"/>
        <w:numPr>
          <w:ilvl w:val="0"/>
          <w:numId w:val="20"/>
        </w:numPr>
        <w:rPr>
          <w:lang w:val="gl-ES"/>
        </w:rPr>
      </w:pPr>
      <w:r w:rsidRPr="00145B6A">
        <w:rPr>
          <w:lang w:val="gl-ES"/>
        </w:rPr>
        <w:t>Non aplicable no presente contrato</w:t>
      </w:r>
      <w:r w:rsidRPr="00145B6A">
        <w:rPr>
          <w:rStyle w:val="Refdenotaalpie"/>
          <w:lang w:val="gl-ES"/>
        </w:rPr>
        <w:footnoteReference w:id="5"/>
      </w:r>
    </w:p>
    <w:p w:rsidR="00244D33" w:rsidRPr="00145B6A" w:rsidRDefault="00244D33" w:rsidP="00DC4281"/>
    <w:p w:rsidR="00DC4281" w:rsidRPr="00145B6A" w:rsidRDefault="00DC4281" w:rsidP="00DC4281">
      <w:pPr>
        <w:rPr>
          <w:b/>
        </w:rPr>
      </w:pPr>
      <w:r w:rsidRPr="00145B6A">
        <w:rPr>
          <w:b/>
        </w:rPr>
        <w:lastRenderedPageBreak/>
        <w:t>7º.- Incremento do prazo de garantía</w:t>
      </w:r>
    </w:p>
    <w:p w:rsidR="00DC4281" w:rsidRPr="00145B6A" w:rsidRDefault="00DC4281" w:rsidP="00DC4281">
      <w:r w:rsidRPr="00145B6A">
        <w:t>Ofrece un prazo de garantía de ______ anos, o cal supón un aumento do prazo de garantía de _____ anos  respecto ao prazo de garantía que figura no presente prego.</w:t>
      </w:r>
    </w:p>
    <w:p w:rsidR="00EB1CBA" w:rsidRPr="00145B6A" w:rsidRDefault="00EB1CBA" w:rsidP="00DC4281"/>
    <w:p w:rsidR="00DC4281" w:rsidRPr="00145B6A" w:rsidRDefault="00EB1CBA" w:rsidP="00EB1CBA">
      <w:pPr>
        <w:pStyle w:val="Prrafodelista"/>
        <w:numPr>
          <w:ilvl w:val="0"/>
          <w:numId w:val="20"/>
        </w:numPr>
        <w:rPr>
          <w:lang w:val="gl-ES"/>
        </w:rPr>
      </w:pPr>
      <w:r w:rsidRPr="00145B6A">
        <w:rPr>
          <w:lang w:val="gl-ES"/>
        </w:rPr>
        <w:t xml:space="preserve">Aplicable no presente contrato </w:t>
      </w:r>
      <w:r w:rsidRPr="00145B6A">
        <w:rPr>
          <w:rStyle w:val="Refdenotaalpie"/>
          <w:lang w:val="gl-ES"/>
        </w:rPr>
        <w:footnoteReference w:id="6"/>
      </w:r>
    </w:p>
    <w:p w:rsidR="00EB1CBA" w:rsidRPr="00145B6A" w:rsidRDefault="00EB1CBA" w:rsidP="00EB1CBA">
      <w:pPr>
        <w:pStyle w:val="Prrafodelista"/>
        <w:numPr>
          <w:ilvl w:val="0"/>
          <w:numId w:val="20"/>
        </w:numPr>
        <w:rPr>
          <w:lang w:val="gl-ES"/>
        </w:rPr>
      </w:pPr>
      <w:r w:rsidRPr="00145B6A">
        <w:rPr>
          <w:lang w:val="gl-ES"/>
        </w:rPr>
        <w:t>Non aplicable no presente contrato</w:t>
      </w:r>
      <w:r w:rsidRPr="00145B6A">
        <w:rPr>
          <w:rStyle w:val="Refdenotaalpie"/>
          <w:lang w:val="gl-ES"/>
        </w:rPr>
        <w:footnoteReference w:id="7"/>
      </w:r>
    </w:p>
    <w:p w:rsidR="00EB1CBA" w:rsidRPr="00145B6A" w:rsidRDefault="00EB1CBA" w:rsidP="00EB1CBA">
      <w:pPr>
        <w:pStyle w:val="Prrafodelista"/>
        <w:ind w:left="720"/>
        <w:rPr>
          <w:lang w:val="gl-ES"/>
        </w:rPr>
      </w:pPr>
    </w:p>
    <w:p w:rsidR="00DC4281" w:rsidRPr="00145B6A" w:rsidRDefault="00DC4281" w:rsidP="00DC4281">
      <w:pPr>
        <w:rPr>
          <w:b/>
        </w:rPr>
      </w:pPr>
      <w:r w:rsidRPr="00145B6A">
        <w:t xml:space="preserve">8º.- </w:t>
      </w:r>
      <w:r w:rsidRPr="00145B6A">
        <w:rPr>
          <w:b/>
        </w:rPr>
        <w:tab/>
        <w:t>Proposta de redución de prazos de execución (</w:t>
      </w:r>
      <w:r w:rsidRPr="00145B6A">
        <w:t>Só para aqueles</w:t>
      </w:r>
      <w:r w:rsidR="0041539F">
        <w:t xml:space="preserve"> contratos nos que se indique na</w:t>
      </w:r>
      <w:r w:rsidRPr="00145B6A">
        <w:t xml:space="preserve"> epígrafe 6 do cadro de características do contrato (ANEXO I) que este criterio será obxecto de valoración)</w:t>
      </w:r>
      <w:r w:rsidRPr="00145B6A">
        <w:rPr>
          <w:b/>
        </w:rPr>
        <w:t>:</w:t>
      </w:r>
    </w:p>
    <w:p w:rsidR="00DC4281" w:rsidRPr="00145B6A" w:rsidRDefault="00DC4281" w:rsidP="00DC4281">
      <w:pPr>
        <w:rPr>
          <w:b/>
        </w:rPr>
      </w:pPr>
    </w:p>
    <w:p w:rsidR="00DC4281" w:rsidRPr="00145B6A" w:rsidRDefault="00DC4281" w:rsidP="00DC4281">
      <w:r w:rsidRPr="00145B6A">
        <w:t xml:space="preserve">Ofrece un prazo de execución de ______ días naturais, o cal supón unha redución </w:t>
      </w:r>
      <w:r w:rsidRPr="00145B6A">
        <w:rPr>
          <w:vertAlign w:val="superscript"/>
        </w:rPr>
        <w:footnoteReference w:id="8"/>
      </w:r>
      <w:r w:rsidRPr="00145B6A">
        <w:t>do prazo de execución d</w:t>
      </w:r>
      <w:r w:rsidR="0041539F">
        <w:t>e _____ días naturais respecto d</w:t>
      </w:r>
      <w:r w:rsidRPr="00145B6A">
        <w:t xml:space="preserve">o prazo de execución que figura no proxecto. </w:t>
      </w:r>
      <w:r w:rsidRPr="00145B6A">
        <w:rPr>
          <w:vertAlign w:val="superscript"/>
        </w:rPr>
        <w:footnoteReference w:id="9"/>
      </w:r>
    </w:p>
    <w:p w:rsidR="00EB1CBA" w:rsidRPr="00145B6A" w:rsidRDefault="00EB1CBA" w:rsidP="00EB1CBA">
      <w:pPr>
        <w:pStyle w:val="Prrafodelista"/>
        <w:numPr>
          <w:ilvl w:val="0"/>
          <w:numId w:val="20"/>
        </w:numPr>
        <w:rPr>
          <w:lang w:val="gl-ES"/>
        </w:rPr>
      </w:pPr>
      <w:r w:rsidRPr="00145B6A">
        <w:rPr>
          <w:lang w:val="gl-ES"/>
        </w:rPr>
        <w:t>Aplicable no presente contrato</w:t>
      </w:r>
      <w:r w:rsidRPr="00145B6A">
        <w:rPr>
          <w:rStyle w:val="Refdenotaalpie"/>
          <w:lang w:val="gl-ES"/>
        </w:rPr>
        <w:footnoteReference w:id="10"/>
      </w:r>
    </w:p>
    <w:p w:rsidR="00EB1CBA" w:rsidRPr="00145B6A" w:rsidRDefault="00EB1CBA" w:rsidP="00EB1CBA">
      <w:pPr>
        <w:pStyle w:val="Prrafodelista"/>
        <w:numPr>
          <w:ilvl w:val="0"/>
          <w:numId w:val="20"/>
        </w:numPr>
        <w:rPr>
          <w:lang w:val="gl-ES"/>
        </w:rPr>
      </w:pPr>
      <w:r w:rsidRPr="00145B6A">
        <w:rPr>
          <w:lang w:val="gl-ES"/>
        </w:rPr>
        <w:t>Non aplicable no presente contrato</w:t>
      </w:r>
      <w:r w:rsidRPr="00145B6A">
        <w:rPr>
          <w:rStyle w:val="Refdenotaalpie"/>
          <w:lang w:val="gl-ES"/>
        </w:rPr>
        <w:footnoteReference w:id="11"/>
      </w:r>
    </w:p>
    <w:p w:rsidR="00EB1CBA" w:rsidRPr="00145B6A" w:rsidRDefault="00EB1CBA" w:rsidP="00EB1CBA">
      <w:pPr>
        <w:pStyle w:val="Prrafodelista"/>
        <w:ind w:left="720"/>
        <w:rPr>
          <w:lang w:val="gl-ES"/>
        </w:rPr>
      </w:pPr>
    </w:p>
    <w:p w:rsidR="00DC4281" w:rsidRPr="00145B6A" w:rsidRDefault="00DC4281" w:rsidP="00DC4281"/>
    <w:p w:rsidR="00DC4281" w:rsidRPr="00145B6A" w:rsidRDefault="00DC4281" w:rsidP="00DC4281">
      <w:r w:rsidRPr="00145B6A">
        <w:t>9º.- Que ten previsto subcontratar  as seguintes unidades de obra polo importe que se indica:</w:t>
      </w:r>
    </w:p>
    <w:p w:rsidR="00DC4281" w:rsidRPr="00145B6A" w:rsidRDefault="00DC4281" w:rsidP="00DC4281"/>
    <w:tbl>
      <w:tblPr>
        <w:tblStyle w:val="Tablaconcuadrcula"/>
        <w:tblW w:w="0" w:type="auto"/>
        <w:tblLook w:val="04A0"/>
      </w:tblPr>
      <w:tblGrid>
        <w:gridCol w:w="3322"/>
        <w:gridCol w:w="2965"/>
        <w:gridCol w:w="2433"/>
      </w:tblGrid>
      <w:tr w:rsidR="00DC4281" w:rsidRPr="00145B6A" w:rsidTr="0014680B">
        <w:tc>
          <w:tcPr>
            <w:tcW w:w="3322" w:type="dxa"/>
          </w:tcPr>
          <w:p w:rsidR="00DC4281" w:rsidRPr="00145B6A" w:rsidRDefault="0041539F" w:rsidP="0041539F">
            <w:pPr>
              <w:tabs>
                <w:tab w:val="clear" w:pos="0"/>
              </w:tabs>
              <w:overflowPunct/>
              <w:autoSpaceDE/>
              <w:autoSpaceDN/>
              <w:adjustRightInd/>
              <w:spacing w:after="160" w:line="259" w:lineRule="auto"/>
              <w:textAlignment w:val="auto"/>
            </w:pPr>
            <w:r>
              <w:t xml:space="preserve">UNIDADES OU PARTES DE OBRA QUE SE HA </w:t>
            </w:r>
            <w:r w:rsidR="00DC4281" w:rsidRPr="00145B6A">
              <w:t>SUBCONTRATAR</w:t>
            </w:r>
          </w:p>
        </w:tc>
        <w:tc>
          <w:tcPr>
            <w:tcW w:w="2965" w:type="dxa"/>
          </w:tcPr>
          <w:p w:rsidR="00DC4281" w:rsidRPr="00145B6A" w:rsidRDefault="00DC4281" w:rsidP="00DC4281">
            <w:pPr>
              <w:tabs>
                <w:tab w:val="clear" w:pos="0"/>
              </w:tabs>
              <w:overflowPunct/>
              <w:autoSpaceDE/>
              <w:autoSpaceDN/>
              <w:adjustRightInd/>
              <w:spacing w:after="160" w:line="259" w:lineRule="auto"/>
              <w:textAlignment w:val="auto"/>
            </w:pPr>
            <w:r w:rsidRPr="00145B6A">
              <w:t>IMPORTE IVE INCLUÍDO</w:t>
            </w:r>
          </w:p>
        </w:tc>
        <w:tc>
          <w:tcPr>
            <w:tcW w:w="2433" w:type="dxa"/>
          </w:tcPr>
          <w:p w:rsidR="00DC4281" w:rsidRPr="00145B6A" w:rsidRDefault="0041539F" w:rsidP="00DC4281">
            <w:pPr>
              <w:tabs>
                <w:tab w:val="clear" w:pos="0"/>
              </w:tabs>
              <w:overflowPunct/>
              <w:autoSpaceDE/>
              <w:autoSpaceDN/>
              <w:adjustRightInd/>
              <w:spacing w:after="160" w:line="259" w:lineRule="auto"/>
              <w:textAlignment w:val="auto"/>
            </w:pPr>
            <w:r>
              <w:t>NOME OU</w:t>
            </w:r>
            <w:r w:rsidR="00DC4281" w:rsidRPr="00145B6A">
              <w:t xml:space="preserve"> PERFIL EMPRESARIAL DO SUBCONTRATISTA</w:t>
            </w:r>
          </w:p>
        </w:tc>
      </w:tr>
      <w:tr w:rsidR="00DC4281" w:rsidRPr="00145B6A" w:rsidTr="0014680B">
        <w:tc>
          <w:tcPr>
            <w:tcW w:w="3322" w:type="dxa"/>
          </w:tcPr>
          <w:p w:rsidR="00DC4281" w:rsidRPr="00145B6A" w:rsidRDefault="00DC4281" w:rsidP="00DC4281">
            <w:pPr>
              <w:tabs>
                <w:tab w:val="clear" w:pos="0"/>
              </w:tabs>
              <w:overflowPunct/>
              <w:autoSpaceDE/>
              <w:autoSpaceDN/>
              <w:adjustRightInd/>
              <w:spacing w:after="160" w:line="259" w:lineRule="auto"/>
              <w:textAlignment w:val="auto"/>
            </w:pPr>
          </w:p>
        </w:tc>
        <w:tc>
          <w:tcPr>
            <w:tcW w:w="2965" w:type="dxa"/>
          </w:tcPr>
          <w:p w:rsidR="00DC4281" w:rsidRPr="00145B6A" w:rsidRDefault="00DC4281" w:rsidP="00DC4281">
            <w:pPr>
              <w:tabs>
                <w:tab w:val="clear" w:pos="0"/>
              </w:tabs>
              <w:overflowPunct/>
              <w:autoSpaceDE/>
              <w:autoSpaceDN/>
              <w:adjustRightInd/>
              <w:spacing w:after="160" w:line="259" w:lineRule="auto"/>
              <w:textAlignment w:val="auto"/>
            </w:pPr>
          </w:p>
        </w:tc>
        <w:tc>
          <w:tcPr>
            <w:tcW w:w="2433" w:type="dxa"/>
          </w:tcPr>
          <w:p w:rsidR="00DC4281" w:rsidRPr="00145B6A" w:rsidRDefault="00DC4281" w:rsidP="00DC4281">
            <w:pPr>
              <w:tabs>
                <w:tab w:val="clear" w:pos="0"/>
              </w:tabs>
              <w:overflowPunct/>
              <w:autoSpaceDE/>
              <w:autoSpaceDN/>
              <w:adjustRightInd/>
              <w:spacing w:after="160" w:line="259" w:lineRule="auto"/>
              <w:textAlignment w:val="auto"/>
            </w:pPr>
          </w:p>
        </w:tc>
      </w:tr>
      <w:tr w:rsidR="00DC4281" w:rsidRPr="00145B6A" w:rsidTr="0014680B">
        <w:tc>
          <w:tcPr>
            <w:tcW w:w="3322" w:type="dxa"/>
          </w:tcPr>
          <w:p w:rsidR="00DC4281" w:rsidRPr="00145B6A" w:rsidRDefault="00DC4281" w:rsidP="00DC4281">
            <w:pPr>
              <w:tabs>
                <w:tab w:val="clear" w:pos="0"/>
              </w:tabs>
              <w:overflowPunct/>
              <w:autoSpaceDE/>
              <w:autoSpaceDN/>
              <w:adjustRightInd/>
              <w:spacing w:after="160" w:line="259" w:lineRule="auto"/>
              <w:textAlignment w:val="auto"/>
            </w:pPr>
          </w:p>
        </w:tc>
        <w:tc>
          <w:tcPr>
            <w:tcW w:w="2965" w:type="dxa"/>
          </w:tcPr>
          <w:p w:rsidR="00DC4281" w:rsidRPr="00145B6A" w:rsidRDefault="00DC4281" w:rsidP="00DC4281">
            <w:pPr>
              <w:tabs>
                <w:tab w:val="clear" w:pos="0"/>
              </w:tabs>
              <w:overflowPunct/>
              <w:autoSpaceDE/>
              <w:autoSpaceDN/>
              <w:adjustRightInd/>
              <w:spacing w:after="160" w:line="259" w:lineRule="auto"/>
              <w:textAlignment w:val="auto"/>
            </w:pPr>
          </w:p>
        </w:tc>
        <w:tc>
          <w:tcPr>
            <w:tcW w:w="2433" w:type="dxa"/>
          </w:tcPr>
          <w:p w:rsidR="00DC4281" w:rsidRPr="00145B6A" w:rsidRDefault="00DC4281" w:rsidP="00DC4281">
            <w:pPr>
              <w:tabs>
                <w:tab w:val="clear" w:pos="0"/>
              </w:tabs>
              <w:overflowPunct/>
              <w:autoSpaceDE/>
              <w:autoSpaceDN/>
              <w:adjustRightInd/>
              <w:spacing w:after="160" w:line="259" w:lineRule="auto"/>
              <w:textAlignment w:val="auto"/>
            </w:pPr>
          </w:p>
        </w:tc>
      </w:tr>
      <w:tr w:rsidR="00DC4281" w:rsidRPr="00145B6A" w:rsidTr="0014680B">
        <w:tc>
          <w:tcPr>
            <w:tcW w:w="3322" w:type="dxa"/>
          </w:tcPr>
          <w:p w:rsidR="00DC4281" w:rsidRPr="00145B6A" w:rsidRDefault="00DC4281" w:rsidP="00DC4281">
            <w:pPr>
              <w:tabs>
                <w:tab w:val="clear" w:pos="0"/>
              </w:tabs>
              <w:overflowPunct/>
              <w:autoSpaceDE/>
              <w:autoSpaceDN/>
              <w:adjustRightInd/>
              <w:spacing w:after="160" w:line="259" w:lineRule="auto"/>
              <w:textAlignment w:val="auto"/>
            </w:pPr>
          </w:p>
        </w:tc>
        <w:tc>
          <w:tcPr>
            <w:tcW w:w="2965" w:type="dxa"/>
          </w:tcPr>
          <w:p w:rsidR="00DC4281" w:rsidRPr="00145B6A" w:rsidRDefault="00DC4281" w:rsidP="00DC4281">
            <w:pPr>
              <w:tabs>
                <w:tab w:val="clear" w:pos="0"/>
              </w:tabs>
              <w:overflowPunct/>
              <w:autoSpaceDE/>
              <w:autoSpaceDN/>
              <w:adjustRightInd/>
              <w:spacing w:after="160" w:line="259" w:lineRule="auto"/>
              <w:textAlignment w:val="auto"/>
            </w:pPr>
          </w:p>
        </w:tc>
        <w:tc>
          <w:tcPr>
            <w:tcW w:w="2433" w:type="dxa"/>
          </w:tcPr>
          <w:p w:rsidR="00DC4281" w:rsidRPr="00145B6A" w:rsidRDefault="00DC4281" w:rsidP="00DC4281">
            <w:pPr>
              <w:tabs>
                <w:tab w:val="clear" w:pos="0"/>
              </w:tabs>
              <w:overflowPunct/>
              <w:autoSpaceDE/>
              <w:autoSpaceDN/>
              <w:adjustRightInd/>
              <w:spacing w:after="160" w:line="259" w:lineRule="auto"/>
              <w:textAlignment w:val="auto"/>
            </w:pPr>
          </w:p>
        </w:tc>
      </w:tr>
      <w:tr w:rsidR="00DC4281" w:rsidRPr="00145B6A" w:rsidTr="0014680B">
        <w:tc>
          <w:tcPr>
            <w:tcW w:w="3322" w:type="dxa"/>
          </w:tcPr>
          <w:p w:rsidR="00DC4281" w:rsidRPr="00145B6A" w:rsidRDefault="00DC4281" w:rsidP="00DC4281">
            <w:pPr>
              <w:tabs>
                <w:tab w:val="clear" w:pos="0"/>
              </w:tabs>
              <w:overflowPunct/>
              <w:autoSpaceDE/>
              <w:autoSpaceDN/>
              <w:adjustRightInd/>
              <w:spacing w:after="160" w:line="259" w:lineRule="auto"/>
              <w:textAlignment w:val="auto"/>
            </w:pPr>
          </w:p>
        </w:tc>
        <w:tc>
          <w:tcPr>
            <w:tcW w:w="2965" w:type="dxa"/>
          </w:tcPr>
          <w:p w:rsidR="00DC4281" w:rsidRPr="00145B6A" w:rsidRDefault="00DC4281" w:rsidP="00DC4281">
            <w:pPr>
              <w:tabs>
                <w:tab w:val="clear" w:pos="0"/>
              </w:tabs>
              <w:overflowPunct/>
              <w:autoSpaceDE/>
              <w:autoSpaceDN/>
              <w:adjustRightInd/>
              <w:spacing w:after="160" w:line="259" w:lineRule="auto"/>
              <w:textAlignment w:val="auto"/>
            </w:pPr>
          </w:p>
        </w:tc>
        <w:tc>
          <w:tcPr>
            <w:tcW w:w="2433" w:type="dxa"/>
          </w:tcPr>
          <w:p w:rsidR="00DC4281" w:rsidRPr="00145B6A" w:rsidRDefault="00DC4281" w:rsidP="00DC4281">
            <w:pPr>
              <w:tabs>
                <w:tab w:val="clear" w:pos="0"/>
              </w:tabs>
              <w:overflowPunct/>
              <w:autoSpaceDE/>
              <w:autoSpaceDN/>
              <w:adjustRightInd/>
              <w:spacing w:after="160" w:line="259" w:lineRule="auto"/>
              <w:textAlignment w:val="auto"/>
            </w:pPr>
          </w:p>
        </w:tc>
      </w:tr>
      <w:tr w:rsidR="00DC4281" w:rsidRPr="00145B6A" w:rsidTr="0014680B">
        <w:tc>
          <w:tcPr>
            <w:tcW w:w="3322" w:type="dxa"/>
          </w:tcPr>
          <w:p w:rsidR="00DC4281" w:rsidRPr="00145B6A" w:rsidRDefault="00DC4281" w:rsidP="00DC4281">
            <w:pPr>
              <w:tabs>
                <w:tab w:val="clear" w:pos="0"/>
              </w:tabs>
              <w:overflowPunct/>
              <w:autoSpaceDE/>
              <w:autoSpaceDN/>
              <w:adjustRightInd/>
              <w:spacing w:after="160" w:line="259" w:lineRule="auto"/>
              <w:textAlignment w:val="auto"/>
            </w:pPr>
          </w:p>
        </w:tc>
        <w:tc>
          <w:tcPr>
            <w:tcW w:w="2965" w:type="dxa"/>
          </w:tcPr>
          <w:p w:rsidR="00DC4281" w:rsidRPr="00145B6A" w:rsidRDefault="00DC4281" w:rsidP="00DC4281">
            <w:pPr>
              <w:tabs>
                <w:tab w:val="clear" w:pos="0"/>
              </w:tabs>
              <w:overflowPunct/>
              <w:autoSpaceDE/>
              <w:autoSpaceDN/>
              <w:adjustRightInd/>
              <w:spacing w:after="160" w:line="259" w:lineRule="auto"/>
              <w:textAlignment w:val="auto"/>
            </w:pPr>
          </w:p>
        </w:tc>
        <w:tc>
          <w:tcPr>
            <w:tcW w:w="2433" w:type="dxa"/>
          </w:tcPr>
          <w:p w:rsidR="00DC4281" w:rsidRPr="00145B6A" w:rsidRDefault="00DC4281" w:rsidP="00DC4281">
            <w:pPr>
              <w:tabs>
                <w:tab w:val="clear" w:pos="0"/>
              </w:tabs>
              <w:overflowPunct/>
              <w:autoSpaceDE/>
              <w:autoSpaceDN/>
              <w:adjustRightInd/>
              <w:spacing w:after="160" w:line="259" w:lineRule="auto"/>
              <w:textAlignment w:val="auto"/>
            </w:pPr>
          </w:p>
        </w:tc>
      </w:tr>
      <w:tr w:rsidR="00DC4281" w:rsidRPr="00145B6A" w:rsidTr="0014680B">
        <w:tc>
          <w:tcPr>
            <w:tcW w:w="3322" w:type="dxa"/>
          </w:tcPr>
          <w:p w:rsidR="00DC4281" w:rsidRPr="00145B6A" w:rsidRDefault="00DC4281" w:rsidP="00DC4281">
            <w:pPr>
              <w:tabs>
                <w:tab w:val="clear" w:pos="0"/>
              </w:tabs>
              <w:overflowPunct/>
              <w:autoSpaceDE/>
              <w:autoSpaceDN/>
              <w:adjustRightInd/>
              <w:spacing w:after="160" w:line="259" w:lineRule="auto"/>
              <w:textAlignment w:val="auto"/>
            </w:pPr>
            <w:r w:rsidRPr="00145B6A">
              <w:t>TOTAL</w:t>
            </w:r>
          </w:p>
        </w:tc>
        <w:tc>
          <w:tcPr>
            <w:tcW w:w="2965" w:type="dxa"/>
          </w:tcPr>
          <w:p w:rsidR="00DC4281" w:rsidRPr="00145B6A" w:rsidRDefault="00DC4281" w:rsidP="00DC4281">
            <w:pPr>
              <w:tabs>
                <w:tab w:val="clear" w:pos="0"/>
              </w:tabs>
              <w:overflowPunct/>
              <w:autoSpaceDE/>
              <w:autoSpaceDN/>
              <w:adjustRightInd/>
              <w:spacing w:after="160" w:line="259" w:lineRule="auto"/>
              <w:textAlignment w:val="auto"/>
            </w:pPr>
          </w:p>
        </w:tc>
        <w:tc>
          <w:tcPr>
            <w:tcW w:w="2433" w:type="dxa"/>
          </w:tcPr>
          <w:p w:rsidR="00DC4281" w:rsidRPr="00145B6A" w:rsidRDefault="00DC4281" w:rsidP="00DC4281">
            <w:pPr>
              <w:tabs>
                <w:tab w:val="clear" w:pos="0"/>
              </w:tabs>
              <w:overflowPunct/>
              <w:autoSpaceDE/>
              <w:autoSpaceDN/>
              <w:adjustRightInd/>
              <w:spacing w:after="160" w:line="259" w:lineRule="auto"/>
              <w:textAlignment w:val="auto"/>
            </w:pPr>
          </w:p>
        </w:tc>
      </w:tr>
    </w:tbl>
    <w:p w:rsidR="00DC4281" w:rsidRPr="00145B6A" w:rsidRDefault="00DC4281" w:rsidP="00DC4281"/>
    <w:p w:rsidR="00DC4281" w:rsidRPr="00145B6A" w:rsidRDefault="00DC4281" w:rsidP="00DC4281"/>
    <w:p w:rsidR="00854992" w:rsidRPr="00145B6A" w:rsidRDefault="00854992" w:rsidP="00DC4281">
      <w:pPr>
        <w:rPr>
          <w:b/>
        </w:rPr>
      </w:pPr>
      <w:r w:rsidRPr="00145B6A">
        <w:rPr>
          <w:b/>
        </w:rPr>
        <w:lastRenderedPageBreak/>
        <w:t>10 DECLARA RESPONSABLEMENTE :</w:t>
      </w:r>
    </w:p>
    <w:p w:rsidR="00854992" w:rsidRPr="00145B6A" w:rsidRDefault="00854992" w:rsidP="00DC4281">
      <w:pPr>
        <w:rPr>
          <w:b/>
        </w:rPr>
      </w:pPr>
      <w:r w:rsidRPr="00145B6A">
        <w:rPr>
          <w:b/>
        </w:rPr>
        <w:t>1.Que</w:t>
      </w:r>
      <w:r w:rsidR="00D91ED8">
        <w:rPr>
          <w:b/>
        </w:rPr>
        <w:t xml:space="preserve"> ten </w:t>
      </w:r>
      <w:r w:rsidR="006F2FCD" w:rsidRPr="00145B6A">
        <w:rPr>
          <w:b/>
        </w:rPr>
        <w:t xml:space="preserve">a representación da </w:t>
      </w:r>
      <w:r w:rsidR="00D91ED8">
        <w:rPr>
          <w:b/>
        </w:rPr>
        <w:t>sociedade que presenta a oferta</w:t>
      </w:r>
    </w:p>
    <w:p w:rsidR="00854992" w:rsidRPr="00145B6A" w:rsidRDefault="00854992" w:rsidP="00DC4281">
      <w:pPr>
        <w:rPr>
          <w:b/>
        </w:rPr>
      </w:pPr>
      <w:r w:rsidRPr="00145B6A">
        <w:rPr>
          <w:b/>
        </w:rPr>
        <w:t xml:space="preserve">2 Que conta </w:t>
      </w:r>
      <w:r w:rsidR="006F2FCD" w:rsidRPr="00145B6A">
        <w:rPr>
          <w:b/>
        </w:rPr>
        <w:t xml:space="preserve"> coa adecuada solvencia económica, financeira e técnica ou, no seu caso, </w:t>
      </w:r>
      <w:r w:rsidR="00D91ED8">
        <w:rPr>
          <w:b/>
        </w:rPr>
        <w:t>a clasificación correspondente</w:t>
      </w:r>
    </w:p>
    <w:p w:rsidR="00854992" w:rsidRPr="00145B6A" w:rsidRDefault="00854992" w:rsidP="00DC4281">
      <w:pPr>
        <w:rPr>
          <w:b/>
        </w:rPr>
      </w:pPr>
      <w:r w:rsidRPr="00145B6A">
        <w:rPr>
          <w:b/>
        </w:rPr>
        <w:t xml:space="preserve">3º Que conta coas </w:t>
      </w:r>
      <w:r w:rsidR="006F2FCD" w:rsidRPr="00145B6A">
        <w:rPr>
          <w:b/>
        </w:rPr>
        <w:t xml:space="preserve"> autorizacións necesari</w:t>
      </w:r>
      <w:r w:rsidR="00D91ED8">
        <w:rPr>
          <w:b/>
        </w:rPr>
        <w:t>as para exercer a actividade</w:t>
      </w:r>
    </w:p>
    <w:p w:rsidR="00854992" w:rsidRPr="00145B6A" w:rsidRDefault="00854992" w:rsidP="00DC4281">
      <w:pPr>
        <w:rPr>
          <w:b/>
        </w:rPr>
      </w:pPr>
      <w:r w:rsidRPr="00145B6A">
        <w:rPr>
          <w:b/>
        </w:rPr>
        <w:t>4º</w:t>
      </w:r>
      <w:r w:rsidR="00D91ED8" w:rsidRPr="00D91ED8">
        <w:rPr>
          <w:b/>
        </w:rPr>
        <w:t xml:space="preserve"> </w:t>
      </w:r>
      <w:r w:rsidR="00D91ED8" w:rsidRPr="000D0552">
        <w:rPr>
          <w:b/>
        </w:rPr>
        <w:t xml:space="preserve">Que </w:t>
      </w:r>
      <w:r w:rsidR="00D91ED8">
        <w:rPr>
          <w:b/>
        </w:rPr>
        <w:t>non está</w:t>
      </w:r>
      <w:r w:rsidR="00D91ED8" w:rsidRPr="000D0552">
        <w:rPr>
          <w:b/>
        </w:rPr>
        <w:t xml:space="preserve"> incurso en </w:t>
      </w:r>
      <w:r w:rsidR="00D91ED8">
        <w:rPr>
          <w:b/>
        </w:rPr>
        <w:t>ningunha prohibición para contratar</w:t>
      </w:r>
      <w:r w:rsidR="006F2FCD" w:rsidRPr="00145B6A">
        <w:rPr>
          <w:b/>
        </w:rPr>
        <w:t xml:space="preserve"> </w:t>
      </w:r>
    </w:p>
    <w:p w:rsidR="00854992" w:rsidRPr="00145B6A" w:rsidRDefault="00854992" w:rsidP="00DC4281">
      <w:pPr>
        <w:rPr>
          <w:b/>
        </w:rPr>
      </w:pPr>
      <w:r w:rsidRPr="00145B6A">
        <w:rPr>
          <w:b/>
        </w:rPr>
        <w:t xml:space="preserve">5º De conformidade co disposto no </w:t>
      </w:r>
      <w:r w:rsidR="00145B6A" w:rsidRPr="00145B6A">
        <w:rPr>
          <w:b/>
        </w:rPr>
        <w:t>art.</w:t>
      </w:r>
      <w:r w:rsidR="00D91ED8">
        <w:rPr>
          <w:b/>
        </w:rPr>
        <w:t xml:space="preserve"> 159 e 75.2 LCSP. (Indicar a opción )</w:t>
      </w:r>
    </w:p>
    <w:p w:rsidR="00854992" w:rsidRPr="00145B6A" w:rsidRDefault="00854992" w:rsidP="00DC4281">
      <w:pPr>
        <w:rPr>
          <w:b/>
        </w:rPr>
      </w:pPr>
      <w:r w:rsidRPr="00145B6A">
        <w:rPr>
          <w:b/>
        </w:rPr>
        <w:t>5. a. Que non vai recorrer ás capacidades doutras entidades</w:t>
      </w:r>
    </w:p>
    <w:p w:rsidR="00DC4281" w:rsidRPr="00145B6A" w:rsidRDefault="00854992" w:rsidP="00DC4281">
      <w:pPr>
        <w:rPr>
          <w:b/>
        </w:rPr>
      </w:pPr>
      <w:r w:rsidRPr="00145B6A">
        <w:rPr>
          <w:b/>
        </w:rPr>
        <w:t>5b.- Que vai recorrer ás capacidades doutras entidades , comprometéndose  a dispor dos recursos necesarios mediante a presentación para ese efecto do compromiso por escrito das estas entidades</w:t>
      </w:r>
      <w:r w:rsidR="00D91ED8">
        <w:rPr>
          <w:b/>
        </w:rPr>
        <w:t>, unha vez sexa requirido pola a</w:t>
      </w:r>
      <w:r w:rsidRPr="00145B6A">
        <w:rPr>
          <w:b/>
        </w:rPr>
        <w:t>dministración.</w:t>
      </w:r>
    </w:p>
    <w:p w:rsidR="006054A5" w:rsidRPr="00145B6A" w:rsidRDefault="006054A5" w:rsidP="006054A5">
      <w:pPr>
        <w:rPr>
          <w:b/>
        </w:rPr>
      </w:pPr>
      <w:r w:rsidRPr="00145B6A">
        <w:rPr>
          <w:b/>
        </w:rPr>
        <w:t>6º O seu sometemento ao foro español (só no</w:t>
      </w:r>
      <w:r w:rsidR="00D91ED8">
        <w:rPr>
          <w:b/>
        </w:rPr>
        <w:t xml:space="preserve"> caso de e</w:t>
      </w:r>
      <w:r w:rsidRPr="00145B6A">
        <w:rPr>
          <w:b/>
        </w:rPr>
        <w:t xml:space="preserve">mpresas estranxeiras)  </w:t>
      </w:r>
    </w:p>
    <w:p w:rsidR="005E469A" w:rsidRPr="00145B6A" w:rsidRDefault="005E469A" w:rsidP="005E469A">
      <w:pPr>
        <w:rPr>
          <w:b/>
        </w:rPr>
      </w:pPr>
      <w:r w:rsidRPr="00145B6A">
        <w:rPr>
          <w:b/>
        </w:rPr>
        <w:t xml:space="preserve">7º Que </w:t>
      </w:r>
      <w:r w:rsidR="00D91ED8">
        <w:rPr>
          <w:b/>
        </w:rPr>
        <w:t xml:space="preserve">está </w:t>
      </w:r>
      <w:r w:rsidRPr="00145B6A">
        <w:rPr>
          <w:b/>
        </w:rPr>
        <w:t>inscrita no Rexistro</w:t>
      </w:r>
      <w:r w:rsidRPr="00145B6A">
        <w:rPr>
          <w:rStyle w:val="Refdenotaalpie"/>
          <w:b/>
        </w:rPr>
        <w:footnoteReference w:id="12"/>
      </w:r>
      <w:r w:rsidRPr="00145B6A">
        <w:rPr>
          <w:b/>
        </w:rPr>
        <w:t>:</w:t>
      </w:r>
    </w:p>
    <w:p w:rsidR="005E469A" w:rsidRPr="00145B6A" w:rsidRDefault="00D91ED8" w:rsidP="005E469A">
      <w:pPr>
        <w:rPr>
          <w:b/>
        </w:rPr>
      </w:pPr>
      <w:r>
        <w:rPr>
          <w:b/>
        </w:rPr>
        <w:t>a)  Rexistro oficial de l</w:t>
      </w:r>
      <w:r w:rsidR="005E469A" w:rsidRPr="00145B6A">
        <w:rPr>
          <w:b/>
        </w:rPr>
        <w:t>icitado</w:t>
      </w:r>
      <w:r>
        <w:rPr>
          <w:b/>
        </w:rPr>
        <w:t>res e empresas clasificadas do sector p</w:t>
      </w:r>
      <w:r w:rsidR="005E469A" w:rsidRPr="00145B6A">
        <w:rPr>
          <w:b/>
        </w:rPr>
        <w:t>úblico número de inscrición ____</w:t>
      </w:r>
    </w:p>
    <w:p w:rsidR="005E469A" w:rsidRPr="00145B6A" w:rsidRDefault="005E469A" w:rsidP="005E469A">
      <w:pPr>
        <w:rPr>
          <w:b/>
        </w:rPr>
      </w:pPr>
      <w:r w:rsidRPr="00145B6A">
        <w:rPr>
          <w:b/>
        </w:rPr>
        <w:t>b)  Rexistro equivalente da Comunidade Autónoma de Galicia número de inscrición ____</w:t>
      </w:r>
    </w:p>
    <w:p w:rsidR="00DC4281" w:rsidRPr="00145B6A" w:rsidRDefault="00DC4281" w:rsidP="00DC4281">
      <w:pPr>
        <w:rPr>
          <w:b/>
        </w:rPr>
      </w:pPr>
    </w:p>
    <w:p w:rsidR="00DC4281" w:rsidRPr="00145B6A" w:rsidRDefault="00DC4281" w:rsidP="00DC4281">
      <w:r w:rsidRPr="00145B6A">
        <w:rPr>
          <w:u w:val="single"/>
        </w:rPr>
        <w:t xml:space="preserve">                      </w:t>
      </w:r>
      <w:r w:rsidRPr="00145B6A">
        <w:t xml:space="preserve">  </w:t>
      </w:r>
      <w:r w:rsidRPr="00145B6A">
        <w:rPr>
          <w:u w:val="single"/>
        </w:rPr>
        <w:t xml:space="preserve">         </w:t>
      </w:r>
      <w:r w:rsidRPr="00145B6A">
        <w:t xml:space="preserve"> de </w:t>
      </w:r>
      <w:r w:rsidRPr="00145B6A">
        <w:rPr>
          <w:u w:val="single"/>
        </w:rPr>
        <w:t xml:space="preserve">                 </w:t>
      </w:r>
      <w:r w:rsidRPr="00145B6A">
        <w:t xml:space="preserve"> de 201_</w:t>
      </w:r>
    </w:p>
    <w:p w:rsidR="00DC4281" w:rsidRPr="00145B6A" w:rsidRDefault="00DC4281" w:rsidP="00DC4281"/>
    <w:p w:rsidR="00DC4281" w:rsidRPr="00145B6A" w:rsidRDefault="00DC4281" w:rsidP="00DC4281">
      <w:r w:rsidRPr="00145B6A">
        <w:t>O LICITADOR (Asinado )</w:t>
      </w:r>
    </w:p>
    <w:p w:rsidR="00DC4281" w:rsidRPr="00145B6A" w:rsidRDefault="00DC4281" w:rsidP="00DC4281">
      <w:pPr>
        <w:rPr>
          <w:b/>
          <w:bCs/>
        </w:rPr>
      </w:pPr>
    </w:p>
    <w:p w:rsidR="00DC4281" w:rsidRPr="00145B6A" w:rsidRDefault="00DC4281" w:rsidP="00DC4281">
      <w:pPr>
        <w:rPr>
          <w:b/>
          <w:bCs/>
        </w:rPr>
      </w:pPr>
      <w:r w:rsidRPr="00145B6A">
        <w:br w:type="page"/>
      </w:r>
      <w:r w:rsidRPr="00145B6A">
        <w:rPr>
          <w:b/>
          <w:bCs/>
        </w:rPr>
        <w:lastRenderedPageBreak/>
        <w:t>ANEX</w:t>
      </w:r>
      <w:r w:rsidR="00A769D1">
        <w:rPr>
          <w:b/>
          <w:bCs/>
        </w:rPr>
        <w:t>O III: IDENTIFICACIÓN DO ARQUIVO  OU SOBRE ELECTRÓNICO</w:t>
      </w:r>
    </w:p>
    <w:p w:rsidR="00DC4281" w:rsidRPr="00145B6A" w:rsidRDefault="00DC4281" w:rsidP="00DC4281">
      <w:pPr>
        <w:rPr>
          <w:b/>
        </w:rPr>
      </w:pPr>
    </w:p>
    <w:p w:rsidR="00DC4281" w:rsidRPr="00145B6A" w:rsidRDefault="00A769D1" w:rsidP="00DC4281">
      <w:pPr>
        <w:tabs>
          <w:tab w:val="num" w:pos="936"/>
        </w:tabs>
        <w:rPr>
          <w:b/>
          <w:bCs/>
          <w:i/>
          <w:iCs/>
        </w:rPr>
      </w:pPr>
      <w:r>
        <w:rPr>
          <w:b/>
          <w:bCs/>
          <w:i/>
          <w:iCs/>
        </w:rPr>
        <w:t xml:space="preserve">IDENTIFICACIÓN DO </w:t>
      </w:r>
      <w:r w:rsidRPr="00A769D1">
        <w:rPr>
          <w:b/>
          <w:bCs/>
          <w:i/>
        </w:rPr>
        <w:t>ARQUIVO  OU SOBRE ELECTRÓNICO</w:t>
      </w:r>
      <w:r w:rsidRPr="00145B6A">
        <w:rPr>
          <w:b/>
          <w:bCs/>
          <w:i/>
          <w:iCs/>
        </w:rPr>
        <w:t xml:space="preserve"> </w:t>
      </w:r>
      <w:r w:rsidR="00DC4281" w:rsidRPr="00145B6A">
        <w:rPr>
          <w:b/>
          <w:bCs/>
          <w:i/>
          <w:iCs/>
        </w:rPr>
        <w:t>(1)</w:t>
      </w:r>
    </w:p>
    <w:p w:rsidR="00DC4281" w:rsidRPr="00145B6A" w:rsidRDefault="00DC4281" w:rsidP="00DC4281">
      <w:pPr>
        <w:rPr>
          <w:b/>
        </w:rPr>
      </w:pPr>
    </w:p>
    <w:p w:rsidR="00DC4281" w:rsidRPr="00145B6A" w:rsidRDefault="00DC4281" w:rsidP="00DC4281">
      <w:r w:rsidRPr="00145B6A">
        <w:t>•  B. REFERENCIAS TÉCNICAS. CRITERIOS NON AVALIABLES</w:t>
      </w:r>
      <w:r w:rsidR="00A769D1">
        <w:t xml:space="preserve"> DE FORMA AUTOMATICA (ARQUIVO OU</w:t>
      </w:r>
      <w:r w:rsidRPr="00145B6A">
        <w:t xml:space="preserve"> SOBRE ELECTRONICO B )</w:t>
      </w:r>
    </w:p>
    <w:p w:rsidR="00DC4281" w:rsidRPr="00145B6A" w:rsidRDefault="00DC4281" w:rsidP="00DC4281">
      <w:r w:rsidRPr="00145B6A">
        <w:t>•  C. OFERTA ECONÓMICA E CRITERIOS AVALIABLES DE FORMA AUTOMÁTICA (ARQUIVO O</w:t>
      </w:r>
      <w:r w:rsidR="00A769D1">
        <w:t>U</w:t>
      </w:r>
      <w:r w:rsidRPr="00145B6A">
        <w:t xml:space="preserve"> SOBRE ELECTRÓNICO C)</w:t>
      </w:r>
    </w:p>
    <w:p w:rsidR="00DC4281" w:rsidRPr="00145B6A" w:rsidRDefault="00DC4281" w:rsidP="00DC4281"/>
    <w:p w:rsidR="00DC4281" w:rsidRPr="00145B6A" w:rsidRDefault="00DC4281" w:rsidP="00DC4281"/>
    <w:p w:rsidR="00DC4281" w:rsidRPr="00145B6A" w:rsidRDefault="00DC4281" w:rsidP="00DC4281">
      <w:pPr>
        <w:numPr>
          <w:ilvl w:val="0"/>
          <w:numId w:val="12"/>
        </w:numPr>
        <w:jc w:val="left"/>
        <w:rPr>
          <w:i/>
        </w:rPr>
      </w:pPr>
      <w:r w:rsidRPr="00145B6A">
        <w:rPr>
          <w:i/>
        </w:rPr>
        <w:t>Indicar sobre  B ou C segundo a documentación que comprenda, conforme ao disposto na cláusula 12.</w:t>
      </w:r>
    </w:p>
    <w:p w:rsidR="00DC4281" w:rsidRPr="00145B6A" w:rsidRDefault="00DC4281" w:rsidP="00DC4281"/>
    <w:p w:rsidR="00DC4281" w:rsidRPr="00145B6A" w:rsidRDefault="00DC4281" w:rsidP="00DC4281">
      <w:pPr>
        <w:rPr>
          <w:b/>
          <w:bCs/>
        </w:rPr>
      </w:pPr>
      <w:r w:rsidRPr="00145B6A">
        <w:rPr>
          <w:b/>
          <w:bCs/>
        </w:rPr>
        <w:br w:type="page"/>
      </w:r>
      <w:r w:rsidRPr="00145B6A">
        <w:rPr>
          <w:b/>
          <w:bCs/>
        </w:rPr>
        <w:lastRenderedPageBreak/>
        <w:t xml:space="preserve">ANEXO IV: CRITERIOS DE VALORACIÓN </w:t>
      </w:r>
    </w:p>
    <w:p w:rsidR="00A769D1" w:rsidRPr="000D0552" w:rsidRDefault="00A769D1" w:rsidP="00A769D1">
      <w:pPr>
        <w:rPr>
          <w:b/>
          <w:bCs/>
        </w:rPr>
      </w:pPr>
      <w:r w:rsidRPr="000D0552">
        <w:rPr>
          <w:b/>
          <w:bCs/>
        </w:rPr>
        <w:t>Tendo en conta q</w:t>
      </w:r>
      <w:r>
        <w:rPr>
          <w:b/>
          <w:bCs/>
        </w:rPr>
        <w:t>ue o presente prego ten carácter de prego t</w:t>
      </w:r>
      <w:r w:rsidRPr="000D0552">
        <w:rPr>
          <w:b/>
          <w:bCs/>
        </w:rPr>
        <w:t>ipo que rexerá as obras</w:t>
      </w:r>
      <w:r>
        <w:rPr>
          <w:b/>
          <w:bCs/>
        </w:rPr>
        <w:t>,</w:t>
      </w:r>
      <w:r w:rsidRPr="000D0552">
        <w:rPr>
          <w:b/>
          <w:bCs/>
        </w:rPr>
        <w:t xml:space="preserve"> tanto de Deputación como obras de concellos comprendidas en diversos plans</w:t>
      </w:r>
      <w:r>
        <w:rPr>
          <w:b/>
          <w:bCs/>
        </w:rPr>
        <w:t>,</w:t>
      </w:r>
      <w:r w:rsidRPr="000D0552">
        <w:rPr>
          <w:b/>
          <w:bCs/>
        </w:rPr>
        <w:t xml:space="preserve"> a puntuación que figura </w:t>
      </w:r>
      <w:r>
        <w:rPr>
          <w:b/>
          <w:bCs/>
        </w:rPr>
        <w:t xml:space="preserve">neste </w:t>
      </w:r>
      <w:r w:rsidRPr="000D0552">
        <w:rPr>
          <w:b/>
          <w:bCs/>
        </w:rPr>
        <w:t>parte das seguintes premisas:</w:t>
      </w:r>
    </w:p>
    <w:p w:rsidR="00A769D1" w:rsidRPr="000D0552" w:rsidRDefault="00A769D1" w:rsidP="00A769D1">
      <w:pPr>
        <w:rPr>
          <w:b/>
          <w:bCs/>
        </w:rPr>
      </w:pPr>
      <w:r w:rsidRPr="000D0552">
        <w:rPr>
          <w:b/>
          <w:bCs/>
        </w:rPr>
        <w:t xml:space="preserve">De entre os criterios que se indican a continuación sinalarase a puntuación mínima e máxima que se outorga. Cando un criterio non se valore indicarase esta circunstancia. </w:t>
      </w:r>
    </w:p>
    <w:p w:rsidR="00A769D1" w:rsidRPr="000D0552" w:rsidRDefault="00A769D1" w:rsidP="00A769D1">
      <w:pPr>
        <w:rPr>
          <w:b/>
          <w:bCs/>
        </w:rPr>
      </w:pPr>
      <w:r w:rsidRPr="000D0552">
        <w:rPr>
          <w:b/>
          <w:bCs/>
        </w:rPr>
        <w:t>1º.- P</w:t>
      </w:r>
      <w:r>
        <w:rPr>
          <w:b/>
          <w:bCs/>
        </w:rPr>
        <w:t>ara cada contrato específico o ó</w:t>
      </w:r>
      <w:r w:rsidRPr="000D0552">
        <w:rPr>
          <w:b/>
          <w:bCs/>
        </w:rPr>
        <w:t>rgano de Contratación indicará neste prego cal é a puntuación concreta do correspondente criterio de valoración.</w:t>
      </w:r>
    </w:p>
    <w:p w:rsidR="00A769D1" w:rsidRDefault="00A769D1" w:rsidP="00DC4281">
      <w:pPr>
        <w:rPr>
          <w:b/>
          <w:bCs/>
        </w:rPr>
      </w:pPr>
      <w:r w:rsidRPr="000D0552">
        <w:rPr>
          <w:b/>
          <w:bCs/>
        </w:rPr>
        <w:t>2º En todo caso a puntuación atribuída por todos os criterios considerados  debe</w:t>
      </w:r>
      <w:r>
        <w:rPr>
          <w:b/>
          <w:bCs/>
        </w:rPr>
        <w:t>rá estar referida a 100 puntos.</w:t>
      </w:r>
    </w:p>
    <w:p w:rsidR="00790898" w:rsidRPr="00145B6A" w:rsidRDefault="0052533E" w:rsidP="00DC4281">
      <w:pPr>
        <w:rPr>
          <w:b/>
          <w:bCs/>
        </w:rPr>
      </w:pPr>
      <w:r w:rsidRPr="00145B6A">
        <w:rPr>
          <w:b/>
          <w:bCs/>
        </w:rPr>
        <w:t>3</w:t>
      </w:r>
      <w:r w:rsidR="00790898" w:rsidRPr="00145B6A">
        <w:rPr>
          <w:b/>
          <w:bCs/>
        </w:rPr>
        <w:t xml:space="preserve">º. De conformidade co disposto no </w:t>
      </w:r>
      <w:r w:rsidR="00145B6A" w:rsidRPr="00145B6A">
        <w:rPr>
          <w:b/>
          <w:bCs/>
        </w:rPr>
        <w:t>art.</w:t>
      </w:r>
      <w:r w:rsidR="00790898" w:rsidRPr="00145B6A">
        <w:rPr>
          <w:b/>
          <w:bCs/>
        </w:rPr>
        <w:t xml:space="preserve"> 159 LCSP a suma dos criterios determinantes de xuízo de valor non poderán superar os 25 puntos.</w:t>
      </w:r>
    </w:p>
    <w:p w:rsidR="00DC4281" w:rsidRPr="00145B6A" w:rsidRDefault="00DC4281" w:rsidP="00DC4281">
      <w:pPr>
        <w:rPr>
          <w:b/>
          <w:bCs/>
        </w:rPr>
      </w:pPr>
    </w:p>
    <w:p w:rsidR="00DC4281" w:rsidRPr="00145B6A" w:rsidRDefault="00DC4281" w:rsidP="00DC4281">
      <w:pPr>
        <w:rPr>
          <w:b/>
          <w:bCs/>
          <w:u w:val="single"/>
        </w:rPr>
      </w:pPr>
      <w:r w:rsidRPr="00145B6A">
        <w:rPr>
          <w:b/>
          <w:bCs/>
          <w:u w:val="single"/>
        </w:rPr>
        <w:t>FASE I</w:t>
      </w:r>
    </w:p>
    <w:p w:rsidR="00DC4281" w:rsidRPr="00145B6A" w:rsidRDefault="00DC4281" w:rsidP="00DC4281">
      <w:pPr>
        <w:rPr>
          <w:bCs/>
        </w:rPr>
      </w:pPr>
    </w:p>
    <w:p w:rsidR="00DC4281" w:rsidRPr="00145B6A" w:rsidRDefault="00DC4281" w:rsidP="00DC4281">
      <w:pPr>
        <w:numPr>
          <w:ilvl w:val="0"/>
          <w:numId w:val="8"/>
        </w:numPr>
        <w:rPr>
          <w:b/>
          <w:bCs/>
          <w:u w:val="single"/>
        </w:rPr>
      </w:pPr>
      <w:r w:rsidRPr="00145B6A">
        <w:rPr>
          <w:b/>
          <w:bCs/>
          <w:u w:val="single"/>
        </w:rPr>
        <w:t>CRITERIOS NON AVALIABLES MEDIANTE FÓRMULAS</w:t>
      </w:r>
    </w:p>
    <w:p w:rsidR="00DC4281" w:rsidRPr="00145B6A" w:rsidRDefault="00DC4281" w:rsidP="00DC4281">
      <w:pPr>
        <w:rPr>
          <w:b/>
        </w:rPr>
      </w:pPr>
    </w:p>
    <w:p w:rsidR="00DC4281" w:rsidRPr="00145B6A" w:rsidRDefault="00DC4281" w:rsidP="00DC4281">
      <w:pPr>
        <w:numPr>
          <w:ilvl w:val="1"/>
          <w:numId w:val="13"/>
        </w:numPr>
      </w:pPr>
      <w:r w:rsidRPr="00145B6A">
        <w:rPr>
          <w:b/>
          <w:u w:val="thick"/>
        </w:rPr>
        <w:t>Plan de control de calidade</w:t>
      </w:r>
      <w:r w:rsidRPr="00145B6A">
        <w:rPr>
          <w:b/>
        </w:rPr>
        <w:t xml:space="preserve"> </w:t>
      </w:r>
      <w:r w:rsidRPr="00145B6A">
        <w:t>(cláusula 12 e 15)</w:t>
      </w:r>
    </w:p>
    <w:p w:rsidR="00DC4281" w:rsidRPr="00145B6A" w:rsidRDefault="00DC4281" w:rsidP="00DC4281">
      <w:r w:rsidRPr="00145B6A">
        <w:t>Valorarase:</w:t>
      </w:r>
    </w:p>
    <w:p w:rsidR="00DC4281" w:rsidRPr="00145B6A" w:rsidRDefault="00DC4281" w:rsidP="00DC4281">
      <w:r w:rsidRPr="00145B6A">
        <w:t>- suficiencia do control de calidade na recepción de materiais en obra</w:t>
      </w:r>
    </w:p>
    <w:p w:rsidR="00DC4281" w:rsidRPr="00145B6A" w:rsidRDefault="00DC4281" w:rsidP="00DC4281">
      <w:r w:rsidRPr="00145B6A">
        <w:t>- suficiencia do control de calidade nos procesos construtivos</w:t>
      </w:r>
    </w:p>
    <w:p w:rsidR="00DC4281" w:rsidRPr="00145B6A" w:rsidRDefault="00DC4281" w:rsidP="00DC4281">
      <w:r w:rsidRPr="00145B6A">
        <w:t>- adecuación da estrutura técnico-administrativa responsable, na empresa e na obra</w:t>
      </w:r>
    </w:p>
    <w:p w:rsidR="00DC4281" w:rsidRPr="00145B6A" w:rsidRDefault="0095450F" w:rsidP="00DC4281">
      <w:r w:rsidRPr="0095450F">
        <w:rPr>
          <w:noProof/>
        </w:rPr>
        <w:pict>
          <v:rect id="Rectángulo 11" o:spid="_x0000_s1026" style="position:absolute;margin-left:280.95pt;margin-top:1.7pt;width:55.5pt;height:17.6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">
            <v:textbox>
              <w:txbxContent>
                <w:p w:rsidR="0076570F" w:rsidRDefault="0076570F" w:rsidP="00DC4281">
                  <w:r>
                    <w:t>-----------PPuntos</w:t>
                  </w:r>
                </w:p>
              </w:txbxContent>
            </v:textbox>
          </v:rect>
        </w:pict>
      </w:r>
      <w:r w:rsidR="00DC4281" w:rsidRPr="00145B6A">
        <w:t xml:space="preserve">Puntuación específica para o presente contrato: </w:t>
      </w:r>
    </w:p>
    <w:p w:rsidR="00DC4281" w:rsidRPr="00145B6A" w:rsidRDefault="00DC4281" w:rsidP="00DC4281"/>
    <w:tbl>
      <w:tblPr>
        <w:tblStyle w:val="TableNormal"/>
        <w:tblpPr w:leftFromText="141" w:rightFromText="141" w:vertAnchor="text" w:horzAnchor="margin" w:tblpXSpec="center" w:tblpY="25"/>
        <w:tblW w:w="804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095"/>
        <w:gridCol w:w="1952"/>
      </w:tblGrid>
      <w:tr w:rsidR="00DC4281" w:rsidRPr="00145B6A" w:rsidTr="0014680B">
        <w:trPr>
          <w:trHeight w:val="457"/>
        </w:trPr>
        <w:tc>
          <w:tcPr>
            <w:tcW w:w="6095" w:type="dxa"/>
          </w:tcPr>
          <w:p w:rsidR="00DC4281" w:rsidRPr="00145B6A" w:rsidRDefault="00DC4281" w:rsidP="00DC4281">
            <w:pPr>
              <w:widowControl/>
              <w:autoSpaceDE/>
              <w:autoSpaceDN/>
              <w:spacing w:after="160" w:line="259" w:lineRule="auto"/>
            </w:pPr>
            <w:r w:rsidRPr="00145B6A">
              <w:t>CONTIDO. PONDERACION</w:t>
            </w:r>
          </w:p>
        </w:tc>
        <w:tc>
          <w:tcPr>
            <w:tcW w:w="1952" w:type="dxa"/>
          </w:tcPr>
          <w:p w:rsidR="00DC4281" w:rsidRPr="00145B6A" w:rsidRDefault="00DC4281" w:rsidP="00DC4281">
            <w:pPr>
              <w:widowControl/>
              <w:autoSpaceDE/>
              <w:autoSpaceDN/>
              <w:spacing w:after="160" w:line="259" w:lineRule="auto"/>
            </w:pPr>
            <w:r w:rsidRPr="00145B6A">
              <w:t>PUNTUACIÓN MÁXIMA EXPRESADA EN %</w:t>
            </w:r>
          </w:p>
        </w:tc>
      </w:tr>
      <w:tr w:rsidR="00DC4281" w:rsidRPr="00145B6A" w:rsidTr="0014680B">
        <w:trPr>
          <w:trHeight w:val="457"/>
        </w:trPr>
        <w:tc>
          <w:tcPr>
            <w:tcW w:w="6095" w:type="dxa"/>
          </w:tcPr>
          <w:p w:rsidR="00DC4281" w:rsidRPr="00145B6A" w:rsidRDefault="00DC4281" w:rsidP="00DC4281">
            <w:pPr>
              <w:widowControl/>
              <w:autoSpaceDE/>
              <w:autoSpaceDN/>
              <w:spacing w:after="160" w:line="259" w:lineRule="auto"/>
            </w:pPr>
            <w:r w:rsidRPr="00145B6A">
              <w:t>Ofertas que presenten un plan de control interno de calidade que presentan unha  definición completa con total ou suficiente adaptación á obra</w:t>
            </w:r>
          </w:p>
        </w:tc>
        <w:tc>
          <w:tcPr>
            <w:tcW w:w="1952" w:type="dxa"/>
          </w:tcPr>
          <w:p w:rsidR="00DC4281" w:rsidRPr="00145B6A" w:rsidRDefault="00DC4281" w:rsidP="00DC4281">
            <w:pPr>
              <w:widowControl/>
              <w:autoSpaceDE/>
              <w:autoSpaceDN/>
              <w:spacing w:after="160" w:line="259" w:lineRule="auto"/>
            </w:pPr>
            <w:r w:rsidRPr="00145B6A">
              <w:t>Ata 100%</w:t>
            </w:r>
          </w:p>
        </w:tc>
      </w:tr>
      <w:tr w:rsidR="00DC4281" w:rsidRPr="00145B6A" w:rsidTr="0014680B">
        <w:trPr>
          <w:trHeight w:val="553"/>
        </w:trPr>
        <w:tc>
          <w:tcPr>
            <w:tcW w:w="6095" w:type="dxa"/>
          </w:tcPr>
          <w:p w:rsidR="00DC4281" w:rsidRPr="00145B6A" w:rsidRDefault="00DC4281" w:rsidP="00DC4281">
            <w:pPr>
              <w:widowControl/>
              <w:autoSpaceDE/>
              <w:autoSpaceDN/>
              <w:spacing w:after="160" w:line="259" w:lineRule="auto"/>
            </w:pPr>
            <w:r w:rsidRPr="00145B6A">
              <w:t>Ofertas que presenten un plan de control interno de calidade que presentan unha definición completa con insuficiente adaptación á obra</w:t>
            </w:r>
          </w:p>
        </w:tc>
        <w:tc>
          <w:tcPr>
            <w:tcW w:w="1952" w:type="dxa"/>
          </w:tcPr>
          <w:p w:rsidR="00DC4281" w:rsidRPr="00145B6A" w:rsidRDefault="00DC4281" w:rsidP="00DC4281">
            <w:pPr>
              <w:widowControl/>
              <w:autoSpaceDE/>
              <w:autoSpaceDN/>
              <w:spacing w:after="160" w:line="259" w:lineRule="auto"/>
            </w:pPr>
            <w:r w:rsidRPr="00145B6A">
              <w:t>Ata 65%</w:t>
            </w:r>
          </w:p>
        </w:tc>
      </w:tr>
      <w:tr w:rsidR="00DC4281" w:rsidRPr="00145B6A" w:rsidTr="0014680B">
        <w:trPr>
          <w:trHeight w:val="460"/>
        </w:trPr>
        <w:tc>
          <w:tcPr>
            <w:tcW w:w="6095" w:type="dxa"/>
          </w:tcPr>
          <w:p w:rsidR="00DC4281" w:rsidRPr="00145B6A" w:rsidRDefault="00DC4281" w:rsidP="00DC4281">
            <w:pPr>
              <w:widowControl/>
              <w:autoSpaceDE/>
              <w:autoSpaceDN/>
              <w:spacing w:after="160" w:line="259" w:lineRule="auto"/>
            </w:pPr>
            <w:r w:rsidRPr="00145B6A">
              <w:t>Ofertas que presenten un plan de control interno de calidade que presentan unha definición parcial con suficiente adaptación á obra</w:t>
            </w:r>
          </w:p>
        </w:tc>
        <w:tc>
          <w:tcPr>
            <w:tcW w:w="1952" w:type="dxa"/>
          </w:tcPr>
          <w:p w:rsidR="00DC4281" w:rsidRPr="00145B6A" w:rsidRDefault="00DC4281" w:rsidP="00DC4281">
            <w:pPr>
              <w:widowControl/>
              <w:autoSpaceDE/>
              <w:autoSpaceDN/>
              <w:spacing w:after="160" w:line="259" w:lineRule="auto"/>
            </w:pPr>
            <w:r w:rsidRPr="00145B6A">
              <w:t xml:space="preserve">Ata 30% </w:t>
            </w:r>
          </w:p>
        </w:tc>
      </w:tr>
      <w:tr w:rsidR="00DC4281" w:rsidRPr="00145B6A" w:rsidTr="0014680B">
        <w:trPr>
          <w:trHeight w:val="552"/>
        </w:trPr>
        <w:tc>
          <w:tcPr>
            <w:tcW w:w="6095" w:type="dxa"/>
          </w:tcPr>
          <w:p w:rsidR="00DC4281" w:rsidRPr="00145B6A" w:rsidRDefault="00DC4281" w:rsidP="00DC4281">
            <w:pPr>
              <w:widowControl/>
              <w:autoSpaceDE/>
              <w:autoSpaceDN/>
              <w:spacing w:after="160" w:line="259" w:lineRule="auto"/>
            </w:pPr>
            <w:r w:rsidRPr="00145B6A">
              <w:t xml:space="preserve">Ofertas que presenten un plan de control interno de calidade que presentan unha definición parcial con insuficiente ou nula </w:t>
            </w:r>
            <w:r w:rsidRPr="00145B6A">
              <w:lastRenderedPageBreak/>
              <w:t>adaptación á obra</w:t>
            </w:r>
          </w:p>
        </w:tc>
        <w:tc>
          <w:tcPr>
            <w:tcW w:w="1952" w:type="dxa"/>
          </w:tcPr>
          <w:p w:rsidR="00DC4281" w:rsidRPr="00145B6A" w:rsidRDefault="00DC4281" w:rsidP="00DC4281">
            <w:pPr>
              <w:widowControl/>
              <w:autoSpaceDE/>
              <w:autoSpaceDN/>
              <w:spacing w:after="160" w:line="259" w:lineRule="auto"/>
            </w:pPr>
            <w:r w:rsidRPr="00145B6A">
              <w:lastRenderedPageBreak/>
              <w:t>0%</w:t>
            </w:r>
          </w:p>
        </w:tc>
      </w:tr>
    </w:tbl>
    <w:p w:rsidR="00DC4281" w:rsidRPr="00145B6A" w:rsidRDefault="00DC4281" w:rsidP="00DC4281"/>
    <w:p w:rsidR="00DC4281" w:rsidRPr="00145B6A" w:rsidRDefault="00DC4281" w:rsidP="00DC4281"/>
    <w:p w:rsidR="00DC4281" w:rsidRPr="00145B6A" w:rsidRDefault="00DC4281" w:rsidP="00DC4281">
      <w:pPr>
        <w:numPr>
          <w:ilvl w:val="1"/>
          <w:numId w:val="13"/>
        </w:numPr>
      </w:pPr>
      <w:r w:rsidRPr="00145B6A">
        <w:rPr>
          <w:b/>
          <w:u w:val="thick"/>
        </w:rPr>
        <w:t>Programa de traballo</w:t>
      </w:r>
      <w:r w:rsidRPr="00145B6A">
        <w:rPr>
          <w:b/>
        </w:rPr>
        <w:t xml:space="preserve"> </w:t>
      </w:r>
      <w:r w:rsidRPr="00145B6A">
        <w:t>(cláusula 12 e 15):</w:t>
      </w:r>
    </w:p>
    <w:p w:rsidR="00DC4281" w:rsidRPr="00145B6A" w:rsidRDefault="00DC4281" w:rsidP="00DC4281">
      <w:r w:rsidRPr="00145B6A">
        <w:t>Valorarase:</w:t>
      </w:r>
    </w:p>
    <w:p w:rsidR="00DC4281" w:rsidRPr="00145B6A" w:rsidRDefault="00DC4281" w:rsidP="00DC4281">
      <w:r w:rsidRPr="00145B6A">
        <w:t>- análise correcta do ámbito de actuación</w:t>
      </w:r>
    </w:p>
    <w:p w:rsidR="00DC4281" w:rsidRPr="00145B6A" w:rsidRDefault="00DC4281" w:rsidP="00DC4281">
      <w:r w:rsidRPr="00145B6A">
        <w:t>- análise correcta de posibles afeccións ao territorio, servizos pre-existentes ou persoas</w:t>
      </w:r>
    </w:p>
    <w:p w:rsidR="00DC4281" w:rsidRPr="00145B6A" w:rsidRDefault="00DC4281" w:rsidP="00DC4281">
      <w:r w:rsidRPr="00145B6A">
        <w:t xml:space="preserve">- descrición </w:t>
      </w:r>
      <w:r w:rsidR="00E93662">
        <w:t>técnica adecuada dos traballos que se han</w:t>
      </w:r>
      <w:r w:rsidRPr="00145B6A">
        <w:t xml:space="preserve"> realizar</w:t>
      </w:r>
    </w:p>
    <w:p w:rsidR="00DC4281" w:rsidRPr="00145B6A" w:rsidRDefault="00DC4281" w:rsidP="00DC4281">
      <w:r w:rsidRPr="00145B6A">
        <w:t>- disposición adecuada de elementos auxiliares na parcela ou bordo da estrada (casetas de obra, guindastres, colectores, maquinaria, etc)</w:t>
      </w:r>
    </w:p>
    <w:p w:rsidR="00DC4281" w:rsidRPr="00145B6A" w:rsidRDefault="00DC4281" w:rsidP="00DC4281">
      <w:r w:rsidRPr="00145B6A">
        <w:t>- circulación apropiada de persoal e maquinaria pola obra</w:t>
      </w:r>
    </w:p>
    <w:p w:rsidR="00DC4281" w:rsidRPr="00145B6A" w:rsidRDefault="00DC4281" w:rsidP="00DC4281">
      <w:r w:rsidRPr="00145B6A">
        <w:t>- calid</w:t>
      </w:r>
      <w:r w:rsidR="00E93662">
        <w:t>ade suficiente dos materiais que se han</w:t>
      </w:r>
      <w:r w:rsidRPr="00145B6A">
        <w:t xml:space="preserve"> empregar en obra</w:t>
      </w:r>
    </w:p>
    <w:p w:rsidR="00DC4281" w:rsidRPr="00145B6A" w:rsidRDefault="00DC4281" w:rsidP="00DC4281">
      <w:r w:rsidRPr="00145B6A">
        <w:t>- coherenci</w:t>
      </w:r>
      <w:r w:rsidR="00E93662">
        <w:t>a dos diagramas de Gantt e PERT</w:t>
      </w:r>
    </w:p>
    <w:p w:rsidR="00DC4281" w:rsidRPr="00145B6A" w:rsidRDefault="00DC4281" w:rsidP="00DC4281">
      <w:r w:rsidRPr="00145B6A">
        <w:t xml:space="preserve">- adecuación dos medios humanos asignados á obra, por </w:t>
      </w:r>
      <w:r w:rsidR="00E93662">
        <w:t>rib</w:t>
      </w:r>
      <w:r w:rsidRPr="00145B6A">
        <w:t>a dos mínimos indicados no proxecto ou no prego de cláusulas administrativas particulares</w:t>
      </w:r>
    </w:p>
    <w:p w:rsidR="00DC4281" w:rsidRPr="00145B6A" w:rsidRDefault="00DC4281" w:rsidP="00DC4281">
      <w:r w:rsidRPr="00145B6A">
        <w:t>- adecuación dos medios mate</w:t>
      </w:r>
      <w:r w:rsidR="00E93662">
        <w:t>riais asignados á obra por rib</w:t>
      </w:r>
      <w:r w:rsidRPr="00145B6A">
        <w:t>a dos mínimos indicados no proxecto ou no prego de cláusulas administrativas particulares</w:t>
      </w:r>
    </w:p>
    <w:p w:rsidR="00DC4281" w:rsidRPr="00145B6A" w:rsidRDefault="00DC4281" w:rsidP="00DC4281"/>
    <w:p w:rsidR="00DC4281" w:rsidRPr="00145B6A" w:rsidRDefault="0095450F" w:rsidP="00DC4281">
      <w:r w:rsidRPr="0095450F">
        <w:rPr>
          <w:noProof/>
        </w:rPr>
        <w:pict>
          <v:rect id="Rectángulo 10" o:spid="_x0000_s1027" style="position:absolute;margin-left:280.95pt;margin-top:1.7pt;width:55.5pt;height:17.6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DRtierLwIAAFEEAAAOAAAAAAAAAAAAAAAAAC4CAABk&#10;cnMvZTJvRG9jLnhtbFBLAQItABQABgAIAAAAIQALvhjA3QAAAAgBAAAPAAAAAAAAAAAAAAAAAIkE&#10;AABkcnMvZG93bnJldi54bWxQSwUGAAAAAAQABADzAAAAkwUAAAAA&#10;">
            <v:textbox>
              <w:txbxContent>
                <w:p w:rsidR="0076570F" w:rsidRDefault="0076570F" w:rsidP="00DC4281">
                  <w:r>
                    <w:t>-----------PPuntos</w:t>
                  </w:r>
                </w:p>
              </w:txbxContent>
            </v:textbox>
          </v:rect>
        </w:pict>
      </w:r>
      <w:r w:rsidR="00DC4281" w:rsidRPr="00145B6A">
        <w:t xml:space="preserve">Puntuación específica para o presente contrato: </w:t>
      </w:r>
    </w:p>
    <w:p w:rsidR="00DC4281" w:rsidRPr="00145B6A" w:rsidRDefault="00DC4281" w:rsidP="00DC4281"/>
    <w:p w:rsidR="00DC4281" w:rsidRPr="00145B6A" w:rsidRDefault="00DC4281" w:rsidP="00DC4281"/>
    <w:tbl>
      <w:tblPr>
        <w:tblStyle w:val="TableNormal"/>
        <w:tblW w:w="8082" w:type="dxa"/>
        <w:tblInd w:w="75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212"/>
        <w:gridCol w:w="1870"/>
      </w:tblGrid>
      <w:tr w:rsidR="00DC4281" w:rsidRPr="00145B6A" w:rsidTr="0014680B">
        <w:trPr>
          <w:trHeight w:val="733"/>
        </w:trPr>
        <w:tc>
          <w:tcPr>
            <w:tcW w:w="6212" w:type="dxa"/>
          </w:tcPr>
          <w:p w:rsidR="00DC4281" w:rsidRPr="00145B6A" w:rsidRDefault="00DC4281" w:rsidP="00DC4281">
            <w:pPr>
              <w:widowControl/>
              <w:autoSpaceDE/>
              <w:autoSpaceDN/>
              <w:spacing w:after="160" w:line="259" w:lineRule="auto"/>
            </w:pPr>
            <w:r w:rsidRPr="00145B6A">
              <w:t>CONTIDO. PONDERACION</w:t>
            </w:r>
          </w:p>
        </w:tc>
        <w:tc>
          <w:tcPr>
            <w:tcW w:w="1870" w:type="dxa"/>
          </w:tcPr>
          <w:p w:rsidR="00DC4281" w:rsidRPr="00145B6A" w:rsidRDefault="00DC4281" w:rsidP="00DC4281">
            <w:pPr>
              <w:widowControl/>
              <w:autoSpaceDE/>
              <w:autoSpaceDN/>
              <w:spacing w:after="160" w:line="259" w:lineRule="auto"/>
            </w:pPr>
            <w:r w:rsidRPr="00145B6A">
              <w:t>PUNTUACIÓN MÁXIMA EXPRESADA EN %</w:t>
            </w:r>
          </w:p>
        </w:tc>
      </w:tr>
      <w:tr w:rsidR="00DC4281" w:rsidRPr="00145B6A" w:rsidTr="0014680B">
        <w:trPr>
          <w:trHeight w:val="733"/>
        </w:trPr>
        <w:tc>
          <w:tcPr>
            <w:tcW w:w="6212" w:type="dxa"/>
          </w:tcPr>
          <w:p w:rsidR="00DC4281" w:rsidRPr="00145B6A" w:rsidRDefault="00DC4281" w:rsidP="00DC4281">
            <w:pPr>
              <w:widowControl/>
              <w:autoSpaceDE/>
              <w:autoSpaceDN/>
              <w:spacing w:after="160" w:line="259" w:lineRule="auto"/>
            </w:pPr>
            <w:r w:rsidRPr="00145B6A">
              <w:t>Ofertas que presenten un programa de traballo que presentan unha  definición completa con total ou suficiente adaptación á obra</w:t>
            </w:r>
          </w:p>
        </w:tc>
        <w:tc>
          <w:tcPr>
            <w:tcW w:w="1870" w:type="dxa"/>
          </w:tcPr>
          <w:p w:rsidR="00DC4281" w:rsidRPr="00145B6A" w:rsidRDefault="00DC4281" w:rsidP="00DC4281">
            <w:pPr>
              <w:widowControl/>
              <w:autoSpaceDE/>
              <w:autoSpaceDN/>
              <w:spacing w:after="160" w:line="259" w:lineRule="auto"/>
            </w:pPr>
            <w:r w:rsidRPr="00145B6A">
              <w:t>Ata 100%</w:t>
            </w:r>
          </w:p>
        </w:tc>
      </w:tr>
      <w:tr w:rsidR="00DC4281" w:rsidRPr="00145B6A" w:rsidTr="0014680B">
        <w:trPr>
          <w:trHeight w:val="707"/>
        </w:trPr>
        <w:tc>
          <w:tcPr>
            <w:tcW w:w="6212" w:type="dxa"/>
          </w:tcPr>
          <w:p w:rsidR="00DC4281" w:rsidRPr="00145B6A" w:rsidRDefault="00DC4281" w:rsidP="00DC4281">
            <w:pPr>
              <w:widowControl/>
              <w:autoSpaceDE/>
              <w:autoSpaceDN/>
              <w:spacing w:after="160" w:line="259" w:lineRule="auto"/>
            </w:pPr>
            <w:r w:rsidRPr="00145B6A">
              <w:t>Ofertas que presenten un programa de traballo que presentan unha definición completa con insuficiente adaptación á obra</w:t>
            </w:r>
          </w:p>
        </w:tc>
        <w:tc>
          <w:tcPr>
            <w:tcW w:w="1870" w:type="dxa"/>
          </w:tcPr>
          <w:p w:rsidR="00DC4281" w:rsidRPr="00145B6A" w:rsidRDefault="00DC4281" w:rsidP="00DC4281">
            <w:pPr>
              <w:widowControl/>
              <w:autoSpaceDE/>
              <w:autoSpaceDN/>
              <w:spacing w:after="160" w:line="259" w:lineRule="auto"/>
            </w:pPr>
            <w:r w:rsidRPr="00145B6A">
              <w:t>Ata 65%</w:t>
            </w:r>
          </w:p>
        </w:tc>
      </w:tr>
      <w:tr w:rsidR="00DC4281" w:rsidRPr="00145B6A" w:rsidTr="0014680B">
        <w:trPr>
          <w:trHeight w:val="460"/>
        </w:trPr>
        <w:tc>
          <w:tcPr>
            <w:tcW w:w="6212" w:type="dxa"/>
          </w:tcPr>
          <w:p w:rsidR="00DC4281" w:rsidRPr="00145B6A" w:rsidRDefault="00DC4281" w:rsidP="00DC4281">
            <w:pPr>
              <w:widowControl/>
              <w:autoSpaceDE/>
              <w:autoSpaceDN/>
              <w:spacing w:after="160" w:line="259" w:lineRule="auto"/>
            </w:pPr>
            <w:r w:rsidRPr="00145B6A">
              <w:t>Ofertas que presenten un programa de traballo que presentan unha definición parcial con suficiente adaptación á obra</w:t>
            </w:r>
          </w:p>
        </w:tc>
        <w:tc>
          <w:tcPr>
            <w:tcW w:w="1870" w:type="dxa"/>
          </w:tcPr>
          <w:p w:rsidR="00DC4281" w:rsidRPr="00145B6A" w:rsidRDefault="00DC4281" w:rsidP="00DC4281">
            <w:pPr>
              <w:widowControl/>
              <w:autoSpaceDE/>
              <w:autoSpaceDN/>
              <w:spacing w:after="160" w:line="259" w:lineRule="auto"/>
            </w:pPr>
            <w:r w:rsidRPr="00145B6A">
              <w:t xml:space="preserve">Ata 30% </w:t>
            </w:r>
          </w:p>
        </w:tc>
      </w:tr>
      <w:tr w:rsidR="00DC4281" w:rsidRPr="00145B6A" w:rsidTr="0014680B">
        <w:trPr>
          <w:trHeight w:val="551"/>
        </w:trPr>
        <w:tc>
          <w:tcPr>
            <w:tcW w:w="6212" w:type="dxa"/>
          </w:tcPr>
          <w:p w:rsidR="00DC4281" w:rsidRPr="00145B6A" w:rsidRDefault="00DC4281" w:rsidP="00DC4281">
            <w:pPr>
              <w:widowControl/>
              <w:autoSpaceDE/>
              <w:autoSpaceDN/>
              <w:spacing w:after="160" w:line="259" w:lineRule="auto"/>
            </w:pPr>
            <w:r w:rsidRPr="00145B6A">
              <w:t>Ofertas que presenten un programa de traballo que presentan unha definición parcial con insuficiente ou nula adaptación á obra</w:t>
            </w:r>
          </w:p>
        </w:tc>
        <w:tc>
          <w:tcPr>
            <w:tcW w:w="1870" w:type="dxa"/>
          </w:tcPr>
          <w:p w:rsidR="00DC4281" w:rsidRPr="00145B6A" w:rsidRDefault="00DC4281" w:rsidP="00DC4281">
            <w:pPr>
              <w:widowControl/>
              <w:autoSpaceDE/>
              <w:autoSpaceDN/>
              <w:spacing w:after="160" w:line="259" w:lineRule="auto"/>
            </w:pPr>
            <w:r w:rsidRPr="00145B6A">
              <w:t>0%</w:t>
            </w:r>
          </w:p>
        </w:tc>
      </w:tr>
    </w:tbl>
    <w:p w:rsidR="00DC4281" w:rsidRPr="00145B6A" w:rsidRDefault="00DC4281" w:rsidP="00DC4281"/>
    <w:p w:rsidR="00DC4281" w:rsidRPr="00145B6A" w:rsidRDefault="00DC4281" w:rsidP="00DC4281">
      <w:pPr>
        <w:numPr>
          <w:ilvl w:val="1"/>
          <w:numId w:val="13"/>
        </w:numPr>
      </w:pPr>
      <w:r w:rsidRPr="00145B6A">
        <w:rPr>
          <w:b/>
          <w:u w:val="thick"/>
        </w:rPr>
        <w:t>Programa de actuación ambiental</w:t>
      </w:r>
      <w:r w:rsidRPr="00145B6A">
        <w:rPr>
          <w:b/>
        </w:rPr>
        <w:t xml:space="preserve"> </w:t>
      </w:r>
      <w:r w:rsidRPr="00145B6A">
        <w:t>(cláusula 12 e 15):</w:t>
      </w:r>
    </w:p>
    <w:p w:rsidR="00DC4281" w:rsidRPr="00145B6A" w:rsidRDefault="00DC4281" w:rsidP="00DC4281">
      <w:r w:rsidRPr="00145B6A">
        <w:t>Valorarase</w:t>
      </w:r>
    </w:p>
    <w:p w:rsidR="00DC4281" w:rsidRPr="00145B6A" w:rsidRDefault="00DC4281" w:rsidP="00DC4281">
      <w:r w:rsidRPr="00145B6A">
        <w:lastRenderedPageBreak/>
        <w:t xml:space="preserve">- análise correcta da relación da obra co medio </w:t>
      </w:r>
    </w:p>
    <w:p w:rsidR="00DC4281" w:rsidRPr="00145B6A" w:rsidRDefault="00DC4281" w:rsidP="00DC4281">
      <w:r w:rsidRPr="00145B6A">
        <w:t>- análise correcta das posibles afeccións ambientais</w:t>
      </w:r>
    </w:p>
    <w:p w:rsidR="00DC4281" w:rsidRPr="00145B6A" w:rsidRDefault="00DC4281" w:rsidP="00DC4281">
      <w:r w:rsidRPr="00145B6A">
        <w:t>- descrición axustada das medidas de control e corrección previstas</w:t>
      </w:r>
    </w:p>
    <w:p w:rsidR="00DC4281" w:rsidRPr="00145B6A" w:rsidRDefault="00DC4281" w:rsidP="00DC4281">
      <w:r w:rsidRPr="00145B6A">
        <w:t>- adecuación das medidas de reciclaxe de residuos sólidos e líquidos</w:t>
      </w:r>
    </w:p>
    <w:p w:rsidR="00DC4281" w:rsidRPr="00145B6A" w:rsidRDefault="00DC4281" w:rsidP="00DC4281">
      <w:r w:rsidRPr="00145B6A">
        <w:t>- xustificación da certifi</w:t>
      </w:r>
      <w:r w:rsidR="00E93662">
        <w:t>cación ambiental dos materiais que se han</w:t>
      </w:r>
      <w:r w:rsidRPr="00145B6A">
        <w:t xml:space="preserve"> empregar</w:t>
      </w:r>
    </w:p>
    <w:p w:rsidR="00DC4281" w:rsidRPr="00145B6A" w:rsidRDefault="00DC4281" w:rsidP="00DC4281">
      <w:r w:rsidRPr="00145B6A">
        <w:t>- axuste da</w:t>
      </w:r>
      <w:r w:rsidR="00E93662">
        <w:t>s medidas de aforro enerxético que se han</w:t>
      </w:r>
      <w:r w:rsidRPr="00145B6A">
        <w:t xml:space="preserve"> adoptar</w:t>
      </w:r>
    </w:p>
    <w:p w:rsidR="00DC4281" w:rsidRPr="00145B6A" w:rsidRDefault="00DC4281" w:rsidP="00DC4281">
      <w:r w:rsidRPr="00145B6A">
        <w:t>- axuste das medidas de recupera</w:t>
      </w:r>
      <w:r w:rsidR="00E93662">
        <w:t>ción e rexeneración ambientais que se han</w:t>
      </w:r>
      <w:r w:rsidRPr="00145B6A">
        <w:t xml:space="preserve"> adoptar ao final da obra</w:t>
      </w:r>
    </w:p>
    <w:p w:rsidR="00DC4281" w:rsidRPr="00145B6A" w:rsidRDefault="00DC4281" w:rsidP="00DC4281">
      <w:r w:rsidRPr="00145B6A">
        <w:t>- axuste doutras medidas destinadas a minorar o i</w:t>
      </w:r>
      <w:r w:rsidR="00E93662">
        <w:t>mpacto ambiental dos traballos que se han</w:t>
      </w:r>
      <w:r w:rsidRPr="00145B6A">
        <w:t xml:space="preserve"> realizar</w:t>
      </w:r>
    </w:p>
    <w:p w:rsidR="00DC4281" w:rsidRPr="00145B6A" w:rsidRDefault="00DC4281" w:rsidP="00DC4281">
      <w:r w:rsidRPr="00145B6A">
        <w:t>- descrición adecuada das entulleiras e centros de xestión de residuos</w:t>
      </w:r>
    </w:p>
    <w:p w:rsidR="00DC4281" w:rsidRPr="00145B6A" w:rsidRDefault="00DC4281" w:rsidP="00DC4281">
      <w:r w:rsidRPr="00145B6A">
        <w:t xml:space="preserve">    - axuste dos medios humanos asignados á xestión ambiental, na empresa e na obra </w:t>
      </w:r>
    </w:p>
    <w:p w:rsidR="00DC4281" w:rsidRPr="00145B6A" w:rsidRDefault="00DC4281" w:rsidP="00DC4281"/>
    <w:p w:rsidR="00DC4281" w:rsidRPr="00145B6A" w:rsidRDefault="00DC4281" w:rsidP="00DC4281">
      <w:r w:rsidRPr="00145B6A">
        <w:t xml:space="preserve"> </w:t>
      </w:r>
      <w:r w:rsidR="0095450F" w:rsidRPr="0095450F">
        <w:rPr>
          <w:noProof/>
        </w:rPr>
        <w:pict>
          <v:rect id="Rectángulo 9" o:spid="_x0000_s1028" style="position:absolute;margin-left:280.95pt;margin-top:1.7pt;width:55.5pt;height:17.65pt;z-index:251661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BX24ZOLwIAAE8EAAAOAAAAAAAAAAAAAAAAAC4CAABk&#10;cnMvZTJvRG9jLnhtbFBLAQItABQABgAIAAAAIQALvhjA3QAAAAgBAAAPAAAAAAAAAAAAAAAAAIkE&#10;AABkcnMvZG93bnJldi54bWxQSwUGAAAAAAQABADzAAAAkwUAAAAA&#10;">
            <v:textbox>
              <w:txbxContent>
                <w:p w:rsidR="0076570F" w:rsidRDefault="0076570F" w:rsidP="00DC4281">
                  <w:r>
                    <w:t>-----------PPuntos</w:t>
                  </w:r>
                </w:p>
              </w:txbxContent>
            </v:textbox>
          </v:rect>
        </w:pict>
      </w:r>
      <w:r w:rsidRPr="00145B6A">
        <w:t xml:space="preserve">Puntuación específica para o presente contrato: </w:t>
      </w:r>
    </w:p>
    <w:p w:rsidR="00DC4281" w:rsidRPr="00145B6A" w:rsidRDefault="00DC4281" w:rsidP="00DC4281"/>
    <w:p w:rsidR="00DC4281" w:rsidRPr="00145B6A" w:rsidRDefault="00DC4281" w:rsidP="00DC4281"/>
    <w:tbl>
      <w:tblPr>
        <w:tblStyle w:val="TableNormal"/>
        <w:tblW w:w="8082" w:type="dxa"/>
        <w:tblInd w:w="75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212"/>
        <w:gridCol w:w="1870"/>
      </w:tblGrid>
      <w:tr w:rsidR="00DC4281" w:rsidRPr="00145B6A" w:rsidTr="0014680B">
        <w:trPr>
          <w:trHeight w:val="690"/>
        </w:trPr>
        <w:tc>
          <w:tcPr>
            <w:tcW w:w="6212" w:type="dxa"/>
          </w:tcPr>
          <w:p w:rsidR="00DC4281" w:rsidRPr="00145B6A" w:rsidRDefault="00DC4281" w:rsidP="00DC4281">
            <w:pPr>
              <w:widowControl/>
              <w:autoSpaceDE/>
              <w:autoSpaceDN/>
              <w:spacing w:after="160" w:line="259" w:lineRule="auto"/>
            </w:pPr>
            <w:r w:rsidRPr="00145B6A">
              <w:t>CONTIDO. PONDERACION</w:t>
            </w:r>
          </w:p>
        </w:tc>
        <w:tc>
          <w:tcPr>
            <w:tcW w:w="1870" w:type="dxa"/>
          </w:tcPr>
          <w:p w:rsidR="00DC4281" w:rsidRPr="00145B6A" w:rsidRDefault="00DC4281" w:rsidP="00DC4281">
            <w:pPr>
              <w:widowControl/>
              <w:autoSpaceDE/>
              <w:autoSpaceDN/>
              <w:spacing w:after="160" w:line="259" w:lineRule="auto"/>
            </w:pPr>
            <w:r w:rsidRPr="00145B6A">
              <w:t>PUNTUACIÓN MÁXIMA EXPRESADA EN %</w:t>
            </w:r>
          </w:p>
        </w:tc>
      </w:tr>
      <w:tr w:rsidR="00DC4281" w:rsidRPr="00145B6A" w:rsidTr="0014680B">
        <w:trPr>
          <w:trHeight w:val="690"/>
        </w:trPr>
        <w:tc>
          <w:tcPr>
            <w:tcW w:w="6212" w:type="dxa"/>
          </w:tcPr>
          <w:p w:rsidR="00DC4281" w:rsidRPr="00145B6A" w:rsidRDefault="00DC4281" w:rsidP="00DC4281">
            <w:pPr>
              <w:widowControl/>
              <w:autoSpaceDE/>
              <w:autoSpaceDN/>
              <w:spacing w:after="160" w:line="259" w:lineRule="auto"/>
            </w:pPr>
            <w:r w:rsidRPr="00145B6A">
              <w:t>Ofertas que presenten un programa de ACTUACIÓN AMBIENTAL que presentan unha  definición completa con total ou suficiente adaptación á obra</w:t>
            </w:r>
          </w:p>
        </w:tc>
        <w:tc>
          <w:tcPr>
            <w:tcW w:w="1870" w:type="dxa"/>
          </w:tcPr>
          <w:p w:rsidR="00DC4281" w:rsidRPr="00145B6A" w:rsidRDefault="00DC4281" w:rsidP="00DC4281">
            <w:pPr>
              <w:widowControl/>
              <w:autoSpaceDE/>
              <w:autoSpaceDN/>
              <w:spacing w:after="160" w:line="259" w:lineRule="auto"/>
            </w:pPr>
            <w:r w:rsidRPr="00145B6A">
              <w:t>Ata 100%</w:t>
            </w:r>
          </w:p>
        </w:tc>
      </w:tr>
      <w:tr w:rsidR="00DC4281" w:rsidRPr="00145B6A" w:rsidTr="0014680B">
        <w:trPr>
          <w:trHeight w:val="551"/>
        </w:trPr>
        <w:tc>
          <w:tcPr>
            <w:tcW w:w="6212" w:type="dxa"/>
          </w:tcPr>
          <w:p w:rsidR="00DC4281" w:rsidRPr="00145B6A" w:rsidRDefault="00DC4281" w:rsidP="00DC4281">
            <w:pPr>
              <w:widowControl/>
              <w:autoSpaceDE/>
              <w:autoSpaceDN/>
              <w:spacing w:after="160" w:line="259" w:lineRule="auto"/>
            </w:pPr>
            <w:r w:rsidRPr="00145B6A">
              <w:t>Ofertas que presenten unha actuación ambiental que presentan unha definición completa con insuficiente adaptación á obra</w:t>
            </w:r>
          </w:p>
        </w:tc>
        <w:tc>
          <w:tcPr>
            <w:tcW w:w="1870" w:type="dxa"/>
          </w:tcPr>
          <w:p w:rsidR="00DC4281" w:rsidRPr="00145B6A" w:rsidRDefault="00DC4281" w:rsidP="00DC4281">
            <w:pPr>
              <w:widowControl/>
              <w:autoSpaceDE/>
              <w:autoSpaceDN/>
              <w:spacing w:after="160" w:line="259" w:lineRule="auto"/>
            </w:pPr>
            <w:r w:rsidRPr="00145B6A">
              <w:t>Ata 65%</w:t>
            </w:r>
          </w:p>
        </w:tc>
      </w:tr>
      <w:tr w:rsidR="00DC4281" w:rsidRPr="00145B6A" w:rsidTr="0014680B">
        <w:trPr>
          <w:trHeight w:val="460"/>
        </w:trPr>
        <w:tc>
          <w:tcPr>
            <w:tcW w:w="6212" w:type="dxa"/>
          </w:tcPr>
          <w:p w:rsidR="00DC4281" w:rsidRPr="00145B6A" w:rsidRDefault="00DC4281" w:rsidP="00DC4281">
            <w:pPr>
              <w:widowControl/>
              <w:autoSpaceDE/>
              <w:autoSpaceDN/>
              <w:spacing w:after="160" w:line="259" w:lineRule="auto"/>
            </w:pPr>
            <w:r w:rsidRPr="00145B6A">
              <w:t>Ofertas que presenten unha actuación ambiental que presentan unha definición parcial con suficiente adaptación á obra</w:t>
            </w:r>
          </w:p>
        </w:tc>
        <w:tc>
          <w:tcPr>
            <w:tcW w:w="1870" w:type="dxa"/>
          </w:tcPr>
          <w:p w:rsidR="00DC4281" w:rsidRPr="00145B6A" w:rsidRDefault="00DC4281" w:rsidP="00DC4281">
            <w:pPr>
              <w:widowControl/>
              <w:autoSpaceDE/>
              <w:autoSpaceDN/>
              <w:spacing w:after="160" w:line="259" w:lineRule="auto"/>
            </w:pPr>
            <w:r w:rsidRPr="00145B6A">
              <w:t xml:space="preserve">Ata 30% </w:t>
            </w:r>
          </w:p>
        </w:tc>
      </w:tr>
      <w:tr w:rsidR="00DC4281" w:rsidRPr="00145B6A" w:rsidTr="0014680B">
        <w:trPr>
          <w:trHeight w:val="551"/>
        </w:trPr>
        <w:tc>
          <w:tcPr>
            <w:tcW w:w="6212" w:type="dxa"/>
          </w:tcPr>
          <w:p w:rsidR="00DC4281" w:rsidRPr="00145B6A" w:rsidRDefault="00DC4281" w:rsidP="00DC4281">
            <w:pPr>
              <w:widowControl/>
              <w:autoSpaceDE/>
              <w:autoSpaceDN/>
              <w:spacing w:after="160" w:line="259" w:lineRule="auto"/>
            </w:pPr>
            <w:r w:rsidRPr="00145B6A">
              <w:t>Ofertas que presenten unha actuación ambiental que presentan unha definición parcial con insuficiente ou nula adaptación á obra</w:t>
            </w:r>
          </w:p>
        </w:tc>
        <w:tc>
          <w:tcPr>
            <w:tcW w:w="1870" w:type="dxa"/>
          </w:tcPr>
          <w:p w:rsidR="00DC4281" w:rsidRPr="00145B6A" w:rsidRDefault="00DC4281" w:rsidP="00DC4281">
            <w:pPr>
              <w:widowControl/>
              <w:autoSpaceDE/>
              <w:autoSpaceDN/>
              <w:spacing w:after="160" w:line="259" w:lineRule="auto"/>
            </w:pPr>
            <w:r w:rsidRPr="00145B6A">
              <w:t>0%</w:t>
            </w:r>
          </w:p>
        </w:tc>
      </w:tr>
    </w:tbl>
    <w:p w:rsidR="00DC4281" w:rsidRPr="00145B6A" w:rsidRDefault="00DC4281" w:rsidP="00DC4281"/>
    <w:p w:rsidR="00DC4281" w:rsidRPr="00145B6A" w:rsidRDefault="00DC4281" w:rsidP="00DC4281">
      <w:r w:rsidRPr="00145B6A">
        <w:t xml:space="preserve">d) </w:t>
      </w:r>
      <w:r w:rsidRPr="00145B6A">
        <w:rPr>
          <w:b/>
          <w:u w:val="thick"/>
        </w:rPr>
        <w:t>Esquema do Plan de seguridade e saúde</w:t>
      </w:r>
      <w:r w:rsidRPr="00145B6A">
        <w:rPr>
          <w:b/>
        </w:rPr>
        <w:t xml:space="preserve"> </w:t>
      </w:r>
      <w:r w:rsidRPr="00145B6A">
        <w:t>(cláusula 12 e 15):</w:t>
      </w:r>
    </w:p>
    <w:p w:rsidR="00DC4281" w:rsidRPr="00145B6A" w:rsidRDefault="00DC4281" w:rsidP="00DC4281">
      <w:pPr>
        <w:rPr>
          <w:b/>
          <w:strike/>
        </w:rPr>
      </w:pPr>
    </w:p>
    <w:p w:rsidR="00DC4281" w:rsidRPr="00145B6A" w:rsidRDefault="0095450F" w:rsidP="00DC4281">
      <w:r w:rsidRPr="0095450F">
        <w:rPr>
          <w:noProof/>
        </w:rPr>
        <w:pict>
          <v:rect id="Rectángulo 8" o:spid="_x0000_s1029" style="position:absolute;margin-left:280.95pt;margin-top:1.7pt;width:55.5pt;height:17.6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D+hxKkLwIAAE8EAAAOAAAAAAAAAAAAAAAAAC4CAABk&#10;cnMvZTJvRG9jLnhtbFBLAQItABQABgAIAAAAIQALvhjA3QAAAAgBAAAPAAAAAAAAAAAAAAAAAIkE&#10;AABkcnMvZG93bnJldi54bWxQSwUGAAAAAAQABADzAAAAkwUAAAAA&#10;">
            <v:textbox>
              <w:txbxContent>
                <w:p w:rsidR="0076570F" w:rsidRDefault="0076570F" w:rsidP="00DC4281">
                  <w:r>
                    <w:t>-----------PPuntos</w:t>
                  </w:r>
                </w:p>
              </w:txbxContent>
            </v:textbox>
          </v:rect>
        </w:pict>
      </w:r>
      <w:r w:rsidR="00DC4281" w:rsidRPr="00145B6A">
        <w:t xml:space="preserve">Puntuación específica para o presente contrato: </w:t>
      </w:r>
    </w:p>
    <w:p w:rsidR="00DC4281" w:rsidRPr="00145B6A" w:rsidRDefault="00DC4281" w:rsidP="00DC4281"/>
    <w:p w:rsidR="00DC4281" w:rsidRPr="00145B6A" w:rsidRDefault="00DC4281" w:rsidP="00DC4281"/>
    <w:tbl>
      <w:tblPr>
        <w:tblStyle w:val="TableNormal"/>
        <w:tblW w:w="7922" w:type="dxa"/>
        <w:tblInd w:w="94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3601"/>
        <w:gridCol w:w="4321"/>
      </w:tblGrid>
      <w:tr w:rsidR="00DC4281" w:rsidRPr="00145B6A" w:rsidTr="0014680B">
        <w:trPr>
          <w:trHeight w:val="688"/>
        </w:trPr>
        <w:tc>
          <w:tcPr>
            <w:tcW w:w="3601" w:type="dxa"/>
          </w:tcPr>
          <w:p w:rsidR="00DC4281" w:rsidRPr="00145B6A" w:rsidRDefault="00DC4281" w:rsidP="00DC4281">
            <w:pPr>
              <w:widowControl/>
              <w:autoSpaceDE/>
              <w:autoSpaceDN/>
              <w:spacing w:after="160" w:line="259" w:lineRule="auto"/>
            </w:pPr>
            <w:r w:rsidRPr="00145B6A">
              <w:lastRenderedPageBreak/>
              <w:t>CONTIDO. PONDERACION</w:t>
            </w:r>
          </w:p>
        </w:tc>
        <w:tc>
          <w:tcPr>
            <w:tcW w:w="4321" w:type="dxa"/>
          </w:tcPr>
          <w:p w:rsidR="00DC4281" w:rsidRPr="00145B6A" w:rsidRDefault="00DC4281" w:rsidP="00DC4281">
            <w:pPr>
              <w:widowControl/>
              <w:autoSpaceDE/>
              <w:autoSpaceDN/>
              <w:spacing w:after="160" w:line="259" w:lineRule="auto"/>
            </w:pPr>
            <w:r w:rsidRPr="00145B6A">
              <w:t>PUNTUACIÓN MÁXIMA EXPRESADA EN %</w:t>
            </w:r>
          </w:p>
        </w:tc>
      </w:tr>
      <w:tr w:rsidR="00DC4281" w:rsidRPr="00145B6A" w:rsidTr="0014680B">
        <w:trPr>
          <w:trHeight w:val="688"/>
        </w:trPr>
        <w:tc>
          <w:tcPr>
            <w:tcW w:w="3601" w:type="dxa"/>
          </w:tcPr>
          <w:p w:rsidR="00DC4281" w:rsidRPr="00145B6A" w:rsidRDefault="00DC4281" w:rsidP="00DC4281">
            <w:pPr>
              <w:widowControl/>
              <w:autoSpaceDE/>
              <w:autoSpaceDN/>
              <w:spacing w:after="160" w:line="259" w:lineRule="auto"/>
            </w:pPr>
            <w:r w:rsidRPr="00145B6A">
              <w:t>Ofertas que presentan un esquema do</w:t>
            </w:r>
          </w:p>
          <w:p w:rsidR="00DC4281" w:rsidRPr="00145B6A" w:rsidRDefault="00DC4281" w:rsidP="00DC4281">
            <w:pPr>
              <w:widowControl/>
              <w:autoSpaceDE/>
              <w:autoSpaceDN/>
              <w:spacing w:after="160" w:line="259" w:lineRule="auto"/>
            </w:pPr>
            <w:r w:rsidRPr="00145B6A">
              <w:t>plan de seguridade e saúde que presentan unha  definición completa con total ou suficiente adaptación á obra</w:t>
            </w:r>
          </w:p>
        </w:tc>
        <w:tc>
          <w:tcPr>
            <w:tcW w:w="4321" w:type="dxa"/>
          </w:tcPr>
          <w:p w:rsidR="00DC4281" w:rsidRPr="00145B6A" w:rsidRDefault="00DC4281" w:rsidP="00DC4281">
            <w:pPr>
              <w:widowControl/>
              <w:autoSpaceDE/>
              <w:autoSpaceDN/>
              <w:spacing w:after="160" w:line="259" w:lineRule="auto"/>
            </w:pPr>
            <w:r w:rsidRPr="00145B6A">
              <w:t>Ata 100%</w:t>
            </w:r>
          </w:p>
        </w:tc>
      </w:tr>
      <w:tr w:rsidR="00DC4281" w:rsidRPr="00145B6A" w:rsidTr="0014680B">
        <w:trPr>
          <w:trHeight w:val="690"/>
        </w:trPr>
        <w:tc>
          <w:tcPr>
            <w:tcW w:w="3601" w:type="dxa"/>
          </w:tcPr>
          <w:p w:rsidR="00DC4281" w:rsidRPr="00145B6A" w:rsidRDefault="00DC4281" w:rsidP="00DC4281">
            <w:pPr>
              <w:widowControl/>
              <w:autoSpaceDE/>
              <w:autoSpaceDN/>
              <w:spacing w:after="160" w:line="259" w:lineRule="auto"/>
            </w:pPr>
            <w:r w:rsidRPr="00145B6A">
              <w:t>Ofertas que presentan un esquema do plan de seguridade e saúde que presentan unha definición completa con insuficiente adaptación á obra</w:t>
            </w:r>
          </w:p>
        </w:tc>
        <w:tc>
          <w:tcPr>
            <w:tcW w:w="4321" w:type="dxa"/>
          </w:tcPr>
          <w:p w:rsidR="00DC4281" w:rsidRPr="00145B6A" w:rsidRDefault="00DC4281" w:rsidP="00DC4281">
            <w:pPr>
              <w:widowControl/>
              <w:autoSpaceDE/>
              <w:autoSpaceDN/>
              <w:spacing w:after="160" w:line="259" w:lineRule="auto"/>
            </w:pPr>
            <w:r w:rsidRPr="00145B6A">
              <w:t>Ata 65%</w:t>
            </w:r>
          </w:p>
        </w:tc>
      </w:tr>
      <w:tr w:rsidR="00DC4281" w:rsidRPr="00145B6A" w:rsidTr="0014680B">
        <w:trPr>
          <w:trHeight w:val="690"/>
        </w:trPr>
        <w:tc>
          <w:tcPr>
            <w:tcW w:w="3601" w:type="dxa"/>
          </w:tcPr>
          <w:p w:rsidR="00DC4281" w:rsidRPr="00145B6A" w:rsidRDefault="00DC4281" w:rsidP="00DC4281">
            <w:pPr>
              <w:widowControl/>
              <w:autoSpaceDE/>
              <w:autoSpaceDN/>
              <w:spacing w:after="160" w:line="259" w:lineRule="auto"/>
            </w:pPr>
            <w:r w:rsidRPr="00145B6A">
              <w:t>Ofertas que presenten un esquema do plan de seguridade e saúde que presentan unha definición parcial con suficiente adaptación á obra</w:t>
            </w:r>
          </w:p>
        </w:tc>
        <w:tc>
          <w:tcPr>
            <w:tcW w:w="4321" w:type="dxa"/>
          </w:tcPr>
          <w:p w:rsidR="00DC4281" w:rsidRPr="00145B6A" w:rsidRDefault="00DC4281" w:rsidP="00DC4281">
            <w:pPr>
              <w:widowControl/>
              <w:autoSpaceDE/>
              <w:autoSpaceDN/>
              <w:spacing w:after="160" w:line="259" w:lineRule="auto"/>
            </w:pPr>
            <w:r w:rsidRPr="00145B6A">
              <w:t xml:space="preserve">Ata 30% </w:t>
            </w:r>
          </w:p>
        </w:tc>
      </w:tr>
      <w:tr w:rsidR="00DC4281" w:rsidRPr="00145B6A" w:rsidTr="0014680B">
        <w:trPr>
          <w:trHeight w:val="460"/>
        </w:trPr>
        <w:tc>
          <w:tcPr>
            <w:tcW w:w="3601" w:type="dxa"/>
          </w:tcPr>
          <w:p w:rsidR="00DC4281" w:rsidRPr="00145B6A" w:rsidRDefault="00DC4281" w:rsidP="00DC4281">
            <w:pPr>
              <w:widowControl/>
              <w:autoSpaceDE/>
              <w:autoSpaceDN/>
              <w:spacing w:after="160" w:line="259" w:lineRule="auto"/>
            </w:pPr>
            <w:r w:rsidRPr="00145B6A">
              <w:t>Ofertas que presenten un esquema do</w:t>
            </w:r>
          </w:p>
          <w:p w:rsidR="00DC4281" w:rsidRPr="00145B6A" w:rsidRDefault="00DC4281" w:rsidP="00DC4281">
            <w:pPr>
              <w:widowControl/>
              <w:autoSpaceDE/>
              <w:autoSpaceDN/>
              <w:spacing w:after="160" w:line="259" w:lineRule="auto"/>
            </w:pPr>
            <w:r w:rsidRPr="00145B6A">
              <w:t>plan de seguridade e saúde que presentan unha definición parcial con insuficiente ou nula adaptación á obra</w:t>
            </w:r>
          </w:p>
        </w:tc>
        <w:tc>
          <w:tcPr>
            <w:tcW w:w="4321" w:type="dxa"/>
          </w:tcPr>
          <w:p w:rsidR="00DC4281" w:rsidRPr="00145B6A" w:rsidRDefault="00DC4281" w:rsidP="00DC4281">
            <w:pPr>
              <w:widowControl/>
              <w:autoSpaceDE/>
              <w:autoSpaceDN/>
              <w:spacing w:after="160" w:line="259" w:lineRule="auto"/>
            </w:pPr>
            <w:r w:rsidRPr="00145B6A">
              <w:t>0%</w:t>
            </w:r>
          </w:p>
        </w:tc>
      </w:tr>
    </w:tbl>
    <w:p w:rsidR="00DC4281" w:rsidRPr="00145B6A" w:rsidRDefault="00DC4281" w:rsidP="00DC4281"/>
    <w:p w:rsidR="00DC4281" w:rsidRPr="00145B6A" w:rsidRDefault="00DC4281" w:rsidP="00DC4281">
      <w:pPr>
        <w:rPr>
          <w:b/>
          <w:bCs/>
          <w:u w:val="single"/>
        </w:rPr>
      </w:pPr>
      <w:r w:rsidRPr="00145B6A">
        <w:rPr>
          <w:b/>
          <w:bCs/>
          <w:u w:val="single"/>
        </w:rPr>
        <w:t>EXCLUSIÓNS</w:t>
      </w:r>
    </w:p>
    <w:p w:rsidR="00DC4281" w:rsidRPr="00145B6A" w:rsidRDefault="00DC4281" w:rsidP="00DC4281">
      <w:r w:rsidRPr="00145B6A">
        <w:t>As empresas que non superen a puntuación mínima do 50% dos puntos asignados na FASE 1  coa suma da puntuación correspondente aos criterios de valoración: plan de control de calidade, programa de traballo, programa de actuación ambiental , esquema do plan de seguridade e saúde, non continuarán no proceso selectivo, quedando excluídos da segunda fase e do procedemento aberto con multiplicidade de criterios.</w:t>
      </w:r>
    </w:p>
    <w:p w:rsidR="00DC4281" w:rsidRPr="00145B6A" w:rsidRDefault="00DC4281" w:rsidP="00DC4281">
      <w:pPr>
        <w:rPr>
          <w:b/>
          <w:bCs/>
          <w:u w:val="single"/>
        </w:rPr>
      </w:pPr>
    </w:p>
    <w:p w:rsidR="00DC4281" w:rsidRPr="00145B6A" w:rsidRDefault="00DC4281" w:rsidP="00DC4281">
      <w:pPr>
        <w:rPr>
          <w:b/>
          <w:bCs/>
          <w:u w:val="single"/>
        </w:rPr>
      </w:pPr>
      <w:r w:rsidRPr="00145B6A">
        <w:rPr>
          <w:b/>
          <w:bCs/>
          <w:u w:val="single"/>
        </w:rPr>
        <w:br w:type="page"/>
      </w:r>
      <w:r w:rsidRPr="00145B6A">
        <w:rPr>
          <w:b/>
          <w:bCs/>
          <w:u w:val="single"/>
        </w:rPr>
        <w:lastRenderedPageBreak/>
        <w:t xml:space="preserve">FASE II   </w:t>
      </w:r>
    </w:p>
    <w:p w:rsidR="00DC4281" w:rsidRPr="00145B6A" w:rsidRDefault="00C27300" w:rsidP="00DC4281">
      <w:pPr>
        <w:rPr>
          <w:b/>
          <w:bCs/>
          <w:u w:val="single"/>
        </w:rPr>
      </w:pPr>
      <w:r>
        <w:rPr>
          <w:b/>
          <w:bCs/>
          <w:u w:val="single"/>
        </w:rPr>
        <w:t>CRITERIOS AVALIABLES MEDIANTE FÓ</w:t>
      </w:r>
      <w:r w:rsidR="00DC4281" w:rsidRPr="00145B6A">
        <w:rPr>
          <w:b/>
          <w:bCs/>
          <w:u w:val="single"/>
        </w:rPr>
        <w:t>RMULAS:</w:t>
      </w:r>
    </w:p>
    <w:p w:rsidR="00DC4281" w:rsidRPr="00145B6A" w:rsidRDefault="00DC4281" w:rsidP="00DC4281">
      <w:pPr>
        <w:rPr>
          <w:b/>
          <w:bCs/>
          <w:u w:val="single"/>
        </w:rPr>
      </w:pPr>
    </w:p>
    <w:p w:rsidR="00DC4281" w:rsidRPr="00145B6A" w:rsidRDefault="00C27300" w:rsidP="00DC4281">
      <w:pPr>
        <w:rPr>
          <w:b/>
          <w:u w:val="single"/>
        </w:rPr>
      </w:pPr>
      <w:r>
        <w:rPr>
          <w:b/>
          <w:u w:val="single"/>
        </w:rPr>
        <w:t>II.1. OFERTA ECONÓ</w:t>
      </w:r>
      <w:r w:rsidR="00DC4281" w:rsidRPr="00145B6A">
        <w:rPr>
          <w:b/>
          <w:u w:val="single"/>
        </w:rPr>
        <w:t>MICA</w:t>
      </w:r>
    </w:p>
    <w:p w:rsidR="00DC4281" w:rsidRPr="00145B6A" w:rsidRDefault="00DC4281" w:rsidP="00DC4281">
      <w:r w:rsidRPr="00145B6A">
        <w:t xml:space="preserve"> </w:t>
      </w:r>
      <w:r w:rsidRPr="00145B6A">
        <w:rPr>
          <w:b/>
          <w:bCs/>
          <w:u w:val="single"/>
        </w:rPr>
        <w:t>Oferta Económica</w:t>
      </w:r>
      <w:r w:rsidRPr="00145B6A">
        <w:t>:</w:t>
      </w:r>
    </w:p>
    <w:p w:rsidR="00DC4281" w:rsidRPr="00145B6A" w:rsidRDefault="00DC4281" w:rsidP="00DC4281"/>
    <w:p w:rsidR="00DC4281" w:rsidRPr="00145B6A" w:rsidRDefault="0095450F" w:rsidP="00DC4281">
      <w:r w:rsidRPr="0095450F">
        <w:rPr>
          <w:noProof/>
        </w:rPr>
        <w:pict>
          <v:rect id="Rectángulo 7" o:spid="_x0000_s1030" style="position:absolute;margin-left:280.95pt;margin-top:1.7pt;width:55.5pt;height:17.6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AqimRvLwIAAE8EAAAOAAAAAAAAAAAAAAAAAC4CAABk&#10;cnMvZTJvRG9jLnhtbFBLAQItABQABgAIAAAAIQALvhjA3QAAAAgBAAAPAAAAAAAAAAAAAAAAAIkE&#10;AABkcnMvZG93bnJldi54bWxQSwUGAAAAAAQABADzAAAAkwUAAAAA&#10;">
            <v:textbox>
              <w:txbxContent>
                <w:p w:rsidR="0076570F" w:rsidRDefault="0076570F" w:rsidP="00DC4281">
                  <w:r>
                    <w:t>-----------PPuntos</w:t>
                  </w:r>
                </w:p>
              </w:txbxContent>
            </v:textbox>
          </v:rect>
        </w:pict>
      </w:r>
      <w:r w:rsidR="00DC4281" w:rsidRPr="00145B6A">
        <w:t xml:space="preserve">Puntuación específica para o presente contrato: </w:t>
      </w:r>
    </w:p>
    <w:p w:rsidR="00DC4281" w:rsidRPr="00145B6A" w:rsidRDefault="00DC4281" w:rsidP="00DC4281"/>
    <w:p w:rsidR="00DC4281" w:rsidRPr="00145B6A" w:rsidRDefault="00DC4281" w:rsidP="00DC4281"/>
    <w:p w:rsidR="00DC4281" w:rsidRPr="00145B6A" w:rsidRDefault="00C27300" w:rsidP="00DC4281">
      <w:r>
        <w:t xml:space="preserve"> De acordo co</w:t>
      </w:r>
      <w:r w:rsidRPr="000D0552">
        <w:t>a fórmula elabora</w:t>
      </w:r>
      <w:r>
        <w:t>da , a pedimento da Deputación P</w:t>
      </w:r>
      <w:r w:rsidRPr="000D0552">
        <w:t>rovincial da Coruña , pola Facultad</w:t>
      </w:r>
      <w:r>
        <w:t xml:space="preserve">e de Matemáticas  da USC, a súa </w:t>
      </w:r>
      <w:r w:rsidRPr="000D0552">
        <w:t xml:space="preserve">desagregación, </w:t>
      </w:r>
      <w:r>
        <w:t xml:space="preserve">explicación da fórmula e </w:t>
      </w:r>
      <w:r w:rsidRPr="000D0552">
        <w:t>aplicación pa</w:t>
      </w:r>
      <w:r>
        <w:t>ra o seu coñecemento figura no a</w:t>
      </w:r>
      <w:r w:rsidRPr="000D0552">
        <w:t>nexo VIII e na seguinte ligazón:</w:t>
      </w:r>
    </w:p>
    <w:p w:rsidR="00DC4281" w:rsidRPr="00145B6A" w:rsidRDefault="0095450F" w:rsidP="00DC4281">
      <w:hyperlink r:id="rId10" w:history="1">
        <w:r w:rsidR="00DC4281" w:rsidRPr="00145B6A">
          <w:rPr>
            <w:rStyle w:val="Hipervnculo"/>
            <w:color w:val="auto"/>
          </w:rPr>
          <w:t>https://www.dacoruna.gal/valoracion/</w:t>
        </w:r>
      </w:hyperlink>
    </w:p>
    <w:p w:rsidR="00DC4281" w:rsidRPr="00145B6A" w:rsidRDefault="00DC4281" w:rsidP="00DC4281"/>
    <w:p w:rsidR="00DC4281" w:rsidRPr="00145B6A" w:rsidRDefault="00DC4281" w:rsidP="00DC4281">
      <w:pPr>
        <w:rPr>
          <w:b/>
          <w:bCs/>
          <w:u w:val="single"/>
        </w:rPr>
      </w:pPr>
      <w:r w:rsidRPr="00145B6A">
        <w:rPr>
          <w:b/>
          <w:bCs/>
          <w:u w:val="single"/>
        </w:rPr>
        <w:t xml:space="preserve">II.2 ESTABILIDADE NO EMPREGO </w:t>
      </w:r>
    </w:p>
    <w:p w:rsidR="00DC4281" w:rsidRPr="00145B6A" w:rsidRDefault="00DC4281" w:rsidP="00DC4281">
      <w:pPr>
        <w:rPr>
          <w:b/>
          <w:bCs/>
          <w:u w:val="single"/>
        </w:rPr>
      </w:pPr>
      <w:r w:rsidRPr="00145B6A">
        <w:rPr>
          <w:b/>
          <w:bCs/>
          <w:u w:val="single"/>
        </w:rPr>
        <w:t>II.2.1. Porcentaxe de persoal fixo en relación co persoal global da empresa.</w:t>
      </w:r>
    </w:p>
    <w:p w:rsidR="00DC4281" w:rsidRPr="00145B6A" w:rsidRDefault="00DC4281" w:rsidP="00DC4281"/>
    <w:p w:rsidR="00DC4281" w:rsidRPr="00145B6A" w:rsidRDefault="0095450F" w:rsidP="00DC4281">
      <w:r w:rsidRPr="0095450F">
        <w:rPr>
          <w:noProof/>
        </w:rPr>
        <w:pict>
          <v:rect id="Rectángulo 6" o:spid="_x0000_s1031" style="position:absolute;margin-left:280.95pt;margin-top:1.7pt;width:55.5pt;height:17.6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CD1vCFLwIAAE8EAAAOAAAAAAAAAAAAAAAAAC4CAABk&#10;cnMvZTJvRG9jLnhtbFBLAQItABQABgAIAAAAIQALvhjA3QAAAAgBAAAPAAAAAAAAAAAAAAAAAIkE&#10;AABkcnMvZG93bnJldi54bWxQSwUGAAAAAAQABADzAAAAkwUAAAAA&#10;">
            <v:textbox>
              <w:txbxContent>
                <w:p w:rsidR="0076570F" w:rsidRDefault="0076570F" w:rsidP="00DC4281">
                  <w:r>
                    <w:t>-----------PPuntos</w:t>
                  </w:r>
                </w:p>
              </w:txbxContent>
            </v:textbox>
          </v:rect>
        </w:pict>
      </w:r>
      <w:r w:rsidR="00DC4281" w:rsidRPr="00145B6A">
        <w:t xml:space="preserve">Puntuación específica para o presente contrato: </w:t>
      </w:r>
    </w:p>
    <w:p w:rsidR="00DC4281" w:rsidRPr="00145B6A" w:rsidRDefault="00DC4281" w:rsidP="00DC4281"/>
    <w:p w:rsidR="00DC4281" w:rsidRPr="00145B6A" w:rsidRDefault="00DC4281" w:rsidP="00DC4281">
      <w:pPr>
        <w:rPr>
          <w:b/>
          <w:bCs/>
          <w:u w:val="single"/>
        </w:rPr>
      </w:pPr>
    </w:p>
    <w:p w:rsidR="00DC4281" w:rsidRPr="00145B6A" w:rsidRDefault="00DC4281" w:rsidP="00DC4281">
      <w:r w:rsidRPr="00145B6A">
        <w:t>O licitador que, na data de publicación da licitación, segundo a documentación que inclúa no arquivo ou sobre electrónico C, (cláusula 12) conte cunha maior porcentaxe de persoas traballadoras (homes e mulleres) con contrato fixo por tempo indefinido e a xornada completa en relación co total de persoas traballadoras (homes e mulleres) do persoal recibirá a máxima puntuación; o resto dos licitadores puntuaranse proporcionalmente.</w:t>
      </w:r>
    </w:p>
    <w:p w:rsidR="00DC4281" w:rsidRPr="00145B6A" w:rsidRDefault="00DC4281" w:rsidP="00DC4281">
      <w:pPr>
        <w:rPr>
          <w:b/>
          <w:bCs/>
          <w:u w:val="single"/>
        </w:rPr>
      </w:pPr>
    </w:p>
    <w:p w:rsidR="00DC4281" w:rsidRPr="00145B6A" w:rsidRDefault="00DC4281" w:rsidP="00DC4281">
      <w:pPr>
        <w:rPr>
          <w:b/>
          <w:bCs/>
          <w:u w:val="single"/>
        </w:rPr>
      </w:pPr>
      <w:r w:rsidRPr="00145B6A">
        <w:rPr>
          <w:b/>
          <w:bCs/>
          <w:u w:val="single"/>
        </w:rPr>
        <w:t>II.2.2. Porcentaxe de mulleres en relación co persoal global da empresa</w:t>
      </w:r>
    </w:p>
    <w:p w:rsidR="00DC4281" w:rsidRPr="00145B6A" w:rsidRDefault="00DC4281" w:rsidP="00DC4281">
      <w:pPr>
        <w:rPr>
          <w:strike/>
        </w:rPr>
      </w:pPr>
    </w:p>
    <w:p w:rsidR="00DC4281" w:rsidRPr="00145B6A" w:rsidRDefault="0095450F" w:rsidP="00DC4281">
      <w:r w:rsidRPr="0095450F">
        <w:rPr>
          <w:noProof/>
        </w:rPr>
        <w:pict>
          <v:rect id="Rectángulo 5" o:spid="_x0000_s1032" style="position:absolute;margin-left:280.95pt;margin-top:1.7pt;width:55.5pt;height:17.6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OTU9YTACAABPBAAADgAAAAAAAAAAAAAAAAAuAgAA&#10;ZHJzL2Uyb0RvYy54bWxQSwECLQAUAAYACAAAACEAC74YwN0AAAAIAQAADwAAAAAAAAAAAAAAAACK&#10;BAAAZHJzL2Rvd25yZXYueG1sUEsFBgAAAAAEAAQA8wAAAJQFAAAAAA==&#10;">
            <v:textbox>
              <w:txbxContent>
                <w:p w:rsidR="0076570F" w:rsidRDefault="0076570F" w:rsidP="00DC4281">
                  <w:r>
                    <w:t>-----------PPuntos</w:t>
                  </w:r>
                </w:p>
              </w:txbxContent>
            </v:textbox>
          </v:rect>
        </w:pict>
      </w:r>
      <w:r w:rsidR="00DC4281" w:rsidRPr="00145B6A">
        <w:t xml:space="preserve">Puntuación específica para o presente contrato: </w:t>
      </w:r>
    </w:p>
    <w:p w:rsidR="00DC4281" w:rsidRPr="00145B6A" w:rsidRDefault="00DC4281" w:rsidP="00DC4281"/>
    <w:p w:rsidR="00C27300" w:rsidRPr="000D0552" w:rsidRDefault="00C27300" w:rsidP="00C27300">
      <w:r w:rsidRPr="000D0552">
        <w:t>O licitador que, na data de publicación da licitación, segundo a documentación que inclúa no arquivo ou sobre electrónico C, (cláusula 12) conte cunha maior porcentaxe de persoas traballadoras (homes e mulleres) con contrato fixo por tempo indefinido e a xornada completa en relación co total de persoas traballadoras (homes e mulleres) do persoal recibirá a máxima puntuación; o resto dos licitadores puntuaranse proporcionalmente.</w:t>
      </w:r>
    </w:p>
    <w:p w:rsidR="00DC4281" w:rsidRPr="00145B6A" w:rsidRDefault="00DC4281" w:rsidP="00DC4281"/>
    <w:p w:rsidR="00DC4281" w:rsidRPr="00145B6A" w:rsidRDefault="00DC4281" w:rsidP="00DC4281">
      <w:r w:rsidRPr="00145B6A">
        <w:lastRenderedPageBreak/>
        <w:t>II.3 IGUALDADE</w:t>
      </w:r>
    </w:p>
    <w:p w:rsidR="00DC4281" w:rsidRPr="00145B6A" w:rsidRDefault="00DC4281" w:rsidP="00DC4281">
      <w:pPr>
        <w:rPr>
          <w:bCs/>
        </w:rPr>
      </w:pPr>
      <w:r w:rsidRPr="00145B6A">
        <w:t xml:space="preserve">Existencia de plan de igualdade </w:t>
      </w:r>
      <w:r w:rsidRPr="00145B6A">
        <w:rPr>
          <w:bCs/>
        </w:rPr>
        <w:t>na data de publicación da licitación</w:t>
      </w:r>
    </w:p>
    <w:p w:rsidR="00DC4281" w:rsidRPr="00145B6A" w:rsidRDefault="00DC4281" w:rsidP="00DC4281"/>
    <w:p w:rsidR="00DC4281" w:rsidRPr="00145B6A" w:rsidRDefault="0095450F" w:rsidP="00DC4281">
      <w:r w:rsidRPr="0095450F">
        <w:rPr>
          <w:noProof/>
        </w:rPr>
        <w:pict>
          <v:rect id="Rectángulo 3" o:spid="_x0000_s1033" style="position:absolute;margin-left:280.95pt;margin-top:1.7pt;width:55.5pt;height:17.6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rxeOmDACAABPBAAADgAAAAAAAAAAAAAAAAAuAgAA&#10;ZHJzL2Uyb0RvYy54bWxQSwECLQAUAAYACAAAACEAC74YwN0AAAAIAQAADwAAAAAAAAAAAAAAAACK&#10;BAAAZHJzL2Rvd25yZXYueG1sUEsFBgAAAAAEAAQA8wAAAJQFAAAAAA==&#10;">
            <v:textbox>
              <w:txbxContent>
                <w:p w:rsidR="0076570F" w:rsidRDefault="0076570F" w:rsidP="00DC4281">
                  <w:r>
                    <w:t>-----------PPuntos</w:t>
                  </w:r>
                </w:p>
              </w:txbxContent>
            </v:textbox>
          </v:rect>
        </w:pict>
      </w:r>
      <w:r w:rsidR="00DC4281" w:rsidRPr="00145B6A">
        <w:t xml:space="preserve">Puntuación específica para o presente contrato: </w:t>
      </w:r>
    </w:p>
    <w:p w:rsidR="00DC4281" w:rsidRPr="00145B6A" w:rsidRDefault="00DC4281" w:rsidP="00DC4281"/>
    <w:p w:rsidR="00DC4281" w:rsidRPr="00145B6A" w:rsidRDefault="00DC4281" w:rsidP="00DC4281">
      <w:pPr>
        <w:rPr>
          <w:b/>
        </w:rPr>
      </w:pPr>
      <w:r w:rsidRPr="00145B6A">
        <w:t>No caso de que se valore a existencia dun plan de igualdade, a empresa estará obrigada a manter os parámetros de igualdade durante o prazo de execución do contrato.</w:t>
      </w:r>
    </w:p>
    <w:p w:rsidR="00DC4281" w:rsidRPr="00145B6A" w:rsidRDefault="00DC4281" w:rsidP="00DC4281">
      <w:r w:rsidRPr="00145B6A">
        <w:t>A empresa que conte con plan de igualdade obterá a máxima puntuación deste criterio, a empresa que non conte con plan de igualdade cualificarase con 0 puntos.</w:t>
      </w:r>
    </w:p>
    <w:p w:rsidR="00DC4281" w:rsidRPr="00145B6A" w:rsidRDefault="00DC4281" w:rsidP="00DC4281">
      <w:r w:rsidRPr="00145B6A">
        <w:t xml:space="preserve">II.4 INCREMENTO </w:t>
      </w:r>
      <w:r w:rsidR="00C27300">
        <w:t xml:space="preserve">DO </w:t>
      </w:r>
      <w:r w:rsidRPr="00145B6A">
        <w:t xml:space="preserve">PRAZO DE GARANTÍA </w:t>
      </w:r>
    </w:p>
    <w:p w:rsidR="00DC4281" w:rsidRPr="00145B6A" w:rsidRDefault="00DC4281" w:rsidP="00DC4281">
      <w:pPr>
        <w:rPr>
          <w:strike/>
        </w:rPr>
      </w:pPr>
    </w:p>
    <w:p w:rsidR="00DC4281" w:rsidRPr="00145B6A" w:rsidRDefault="0095450F" w:rsidP="00DC4281">
      <w:r w:rsidRPr="0095450F">
        <w:rPr>
          <w:noProof/>
        </w:rPr>
        <w:pict>
          <v:rect id="Rectángulo 1" o:spid="_x0000_s1034" style="position:absolute;margin-left:280.95pt;margin-top:1.7pt;width:55.5pt;height:17.6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">
            <v:textbox>
              <w:txbxContent>
                <w:p w:rsidR="0076570F" w:rsidRDefault="0076570F" w:rsidP="00DC4281">
                  <w:r>
                    <w:t>-----------PPuntos</w:t>
                  </w:r>
                </w:p>
              </w:txbxContent>
            </v:textbox>
          </v:rect>
        </w:pict>
      </w:r>
      <w:r w:rsidR="00DC4281" w:rsidRPr="00145B6A">
        <w:t xml:space="preserve">Puntuación específica para o presente contrato: </w:t>
      </w:r>
    </w:p>
    <w:p w:rsidR="00DC4281" w:rsidRPr="00145B6A" w:rsidRDefault="00DC4281" w:rsidP="00DC4281"/>
    <w:p w:rsidR="00DC4281" w:rsidRPr="00145B6A" w:rsidRDefault="00DC4281" w:rsidP="00DC4281"/>
    <w:p w:rsidR="00DC4281" w:rsidRPr="00145B6A" w:rsidRDefault="00DC4281" w:rsidP="00DC4281">
      <w:r w:rsidRPr="00145B6A">
        <w:t>Daráselle a máxima puntuación ao licitador que oferte o maior incremento do prazo de garantía  e ao resto dos licitadores asignaráselle a puntuación que corresponda  como consecuencia da aplicación da proporción correspondente á súa oferta.</w:t>
      </w:r>
    </w:p>
    <w:p w:rsidR="00DC4281" w:rsidRPr="00145B6A" w:rsidRDefault="00DC4281" w:rsidP="00DC4281">
      <w:r w:rsidRPr="00145B6A">
        <w:t>Só se valorarán a ampliación do prazo de garantía ata un máximo de 5 anos (é dicir, o prazo in</w:t>
      </w:r>
      <w:r w:rsidR="00145B6A">
        <w:t>i</w:t>
      </w:r>
      <w:r w:rsidRPr="00145B6A">
        <w:t>cial de 1 ano máis 4 anos)</w:t>
      </w:r>
    </w:p>
    <w:p w:rsidR="00DC4281" w:rsidRPr="00145B6A" w:rsidRDefault="00C27300" w:rsidP="00DC4281">
      <w:r>
        <w:t>Se algunha oferta presenta</w:t>
      </w:r>
      <w:r w:rsidR="00DC4281" w:rsidRPr="00145B6A">
        <w:t xml:space="preserve"> maior prazo de garantía do previsto no parágrafo anterior terán 0 puntos. No entanto, a</w:t>
      </w:r>
      <w:r>
        <w:t xml:space="preserve">índa que se puntúe con 0 puntos, </w:t>
      </w:r>
      <w:r w:rsidR="00DC4281" w:rsidRPr="00145B6A">
        <w:t>caso de resultar adxudicataria, a empresa deberá cumprir o prazo de garantía máximo de 5 anos.</w:t>
      </w:r>
    </w:p>
    <w:p w:rsidR="00DC4281" w:rsidRPr="00145B6A" w:rsidRDefault="00DC4281" w:rsidP="00DC4281"/>
    <w:p w:rsidR="00DC4281" w:rsidRPr="00145B6A" w:rsidRDefault="00DC4281" w:rsidP="00DC4281">
      <w:pPr>
        <w:rPr>
          <w:b/>
          <w:u w:val="single"/>
        </w:rPr>
      </w:pPr>
      <w:r w:rsidRPr="00145B6A">
        <w:rPr>
          <w:b/>
          <w:u w:val="single"/>
        </w:rPr>
        <w:t>II.5 - REDUCCION DE PRAZOS (CRITERIO DE CARÁCTER ESPECIFICO SÓ APLICABLE A AQUELES CONTRATO</w:t>
      </w:r>
      <w:r w:rsidR="00AF45AE">
        <w:rPr>
          <w:b/>
          <w:u w:val="single"/>
        </w:rPr>
        <w:t xml:space="preserve">S NOS QUE QUEDE ESPECIFICADO NA </w:t>
      </w:r>
      <w:r w:rsidRPr="00145B6A">
        <w:rPr>
          <w:b/>
          <w:u w:val="single"/>
        </w:rPr>
        <w:t>EPÍGRAFE 6 DO CADRO DE CARACTERÍSTICAS DO CONTRATO (ANEXO I).</w:t>
      </w:r>
    </w:p>
    <w:p w:rsidR="00AA0B7F" w:rsidRPr="00145B6A" w:rsidRDefault="00DC4281" w:rsidP="00DC4281">
      <w:r w:rsidRPr="00145B6A">
        <w:t>Proposta de redución de prazos de execución (</w:t>
      </w:r>
      <w:r w:rsidRPr="00145B6A">
        <w:rPr>
          <w:b/>
        </w:rPr>
        <w:t>cláusula 12</w:t>
      </w:r>
      <w:r w:rsidR="0076570F">
        <w:t xml:space="preserve"> do presente p</w:t>
      </w:r>
      <w:r w:rsidRPr="00145B6A">
        <w:t xml:space="preserve">rego): </w:t>
      </w:r>
    </w:p>
    <w:p w:rsidR="00DC4281" w:rsidRPr="00145B6A" w:rsidRDefault="00145B6A" w:rsidP="00DC4281">
      <w:pPr>
        <w:rPr>
          <w:strike/>
        </w:rPr>
      </w:pPr>
      <w:r w:rsidRPr="00145B6A">
        <w:t>Puntuación</w:t>
      </w:r>
      <w:r w:rsidR="00AA0B7F" w:rsidRPr="00145B6A">
        <w:t xml:space="preserve"> :</w:t>
      </w:r>
      <w:bookmarkStart w:id="6" w:name="_GoBack"/>
      <w:r w:rsidR="00DC4281" w:rsidRPr="00145B6A">
        <w:rPr>
          <w:strike/>
        </w:rPr>
        <w:t xml:space="preserve"> </w:t>
      </w:r>
    </w:p>
    <w:bookmarkEnd w:id="6"/>
    <w:p w:rsidR="00DC4281" w:rsidRPr="00145B6A" w:rsidRDefault="00DC4281" w:rsidP="00DC4281">
      <w:r w:rsidRPr="00145B6A">
        <w:t>Non se admitirán reducións de prazo superiores a un 50% e as que incorran nesta circun</w:t>
      </w:r>
      <w:r w:rsidR="00145B6A">
        <w:t>s</w:t>
      </w:r>
      <w:r w:rsidRPr="00145B6A">
        <w:t>tancia terán 0 puntos. No entanto, aínda que se puntúan, con 5 puntos as ofertas anteriormente indicadas, caso de resultar adxudicatario deberán executar a obra co 50% de redución do prazo.</w:t>
      </w:r>
    </w:p>
    <w:p w:rsidR="00DC4281" w:rsidRPr="00145B6A" w:rsidRDefault="00DC4281" w:rsidP="00DC4281">
      <w:r w:rsidRPr="00145B6A">
        <w:t>Tomaranse en consideración só as ofertas de redución de prazo que resulten debidamente xustificadas.</w:t>
      </w:r>
    </w:p>
    <w:p w:rsidR="00DC4281" w:rsidRPr="00145B6A" w:rsidRDefault="00DC4281" w:rsidP="00DC4281">
      <w:pPr>
        <w:rPr>
          <w:b/>
          <w:bCs/>
        </w:rPr>
      </w:pPr>
      <w:r w:rsidRPr="00145B6A">
        <w:rPr>
          <w:b/>
          <w:bCs/>
        </w:rPr>
        <w:t>Puntuación máxima</w:t>
      </w:r>
    </w:p>
    <w:p w:rsidR="00DC4281" w:rsidRPr="00145B6A" w:rsidRDefault="00DC4281" w:rsidP="00DC4281">
      <w:r w:rsidRPr="00145B6A">
        <w:t>Calcularase</w:t>
      </w:r>
      <w:r w:rsidR="0076570F">
        <w:t>,</w:t>
      </w:r>
      <w:r w:rsidRPr="00145B6A">
        <w:t xml:space="preserve"> en primeiro lugar</w:t>
      </w:r>
      <w:r w:rsidR="0076570F">
        <w:t>,</w:t>
      </w:r>
      <w:r w:rsidRPr="00145B6A">
        <w:t xml:space="preserve"> a diferenza entre os valores máximo e mínimo de redución de prazos, medidos en días naturais, que representen as ofertas consideradas.</w:t>
      </w:r>
    </w:p>
    <w:p w:rsidR="00DC4281" w:rsidRPr="00145B6A" w:rsidRDefault="00DC4281" w:rsidP="0052533E">
      <w:pPr>
        <w:jc w:val="both"/>
      </w:pPr>
      <w:r w:rsidRPr="00145B6A">
        <w:lastRenderedPageBreak/>
        <w:t>A porcentaxe que signifique esta diferenza con relación ao prazo de proxecto servirá para fixar proporcionalmente o n</w:t>
      </w:r>
      <w:r w:rsidR="0076570F">
        <w:t>úmero natural máximo de puntos que se ha</w:t>
      </w:r>
      <w:r w:rsidRPr="00145B6A">
        <w:t xml:space="preserve"> adxudicar por este concepto. Desta forma</w:t>
      </w:r>
      <w:r w:rsidR="0076570F">
        <w:t xml:space="preserve"> que</w:t>
      </w:r>
      <w:r w:rsidRPr="00145B6A">
        <w:t>, para unha porcentaxe inferior ou igual ao 5% corresponderá un máximo de 2 punto</w:t>
      </w:r>
      <w:r w:rsidR="0076570F">
        <w:t>s</w:t>
      </w:r>
      <w:r w:rsidRPr="00145B6A">
        <w:t>; para unha porcentaxe superior ao 5% e  inferior ou igual ao 10%, 4 puntos; e así sucesivamente, ata un máximo de 10 puntos.</w:t>
      </w:r>
    </w:p>
    <w:p w:rsidR="00DC4281" w:rsidRPr="00145B6A" w:rsidRDefault="00DC4281" w:rsidP="0052533E">
      <w:pPr>
        <w:jc w:val="both"/>
        <w:rPr>
          <w:b/>
          <w:bCs/>
        </w:rPr>
      </w:pPr>
      <w:r w:rsidRPr="00145B6A">
        <w:rPr>
          <w:b/>
          <w:bCs/>
        </w:rPr>
        <w:t>Proceso de puntuación</w:t>
      </w:r>
    </w:p>
    <w:p w:rsidR="00DC4281" w:rsidRPr="00145B6A" w:rsidRDefault="00DC4281" w:rsidP="0052533E">
      <w:pPr>
        <w:jc w:val="both"/>
      </w:pPr>
      <w:r w:rsidRPr="00145B6A">
        <w:t>A continuación, calcularase a media aritmética de todas as reducións de prazo en consideración.</w:t>
      </w:r>
    </w:p>
    <w:p w:rsidR="00DC4281" w:rsidRPr="00145B6A" w:rsidRDefault="00DC4281" w:rsidP="0052533E">
      <w:pPr>
        <w:jc w:val="both"/>
      </w:pPr>
      <w:r w:rsidRPr="00145B6A">
        <w:t xml:space="preserve">Asignarase 1 punto ás proposicións que se axusten ao prazo de proxecto, un 80% da puntuación máxima </w:t>
      </w:r>
      <w:r w:rsidR="00145B6A" w:rsidRPr="00145B6A">
        <w:t>adxudicable</w:t>
      </w:r>
      <w:r w:rsidRPr="00145B6A">
        <w:t xml:space="preserve"> ás que igualen a media aritmética anterior, e un 100% ás que signifiquen a redución máxima. Ás ofertas que representen reducións situadas no intermedio dos 2 tramos así configurados puntuaráselles proporcionalmente aos seus extremos de forma lineal.</w:t>
      </w:r>
    </w:p>
    <w:p w:rsidR="00DC4281" w:rsidRPr="00145B6A" w:rsidRDefault="00DC4281" w:rsidP="0052533E">
      <w:pPr>
        <w:jc w:val="both"/>
      </w:pPr>
      <w:r w:rsidRPr="00145B6A">
        <w:t xml:space="preserve">Para este segundo proceso de cálculo utilizaranse números de 2 decimais, aplicando os redondeos que por exceso ou defecto </w:t>
      </w:r>
      <w:r w:rsidR="00BF4484">
        <w:t xml:space="preserve">lle </w:t>
      </w:r>
      <w:r w:rsidRPr="00145B6A">
        <w:t>correspondan.</w:t>
      </w:r>
    </w:p>
    <w:p w:rsidR="00DC4281" w:rsidRPr="00145B6A" w:rsidRDefault="00DC4281" w:rsidP="0052533E">
      <w:pPr>
        <w:jc w:val="both"/>
      </w:pPr>
      <w:r w:rsidRPr="00145B6A">
        <w:t>Outorgaranse  0 puntos a aquelas ofertas de redución de prazo que non se consideraron debidamente xustificadas.</w:t>
      </w:r>
    </w:p>
    <w:p w:rsidR="00DC4281" w:rsidRPr="00145B6A" w:rsidRDefault="00DC4281" w:rsidP="0052533E">
      <w:pPr>
        <w:jc w:val="both"/>
      </w:pPr>
      <w:r w:rsidRPr="00145B6A">
        <w:t>Nos casos de proposición única presentada debidamente xustificada que non exceda do prazo sinalado en proxecto ou dun conxunto de proposicións que signifique diferenzas de prazo inferiores ao 5% daquel, cualificarase sempre con 1 punto.</w:t>
      </w:r>
    </w:p>
    <w:p w:rsidR="00DC4281" w:rsidRPr="00145B6A" w:rsidRDefault="00DC4281" w:rsidP="0052533E">
      <w:pPr>
        <w:jc w:val="both"/>
      </w:pPr>
      <w:r w:rsidRPr="00145B6A">
        <w:t>Para ilustrar este proceso, incorpórase o seguinte gráfico:</w:t>
      </w:r>
    </w:p>
    <w:p w:rsidR="00DC4281" w:rsidRPr="00145B6A" w:rsidRDefault="00DC4281" w:rsidP="00DC4281"/>
    <w:p w:rsidR="00DC4281" w:rsidRPr="00145B6A" w:rsidRDefault="00DC4281" w:rsidP="00DC4281"/>
    <w:p w:rsidR="00DC4281" w:rsidRPr="00145B6A" w:rsidRDefault="00DC4281" w:rsidP="00DC4281">
      <w:r w:rsidRPr="00145B6A">
        <w:tab/>
      </w:r>
      <w:r w:rsidRPr="00145B6A">
        <w:tab/>
      </w:r>
      <w:r w:rsidRPr="00145B6A">
        <w:tab/>
      </w:r>
      <w:r w:rsidRPr="00145B6A">
        <w:tab/>
      </w:r>
      <w:r w:rsidRPr="00145B6A">
        <w:rPr>
          <w:noProof/>
          <w:lang w:val="es-ES" w:eastAsia="es-ES"/>
        </w:rPr>
        <w:drawing>
          <wp:inline distT="0" distB="0" distL="0" distR="0">
            <wp:extent cx="2238375" cy="1524000"/>
            <wp:effectExtent l="0" t="0" r="9525" b="0"/>
            <wp:docPr id="2"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srcRect l="-2126" t="-3186" r="-2126" b="-3186"/>
                    <a:stretch>
                      <a:fillRect/>
                    </a:stretch>
                  </pic:blipFill>
                  <pic:spPr bwMode="auto">
                    <a:xfrm>
                      <a:off x="0" y="0"/>
                      <a:ext cx="2238375" cy="1524000"/>
                    </a:xfrm>
                    <a:prstGeom prst="rect">
                      <a:avLst/>
                    </a:prstGeom>
                    <a:noFill/>
                    <a:ln w="9525">
                      <a:noFill/>
                      <a:miter lim="800000"/>
                      <a:headEnd/>
                      <a:tailEnd/>
                    </a:ln>
                  </pic:spPr>
                </pic:pic>
              </a:graphicData>
            </a:graphic>
          </wp:inline>
        </w:drawing>
      </w:r>
    </w:p>
    <w:p w:rsidR="00DC4281" w:rsidRPr="00145B6A" w:rsidRDefault="00DC4281" w:rsidP="00DC4281">
      <w:r w:rsidRPr="00145B6A">
        <w:tab/>
      </w:r>
      <w:r w:rsidRPr="00145B6A">
        <w:rPr>
          <w:b/>
          <w:bCs/>
        </w:rPr>
        <w:t>REDUCIÓNS DE PRAZOS</w:t>
      </w:r>
    </w:p>
    <w:p w:rsidR="00DC4281" w:rsidRPr="00145B6A" w:rsidRDefault="00DC4281" w:rsidP="00DC4281">
      <w:pPr>
        <w:rPr>
          <w:b/>
          <w:bCs/>
        </w:rPr>
      </w:pPr>
    </w:p>
    <w:p w:rsidR="00DC4281" w:rsidRPr="00145B6A" w:rsidRDefault="00DC4281" w:rsidP="00DC4281">
      <w:pPr>
        <w:rPr>
          <w:b/>
          <w:bCs/>
        </w:rPr>
      </w:pPr>
    </w:p>
    <w:p w:rsidR="00DC4281" w:rsidRPr="00145B6A" w:rsidRDefault="00DC4281" w:rsidP="00DC4281">
      <w:r w:rsidRPr="00145B6A">
        <w:rPr>
          <w:b/>
          <w:bCs/>
        </w:rPr>
        <w:tab/>
        <w:t>PUNTOS</w:t>
      </w:r>
      <w:r w:rsidRPr="00145B6A">
        <w:rPr>
          <w:b/>
          <w:bCs/>
        </w:rPr>
        <w:tab/>
      </w:r>
      <w:r w:rsidRPr="00145B6A">
        <w:rPr>
          <w:b/>
          <w:bCs/>
        </w:rPr>
        <w:tab/>
      </w:r>
    </w:p>
    <w:p w:rsidR="00DC4281" w:rsidRPr="00145B6A" w:rsidRDefault="00DC4281" w:rsidP="00DC4281">
      <w:r w:rsidRPr="00145B6A">
        <w:rPr>
          <w:b/>
          <w:bCs/>
        </w:rPr>
        <w:tab/>
        <w:t>MÁX.</w:t>
      </w:r>
    </w:p>
    <w:p w:rsidR="00DC4281" w:rsidRPr="00145B6A" w:rsidRDefault="00DC4281" w:rsidP="00DC4281">
      <w:r w:rsidRPr="00145B6A">
        <w:rPr>
          <w:b/>
          <w:bCs/>
        </w:rPr>
        <w:tab/>
        <w:t>80% MÁX.</w:t>
      </w:r>
      <w:r w:rsidRPr="00145B6A">
        <w:t xml:space="preserve"> </w:t>
      </w:r>
    </w:p>
    <w:p w:rsidR="00DC4281" w:rsidRPr="00145B6A" w:rsidRDefault="00DC4281" w:rsidP="00DC4281"/>
    <w:p w:rsidR="00DC4281" w:rsidRPr="00145B6A" w:rsidRDefault="00DC4281" w:rsidP="00DC4281"/>
    <w:p w:rsidR="00DC4281" w:rsidRPr="00145B6A" w:rsidRDefault="00DC4281" w:rsidP="00DC4281"/>
    <w:p w:rsidR="00DC4281" w:rsidRPr="00145B6A" w:rsidRDefault="00DC4281" w:rsidP="00DC4281">
      <w:pPr>
        <w:rPr>
          <w:b/>
          <w:bCs/>
        </w:rPr>
      </w:pPr>
      <w:r w:rsidRPr="00145B6A">
        <w:rPr>
          <w:b/>
          <w:bCs/>
        </w:rPr>
        <w:t xml:space="preserve">ANEXO V: MEDIOS PERSOAIS </w:t>
      </w:r>
      <w:r w:rsidR="00BF4484">
        <w:rPr>
          <w:b/>
          <w:bCs/>
        </w:rPr>
        <w:t xml:space="preserve">E MATERIAIS REQUIRIDOS PARA A EXECUCION DA OBRA. DOCUMENTO QUE HA CUBRIR </w:t>
      </w:r>
      <w:r w:rsidRPr="00145B6A">
        <w:rPr>
          <w:b/>
          <w:bCs/>
        </w:rPr>
        <w:t>A ADMINISTRACIÓN .</w:t>
      </w:r>
    </w:p>
    <w:p w:rsidR="00DC4281" w:rsidRPr="00145B6A" w:rsidRDefault="00DC4281" w:rsidP="00DC4281">
      <w:pPr>
        <w:rPr>
          <w:b/>
          <w:bCs/>
        </w:rPr>
      </w:pPr>
    </w:p>
    <w:p w:rsidR="00DC4281" w:rsidRPr="00145B6A" w:rsidRDefault="00DC4281" w:rsidP="00DC4281">
      <w:pPr>
        <w:rPr>
          <w:b/>
          <w:bCs/>
        </w:rPr>
      </w:pPr>
      <w:r w:rsidRPr="00145B6A">
        <w:rPr>
          <w:b/>
          <w:bCs/>
        </w:rPr>
        <w:t>(Cláusula 12 e 16)</w:t>
      </w:r>
    </w:p>
    <w:p w:rsidR="00DC4281" w:rsidRPr="00145B6A" w:rsidRDefault="00DC4281" w:rsidP="00DC4281">
      <w:pPr>
        <w:rPr>
          <w:b/>
          <w:bCs/>
        </w:rPr>
      </w:pPr>
    </w:p>
    <w:p w:rsidR="00DC4281" w:rsidRPr="00145B6A" w:rsidRDefault="00DC4281" w:rsidP="00DC4281">
      <w:pPr>
        <w:rPr>
          <w:b/>
          <w:bCs/>
          <w:u w:val="single"/>
        </w:rPr>
      </w:pPr>
      <w:bookmarkStart w:id="7" w:name="_Hlk505506911"/>
      <w:r w:rsidRPr="00145B6A">
        <w:rPr>
          <w:b/>
          <w:bCs/>
        </w:rPr>
        <w:t xml:space="preserve">1. </w:t>
      </w:r>
      <w:r w:rsidRPr="00145B6A">
        <w:rPr>
          <w:b/>
          <w:bCs/>
          <w:u w:val="single"/>
        </w:rPr>
        <w:t xml:space="preserve">MEDIOS PERSOAIS: </w:t>
      </w:r>
    </w:p>
    <w:p w:rsidR="00DC4281" w:rsidRPr="00145B6A" w:rsidRDefault="00DC4281" w:rsidP="00DC4281">
      <w:pPr>
        <w:rPr>
          <w:b/>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145B6A" w:rsidTr="0014680B">
        <w:tc>
          <w:tcPr>
            <w:tcW w:w="2881" w:type="dxa"/>
          </w:tcPr>
          <w:p w:rsidR="00DC4281" w:rsidRPr="00145B6A" w:rsidRDefault="00DC4281" w:rsidP="00DC4281">
            <w:pPr>
              <w:rPr>
                <w:b/>
                <w:bCs/>
              </w:rPr>
            </w:pPr>
            <w:r w:rsidRPr="00145B6A">
              <w:rPr>
                <w:b/>
                <w:bCs/>
              </w:rPr>
              <w:t>CATEGORIA PROFESIONAL</w:t>
            </w:r>
          </w:p>
        </w:tc>
        <w:tc>
          <w:tcPr>
            <w:tcW w:w="2881" w:type="dxa"/>
          </w:tcPr>
          <w:p w:rsidR="00DC4281" w:rsidRPr="00145B6A" w:rsidRDefault="00DC4281" w:rsidP="00DC4281">
            <w:pPr>
              <w:rPr>
                <w:b/>
                <w:bCs/>
              </w:rPr>
            </w:pPr>
            <w:r w:rsidRPr="00145B6A">
              <w:rPr>
                <w:b/>
                <w:bCs/>
              </w:rPr>
              <w:t>TITULACION REQUIRIDA</w:t>
            </w:r>
          </w:p>
        </w:tc>
        <w:tc>
          <w:tcPr>
            <w:tcW w:w="2882" w:type="dxa"/>
          </w:tcPr>
          <w:p w:rsidR="00DC4281" w:rsidRPr="00145B6A" w:rsidRDefault="00DC4281" w:rsidP="00DC4281">
            <w:pPr>
              <w:rPr>
                <w:b/>
                <w:bCs/>
              </w:rPr>
            </w:pPr>
            <w:r w:rsidRPr="00145B6A">
              <w:rPr>
                <w:b/>
                <w:bCs/>
              </w:rPr>
              <w:t>NUMERO PERSOAS</w:t>
            </w:r>
          </w:p>
        </w:tc>
      </w:tr>
      <w:tr w:rsidR="00DC4281" w:rsidRPr="00145B6A" w:rsidTr="0014680B">
        <w:tc>
          <w:tcPr>
            <w:tcW w:w="2881" w:type="dxa"/>
          </w:tcPr>
          <w:p w:rsidR="00DC4281" w:rsidRPr="00145B6A" w:rsidRDefault="00DC4281" w:rsidP="00DC4281">
            <w:pPr>
              <w:rPr>
                <w:b/>
                <w:bCs/>
                <w:u w:val="single"/>
              </w:rPr>
            </w:pPr>
          </w:p>
        </w:tc>
        <w:tc>
          <w:tcPr>
            <w:tcW w:w="2881" w:type="dxa"/>
          </w:tcPr>
          <w:p w:rsidR="00DC4281" w:rsidRPr="00145B6A" w:rsidRDefault="00DC4281" w:rsidP="00DC4281">
            <w:pPr>
              <w:rPr>
                <w:b/>
                <w:bCs/>
                <w:u w:val="single"/>
              </w:rPr>
            </w:pPr>
          </w:p>
        </w:tc>
        <w:tc>
          <w:tcPr>
            <w:tcW w:w="2882" w:type="dxa"/>
          </w:tcPr>
          <w:p w:rsidR="00DC4281" w:rsidRPr="00145B6A" w:rsidRDefault="00DC4281" w:rsidP="00DC4281">
            <w:pPr>
              <w:rPr>
                <w:b/>
                <w:bCs/>
                <w:u w:val="single"/>
              </w:rPr>
            </w:pPr>
          </w:p>
        </w:tc>
      </w:tr>
      <w:tr w:rsidR="00DC4281" w:rsidRPr="00145B6A" w:rsidTr="0014680B">
        <w:tc>
          <w:tcPr>
            <w:tcW w:w="2881" w:type="dxa"/>
          </w:tcPr>
          <w:p w:rsidR="00DC4281" w:rsidRPr="00145B6A" w:rsidRDefault="00DC4281" w:rsidP="00DC4281">
            <w:pPr>
              <w:rPr>
                <w:b/>
                <w:bCs/>
                <w:u w:val="single"/>
              </w:rPr>
            </w:pPr>
          </w:p>
        </w:tc>
        <w:tc>
          <w:tcPr>
            <w:tcW w:w="2881" w:type="dxa"/>
          </w:tcPr>
          <w:p w:rsidR="00DC4281" w:rsidRPr="00145B6A" w:rsidRDefault="00DC4281" w:rsidP="00DC4281">
            <w:pPr>
              <w:rPr>
                <w:b/>
                <w:bCs/>
                <w:u w:val="single"/>
              </w:rPr>
            </w:pPr>
          </w:p>
        </w:tc>
        <w:tc>
          <w:tcPr>
            <w:tcW w:w="2882" w:type="dxa"/>
          </w:tcPr>
          <w:p w:rsidR="00DC4281" w:rsidRPr="00145B6A" w:rsidRDefault="00DC4281" w:rsidP="00DC4281">
            <w:pPr>
              <w:rPr>
                <w:b/>
                <w:bCs/>
                <w:u w:val="single"/>
              </w:rPr>
            </w:pPr>
          </w:p>
        </w:tc>
      </w:tr>
      <w:tr w:rsidR="00DC4281" w:rsidRPr="00145B6A" w:rsidTr="0014680B">
        <w:tc>
          <w:tcPr>
            <w:tcW w:w="2881" w:type="dxa"/>
          </w:tcPr>
          <w:p w:rsidR="00DC4281" w:rsidRPr="00145B6A" w:rsidRDefault="00DC4281" w:rsidP="00DC4281">
            <w:pPr>
              <w:rPr>
                <w:b/>
                <w:bCs/>
                <w:u w:val="single"/>
              </w:rPr>
            </w:pPr>
          </w:p>
        </w:tc>
        <w:tc>
          <w:tcPr>
            <w:tcW w:w="2881" w:type="dxa"/>
          </w:tcPr>
          <w:p w:rsidR="00DC4281" w:rsidRPr="00145B6A" w:rsidRDefault="00DC4281" w:rsidP="00DC4281">
            <w:pPr>
              <w:rPr>
                <w:b/>
                <w:bCs/>
                <w:u w:val="single"/>
              </w:rPr>
            </w:pPr>
          </w:p>
        </w:tc>
        <w:tc>
          <w:tcPr>
            <w:tcW w:w="2882" w:type="dxa"/>
          </w:tcPr>
          <w:p w:rsidR="00DC4281" w:rsidRPr="00145B6A" w:rsidRDefault="00DC4281" w:rsidP="00DC4281">
            <w:pPr>
              <w:rPr>
                <w:b/>
                <w:bCs/>
                <w:u w:val="single"/>
              </w:rPr>
            </w:pPr>
          </w:p>
        </w:tc>
      </w:tr>
      <w:tr w:rsidR="00DC4281" w:rsidRPr="00145B6A" w:rsidTr="0014680B">
        <w:tc>
          <w:tcPr>
            <w:tcW w:w="2881" w:type="dxa"/>
          </w:tcPr>
          <w:p w:rsidR="00DC4281" w:rsidRPr="00145B6A" w:rsidRDefault="00DC4281" w:rsidP="00DC4281">
            <w:pPr>
              <w:rPr>
                <w:b/>
                <w:bCs/>
                <w:u w:val="single"/>
              </w:rPr>
            </w:pPr>
          </w:p>
        </w:tc>
        <w:tc>
          <w:tcPr>
            <w:tcW w:w="2881" w:type="dxa"/>
          </w:tcPr>
          <w:p w:rsidR="00DC4281" w:rsidRPr="00145B6A" w:rsidRDefault="00DC4281" w:rsidP="00DC4281">
            <w:pPr>
              <w:rPr>
                <w:b/>
                <w:bCs/>
                <w:u w:val="single"/>
              </w:rPr>
            </w:pPr>
          </w:p>
        </w:tc>
        <w:tc>
          <w:tcPr>
            <w:tcW w:w="2882" w:type="dxa"/>
          </w:tcPr>
          <w:p w:rsidR="00DC4281" w:rsidRPr="00145B6A" w:rsidRDefault="00DC4281" w:rsidP="00DC4281">
            <w:pPr>
              <w:rPr>
                <w:b/>
                <w:bCs/>
                <w:u w:val="single"/>
              </w:rPr>
            </w:pPr>
          </w:p>
        </w:tc>
      </w:tr>
    </w:tbl>
    <w:p w:rsidR="00DC4281" w:rsidRPr="00145B6A" w:rsidRDefault="00DC4281" w:rsidP="00DC4281">
      <w:pPr>
        <w:rPr>
          <w:b/>
          <w:bCs/>
          <w:u w:val="single"/>
        </w:rPr>
      </w:pPr>
    </w:p>
    <w:p w:rsidR="00DC4281" w:rsidRPr="00145B6A" w:rsidRDefault="00DC4281" w:rsidP="00DC4281">
      <w:pPr>
        <w:rPr>
          <w:b/>
        </w:rPr>
      </w:pPr>
    </w:p>
    <w:p w:rsidR="00DC4281" w:rsidRPr="00145B6A" w:rsidRDefault="00DC4281" w:rsidP="00DC4281">
      <w:pPr>
        <w:rPr>
          <w:b/>
          <w:u w:val="single"/>
        </w:rPr>
      </w:pPr>
      <w:r w:rsidRPr="00145B6A">
        <w:rPr>
          <w:b/>
        </w:rPr>
        <w:t xml:space="preserve">2. </w:t>
      </w:r>
      <w:r w:rsidRPr="00145B6A">
        <w:rPr>
          <w:b/>
          <w:u w:val="single"/>
        </w:rPr>
        <w:t>MEDIOS MATERIAIS</w:t>
      </w:r>
    </w:p>
    <w:p w:rsidR="00DC4281" w:rsidRPr="00145B6A" w:rsidRDefault="00DC4281" w:rsidP="00DC4281">
      <w:pPr>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1"/>
        <w:gridCol w:w="2161"/>
        <w:gridCol w:w="2161"/>
        <w:gridCol w:w="2161"/>
      </w:tblGrid>
      <w:tr w:rsidR="00DC4281" w:rsidRPr="00145B6A" w:rsidTr="0014680B">
        <w:tc>
          <w:tcPr>
            <w:tcW w:w="2161" w:type="dxa"/>
          </w:tcPr>
          <w:p w:rsidR="00DC4281" w:rsidRPr="00145B6A" w:rsidRDefault="00DC4281" w:rsidP="00DC4281">
            <w:pPr>
              <w:rPr>
                <w:b/>
              </w:rPr>
            </w:pPr>
          </w:p>
        </w:tc>
        <w:tc>
          <w:tcPr>
            <w:tcW w:w="2161" w:type="dxa"/>
          </w:tcPr>
          <w:p w:rsidR="00DC4281" w:rsidRPr="00145B6A" w:rsidRDefault="00DC4281" w:rsidP="00DC4281">
            <w:pPr>
              <w:rPr>
                <w:b/>
              </w:rPr>
            </w:pPr>
            <w:r w:rsidRPr="00145B6A">
              <w:rPr>
                <w:b/>
              </w:rPr>
              <w:t>CARACTERISTICAS</w:t>
            </w:r>
          </w:p>
        </w:tc>
        <w:tc>
          <w:tcPr>
            <w:tcW w:w="2161" w:type="dxa"/>
          </w:tcPr>
          <w:p w:rsidR="00DC4281" w:rsidRPr="00145B6A" w:rsidRDefault="00DC4281" w:rsidP="00DC4281">
            <w:pPr>
              <w:rPr>
                <w:b/>
              </w:rPr>
            </w:pPr>
            <w:r w:rsidRPr="00145B6A">
              <w:rPr>
                <w:b/>
              </w:rPr>
              <w:t>Nº UNIDADES</w:t>
            </w:r>
          </w:p>
        </w:tc>
        <w:tc>
          <w:tcPr>
            <w:tcW w:w="2161" w:type="dxa"/>
          </w:tcPr>
          <w:p w:rsidR="00DC4281" w:rsidRPr="00145B6A" w:rsidRDefault="00DC4281" w:rsidP="00DC4281">
            <w:pPr>
              <w:rPr>
                <w:b/>
              </w:rPr>
            </w:pPr>
            <w:r w:rsidRPr="00145B6A">
              <w:rPr>
                <w:b/>
              </w:rPr>
              <w:t>OBSERVACIÓNS</w:t>
            </w:r>
          </w:p>
        </w:tc>
      </w:tr>
      <w:tr w:rsidR="00DC4281" w:rsidRPr="00145B6A" w:rsidTr="0014680B">
        <w:tc>
          <w:tcPr>
            <w:tcW w:w="2161" w:type="dxa"/>
          </w:tcPr>
          <w:p w:rsidR="00DC4281" w:rsidRPr="00145B6A" w:rsidRDefault="00DC4281" w:rsidP="00DC4281">
            <w:pPr>
              <w:rPr>
                <w:b/>
              </w:rPr>
            </w:pPr>
            <w:r w:rsidRPr="00145B6A">
              <w:rPr>
                <w:b/>
              </w:rPr>
              <w:t>2.1. MAQUINARIA</w:t>
            </w:r>
          </w:p>
        </w:tc>
        <w:tc>
          <w:tcPr>
            <w:tcW w:w="6483" w:type="dxa"/>
            <w:gridSpan w:val="3"/>
          </w:tcPr>
          <w:p w:rsidR="00DC4281" w:rsidRPr="00145B6A" w:rsidRDefault="00DC4281" w:rsidP="00DC4281">
            <w:pPr>
              <w:rPr>
                <w:b/>
              </w:rPr>
            </w:pPr>
          </w:p>
        </w:tc>
      </w:tr>
      <w:tr w:rsidR="00DC4281" w:rsidRPr="00145B6A" w:rsidTr="0014680B">
        <w:tc>
          <w:tcPr>
            <w:tcW w:w="2161" w:type="dxa"/>
          </w:tcPr>
          <w:p w:rsidR="00DC4281" w:rsidRPr="00145B6A" w:rsidRDefault="00DC4281" w:rsidP="00DC4281">
            <w:pPr>
              <w:rPr>
                <w:b/>
              </w:rPr>
            </w:pPr>
          </w:p>
          <w:p w:rsidR="00DC4281" w:rsidRPr="00145B6A" w:rsidRDefault="00DC4281" w:rsidP="00DC4281">
            <w:pPr>
              <w:rPr>
                <w:b/>
              </w:rPr>
            </w:pPr>
          </w:p>
          <w:p w:rsidR="00DC4281" w:rsidRPr="00145B6A" w:rsidRDefault="00DC4281" w:rsidP="00DC4281">
            <w:pPr>
              <w:rPr>
                <w:b/>
              </w:rPr>
            </w:pPr>
          </w:p>
        </w:tc>
        <w:tc>
          <w:tcPr>
            <w:tcW w:w="2161" w:type="dxa"/>
          </w:tcPr>
          <w:p w:rsidR="00DC4281" w:rsidRPr="00145B6A" w:rsidRDefault="00DC4281" w:rsidP="00DC4281">
            <w:pPr>
              <w:rPr>
                <w:b/>
              </w:rPr>
            </w:pPr>
          </w:p>
        </w:tc>
        <w:tc>
          <w:tcPr>
            <w:tcW w:w="2161" w:type="dxa"/>
          </w:tcPr>
          <w:p w:rsidR="00DC4281" w:rsidRPr="00145B6A" w:rsidRDefault="00DC4281" w:rsidP="00DC4281">
            <w:pPr>
              <w:rPr>
                <w:b/>
              </w:rPr>
            </w:pPr>
          </w:p>
        </w:tc>
        <w:tc>
          <w:tcPr>
            <w:tcW w:w="2161" w:type="dxa"/>
          </w:tcPr>
          <w:p w:rsidR="00DC4281" w:rsidRPr="00145B6A" w:rsidRDefault="00DC4281" w:rsidP="00DC4281">
            <w:pPr>
              <w:rPr>
                <w:b/>
              </w:rPr>
            </w:pPr>
          </w:p>
        </w:tc>
      </w:tr>
      <w:tr w:rsidR="00DC4281" w:rsidRPr="00145B6A" w:rsidTr="0014680B">
        <w:tc>
          <w:tcPr>
            <w:tcW w:w="2161" w:type="dxa"/>
          </w:tcPr>
          <w:p w:rsidR="00DC4281" w:rsidRPr="00145B6A" w:rsidRDefault="00DC4281" w:rsidP="00DC4281">
            <w:pPr>
              <w:rPr>
                <w:b/>
              </w:rPr>
            </w:pPr>
            <w:r w:rsidRPr="00145B6A">
              <w:rPr>
                <w:b/>
              </w:rPr>
              <w:t>2.2. EQUIPOS</w:t>
            </w:r>
          </w:p>
        </w:tc>
        <w:tc>
          <w:tcPr>
            <w:tcW w:w="6483" w:type="dxa"/>
            <w:gridSpan w:val="3"/>
          </w:tcPr>
          <w:p w:rsidR="00DC4281" w:rsidRPr="00145B6A" w:rsidRDefault="00DC4281" w:rsidP="00DC4281">
            <w:pPr>
              <w:rPr>
                <w:b/>
              </w:rPr>
            </w:pPr>
          </w:p>
        </w:tc>
      </w:tr>
      <w:tr w:rsidR="00DC4281" w:rsidRPr="00145B6A" w:rsidTr="0014680B">
        <w:tc>
          <w:tcPr>
            <w:tcW w:w="2161" w:type="dxa"/>
          </w:tcPr>
          <w:p w:rsidR="00DC4281" w:rsidRPr="00145B6A" w:rsidRDefault="00DC4281" w:rsidP="00DC4281">
            <w:pPr>
              <w:rPr>
                <w:b/>
              </w:rPr>
            </w:pPr>
          </w:p>
          <w:p w:rsidR="00DC4281" w:rsidRPr="00145B6A" w:rsidRDefault="00DC4281" w:rsidP="00DC4281">
            <w:pPr>
              <w:rPr>
                <w:b/>
              </w:rPr>
            </w:pPr>
          </w:p>
          <w:p w:rsidR="00DC4281" w:rsidRPr="00145B6A" w:rsidRDefault="00DC4281" w:rsidP="00DC4281">
            <w:pPr>
              <w:rPr>
                <w:b/>
              </w:rPr>
            </w:pPr>
          </w:p>
        </w:tc>
        <w:tc>
          <w:tcPr>
            <w:tcW w:w="2161" w:type="dxa"/>
          </w:tcPr>
          <w:p w:rsidR="00DC4281" w:rsidRPr="00145B6A" w:rsidRDefault="00DC4281" w:rsidP="00DC4281">
            <w:pPr>
              <w:rPr>
                <w:b/>
              </w:rPr>
            </w:pPr>
          </w:p>
        </w:tc>
        <w:tc>
          <w:tcPr>
            <w:tcW w:w="2161" w:type="dxa"/>
          </w:tcPr>
          <w:p w:rsidR="00DC4281" w:rsidRPr="00145B6A" w:rsidRDefault="00DC4281" w:rsidP="00DC4281">
            <w:pPr>
              <w:rPr>
                <w:b/>
              </w:rPr>
            </w:pPr>
          </w:p>
        </w:tc>
        <w:tc>
          <w:tcPr>
            <w:tcW w:w="2161" w:type="dxa"/>
          </w:tcPr>
          <w:p w:rsidR="00DC4281" w:rsidRPr="00145B6A" w:rsidRDefault="00DC4281" w:rsidP="00DC4281">
            <w:pPr>
              <w:rPr>
                <w:b/>
              </w:rPr>
            </w:pPr>
          </w:p>
        </w:tc>
      </w:tr>
      <w:tr w:rsidR="00DC4281" w:rsidRPr="00145B6A" w:rsidTr="0014680B">
        <w:tc>
          <w:tcPr>
            <w:tcW w:w="2161" w:type="dxa"/>
          </w:tcPr>
          <w:p w:rsidR="00DC4281" w:rsidRPr="00145B6A" w:rsidRDefault="00DC4281" w:rsidP="00DC4281">
            <w:pPr>
              <w:rPr>
                <w:b/>
              </w:rPr>
            </w:pPr>
            <w:r w:rsidRPr="00145B6A">
              <w:rPr>
                <w:b/>
              </w:rPr>
              <w:t>2.3. MEDIOS AUXILIARES</w:t>
            </w:r>
          </w:p>
        </w:tc>
        <w:tc>
          <w:tcPr>
            <w:tcW w:w="6483" w:type="dxa"/>
            <w:gridSpan w:val="3"/>
          </w:tcPr>
          <w:p w:rsidR="00DC4281" w:rsidRPr="00145B6A" w:rsidRDefault="00DC4281" w:rsidP="00DC4281">
            <w:pPr>
              <w:rPr>
                <w:b/>
              </w:rPr>
            </w:pPr>
          </w:p>
        </w:tc>
      </w:tr>
      <w:tr w:rsidR="00DC4281" w:rsidRPr="00145B6A" w:rsidTr="0014680B">
        <w:tc>
          <w:tcPr>
            <w:tcW w:w="2161" w:type="dxa"/>
          </w:tcPr>
          <w:p w:rsidR="00DC4281" w:rsidRPr="00145B6A" w:rsidRDefault="00DC4281" w:rsidP="00DC4281">
            <w:pPr>
              <w:rPr>
                <w:b/>
              </w:rPr>
            </w:pPr>
          </w:p>
          <w:p w:rsidR="00DC4281" w:rsidRPr="00145B6A" w:rsidRDefault="00DC4281" w:rsidP="00DC4281">
            <w:pPr>
              <w:rPr>
                <w:b/>
              </w:rPr>
            </w:pPr>
          </w:p>
          <w:p w:rsidR="00DC4281" w:rsidRPr="00145B6A" w:rsidRDefault="00DC4281" w:rsidP="00DC4281">
            <w:pPr>
              <w:rPr>
                <w:b/>
              </w:rPr>
            </w:pPr>
          </w:p>
        </w:tc>
        <w:tc>
          <w:tcPr>
            <w:tcW w:w="2161" w:type="dxa"/>
          </w:tcPr>
          <w:p w:rsidR="00DC4281" w:rsidRPr="00145B6A" w:rsidRDefault="00DC4281" w:rsidP="00DC4281">
            <w:pPr>
              <w:rPr>
                <w:b/>
              </w:rPr>
            </w:pPr>
          </w:p>
        </w:tc>
        <w:tc>
          <w:tcPr>
            <w:tcW w:w="2161" w:type="dxa"/>
          </w:tcPr>
          <w:p w:rsidR="00DC4281" w:rsidRPr="00145B6A" w:rsidRDefault="00DC4281" w:rsidP="00DC4281">
            <w:pPr>
              <w:rPr>
                <w:b/>
              </w:rPr>
            </w:pPr>
          </w:p>
        </w:tc>
        <w:tc>
          <w:tcPr>
            <w:tcW w:w="2161" w:type="dxa"/>
          </w:tcPr>
          <w:p w:rsidR="00DC4281" w:rsidRPr="00145B6A" w:rsidRDefault="00DC4281" w:rsidP="00DC4281">
            <w:pPr>
              <w:rPr>
                <w:b/>
              </w:rPr>
            </w:pPr>
          </w:p>
        </w:tc>
      </w:tr>
    </w:tbl>
    <w:p w:rsidR="00DC4281" w:rsidRPr="00145B6A" w:rsidRDefault="00DC4281" w:rsidP="00DC4281">
      <w:pPr>
        <w:rPr>
          <w:b/>
        </w:rPr>
      </w:pPr>
    </w:p>
    <w:bookmarkEnd w:id="7"/>
    <w:p w:rsidR="00DC4281" w:rsidRPr="00145B6A" w:rsidRDefault="00DC4281" w:rsidP="00DC4281">
      <w:r w:rsidRPr="00145B6A">
        <w:lastRenderedPageBreak/>
        <w:t>Os licitadores deberán presentar unicamente  a decla</w:t>
      </w:r>
      <w:r w:rsidR="00145B6A">
        <w:t>ra</w:t>
      </w:r>
      <w:r w:rsidRPr="00145B6A">
        <w:t xml:space="preserve">ción, axustada ao modelo indicado na cláusula 12.A.2  e o licitador que presente a mellor oferta deberá presentar este documento , coa documentación xustificativa, de acordo </w:t>
      </w:r>
      <w:r w:rsidR="00BF4484">
        <w:t>co sinalad</w:t>
      </w:r>
      <w:r w:rsidRPr="00145B6A">
        <w:t>o na cláusula  16 e 12.A.2.</w:t>
      </w:r>
    </w:p>
    <w:p w:rsidR="00DC4281" w:rsidRPr="00145B6A" w:rsidRDefault="00DC4281" w:rsidP="00DC4281"/>
    <w:p w:rsidR="00DC4281" w:rsidRPr="00145B6A" w:rsidRDefault="00DC4281" w:rsidP="00DC4281"/>
    <w:p w:rsidR="00DC4281" w:rsidRPr="00145B6A" w:rsidRDefault="00DC4281" w:rsidP="00DC4281">
      <w:pPr>
        <w:rPr>
          <w:b/>
          <w:bCs/>
        </w:rPr>
      </w:pPr>
      <w:r w:rsidRPr="00145B6A">
        <w:rPr>
          <w:b/>
          <w:bCs/>
        </w:rPr>
        <w:br w:type="page"/>
      </w:r>
      <w:r w:rsidR="00FE5D27">
        <w:rPr>
          <w:b/>
          <w:bCs/>
        </w:rPr>
        <w:lastRenderedPageBreak/>
        <w:t>Anexo VI</w:t>
      </w:r>
      <w:r w:rsidRPr="00145B6A">
        <w:rPr>
          <w:b/>
          <w:bCs/>
        </w:rPr>
        <w:t>.</w:t>
      </w:r>
    </w:p>
    <w:p w:rsidR="00DC4281" w:rsidRPr="00145B6A" w:rsidRDefault="00DC4281" w:rsidP="00DC4281">
      <w:pPr>
        <w:rPr>
          <w:b/>
          <w:bCs/>
        </w:rPr>
      </w:pPr>
      <w:r w:rsidRPr="00145B6A">
        <w:rPr>
          <w:b/>
          <w:bCs/>
        </w:rPr>
        <w:t>ESPECIFICACIÓN DAS M</w:t>
      </w:r>
      <w:r w:rsidR="00BF4484">
        <w:rPr>
          <w:b/>
          <w:bCs/>
        </w:rPr>
        <w:t>ODIFICACIÓNS DO CONTRATO ESTABLECID</w:t>
      </w:r>
      <w:r w:rsidRPr="00145B6A">
        <w:rPr>
          <w:b/>
          <w:bCs/>
        </w:rPr>
        <w:t xml:space="preserve">AS </w:t>
      </w:r>
      <w:r w:rsidR="00BF4484">
        <w:rPr>
          <w:b/>
          <w:bCs/>
        </w:rPr>
        <w:t xml:space="preserve">NO  PRESENTE PREGO. DOCUMENTO QUE HA CUBRIR </w:t>
      </w:r>
      <w:r w:rsidRPr="00145B6A">
        <w:rPr>
          <w:b/>
          <w:bCs/>
        </w:rPr>
        <w:t>A ADMINISTRACIÓN .</w:t>
      </w:r>
    </w:p>
    <w:p w:rsidR="00DC4281" w:rsidRPr="00145B6A" w:rsidRDefault="00BF4484" w:rsidP="00DC4281">
      <w:pPr>
        <w:rPr>
          <w:b/>
          <w:bCs/>
        </w:rPr>
      </w:pPr>
      <w:r>
        <w:rPr>
          <w:b/>
          <w:bCs/>
        </w:rPr>
        <w:t>De acordo c</w:t>
      </w:r>
      <w:r w:rsidR="00DC4281" w:rsidRPr="00145B6A">
        <w:rPr>
          <w:b/>
          <w:bCs/>
        </w:rPr>
        <w:t xml:space="preserve">o establecido no </w:t>
      </w:r>
      <w:r w:rsidR="00145B6A" w:rsidRPr="00145B6A">
        <w:rPr>
          <w:b/>
          <w:bCs/>
        </w:rPr>
        <w:t>art.</w:t>
      </w:r>
      <w:r w:rsidR="00DC4281" w:rsidRPr="00145B6A">
        <w:rPr>
          <w:b/>
          <w:bCs/>
        </w:rPr>
        <w:t xml:space="preserve"> 204 LCSP poderán ser obxecto de modificación, </w:t>
      </w:r>
    </w:p>
    <w:p w:rsidR="00DC4281" w:rsidRPr="00145B6A" w:rsidRDefault="00DC4281" w:rsidP="00DC4281">
      <w:pPr>
        <w:rPr>
          <w:b/>
          <w:bCs/>
        </w:rPr>
      </w:pPr>
      <w:r w:rsidRPr="00145B6A">
        <w:rPr>
          <w:b/>
          <w:bCs/>
        </w:rPr>
        <w:t xml:space="preserve">1.-por razóns de interese público, </w:t>
      </w:r>
    </w:p>
    <w:p w:rsidR="00DC4281" w:rsidRPr="00145B6A" w:rsidRDefault="00DC4281" w:rsidP="00DC4281">
      <w:pPr>
        <w:rPr>
          <w:b/>
          <w:bCs/>
        </w:rPr>
      </w:pPr>
      <w:r w:rsidRPr="00145B6A">
        <w:rPr>
          <w:b/>
          <w:bCs/>
        </w:rPr>
        <w:t>2.- ata un máximo do 20%,do prezo inicial,</w:t>
      </w:r>
    </w:p>
    <w:p w:rsidR="00DC4281" w:rsidRPr="00145B6A" w:rsidRDefault="00DC4281" w:rsidP="00DC4281">
      <w:pPr>
        <w:rPr>
          <w:b/>
          <w:bCs/>
        </w:rPr>
      </w:pPr>
      <w:r w:rsidRPr="00145B6A">
        <w:rPr>
          <w:b/>
          <w:bCs/>
        </w:rPr>
        <w:t xml:space="preserve"> as seguintes unidades de obra:</w:t>
      </w:r>
    </w:p>
    <w:p w:rsidR="00DC4281" w:rsidRPr="00145B6A" w:rsidRDefault="00DC4281" w:rsidP="00DC4281">
      <w:pP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3"/>
        <w:gridCol w:w="3126"/>
        <w:gridCol w:w="2601"/>
      </w:tblGrid>
      <w:tr w:rsidR="00DC4281" w:rsidRPr="00145B6A" w:rsidTr="0014680B">
        <w:tc>
          <w:tcPr>
            <w:tcW w:w="2993" w:type="dxa"/>
            <w:shd w:val="clear" w:color="auto" w:fill="auto"/>
          </w:tcPr>
          <w:p w:rsidR="00DC4281" w:rsidRPr="00145B6A" w:rsidRDefault="00DC4281" w:rsidP="00DC4281">
            <w:pPr>
              <w:rPr>
                <w:b/>
                <w:bCs/>
              </w:rPr>
            </w:pPr>
            <w:r w:rsidRPr="00145B6A">
              <w:rPr>
                <w:b/>
                <w:bCs/>
              </w:rPr>
              <w:t>Unidade de obra modificable</w:t>
            </w:r>
          </w:p>
        </w:tc>
        <w:tc>
          <w:tcPr>
            <w:tcW w:w="3126" w:type="dxa"/>
            <w:shd w:val="clear" w:color="auto" w:fill="auto"/>
          </w:tcPr>
          <w:p w:rsidR="00DC4281" w:rsidRPr="00145B6A" w:rsidRDefault="00DC4281" w:rsidP="00DC4281">
            <w:pPr>
              <w:rPr>
                <w:b/>
                <w:bCs/>
              </w:rPr>
            </w:pPr>
            <w:r w:rsidRPr="00145B6A">
              <w:rPr>
                <w:b/>
                <w:bCs/>
              </w:rPr>
              <w:t>Descrición da modificación</w:t>
            </w:r>
          </w:p>
        </w:tc>
        <w:tc>
          <w:tcPr>
            <w:tcW w:w="2601" w:type="dxa"/>
            <w:shd w:val="clear" w:color="auto" w:fill="auto"/>
          </w:tcPr>
          <w:p w:rsidR="00DC4281" w:rsidRPr="00145B6A" w:rsidRDefault="00DC4281" w:rsidP="00DC4281">
            <w:pPr>
              <w:rPr>
                <w:b/>
                <w:bCs/>
              </w:rPr>
            </w:pPr>
            <w:r w:rsidRPr="00145B6A">
              <w:rPr>
                <w:b/>
                <w:bCs/>
              </w:rPr>
              <w:t>Cuantificación estimada</w:t>
            </w:r>
          </w:p>
        </w:tc>
      </w:tr>
      <w:tr w:rsidR="00DC4281" w:rsidRPr="00145B6A" w:rsidTr="0014680B">
        <w:tc>
          <w:tcPr>
            <w:tcW w:w="2993" w:type="dxa"/>
            <w:shd w:val="clear" w:color="auto" w:fill="auto"/>
          </w:tcPr>
          <w:p w:rsidR="00DC4281" w:rsidRPr="00145B6A" w:rsidRDefault="00DC4281" w:rsidP="00DC4281">
            <w:pPr>
              <w:rPr>
                <w:b/>
                <w:bCs/>
              </w:rPr>
            </w:pPr>
          </w:p>
        </w:tc>
        <w:tc>
          <w:tcPr>
            <w:tcW w:w="3126" w:type="dxa"/>
            <w:shd w:val="clear" w:color="auto" w:fill="auto"/>
          </w:tcPr>
          <w:p w:rsidR="00DC4281" w:rsidRPr="00145B6A" w:rsidRDefault="00DC4281" w:rsidP="00DC4281">
            <w:pPr>
              <w:rPr>
                <w:b/>
                <w:bCs/>
              </w:rPr>
            </w:pPr>
          </w:p>
        </w:tc>
        <w:tc>
          <w:tcPr>
            <w:tcW w:w="2601" w:type="dxa"/>
            <w:shd w:val="clear" w:color="auto" w:fill="auto"/>
          </w:tcPr>
          <w:p w:rsidR="00DC4281" w:rsidRPr="00145B6A" w:rsidRDefault="00DC4281" w:rsidP="00DC4281">
            <w:pPr>
              <w:rPr>
                <w:b/>
                <w:bCs/>
              </w:rPr>
            </w:pPr>
          </w:p>
        </w:tc>
      </w:tr>
      <w:tr w:rsidR="00DC4281" w:rsidRPr="00145B6A" w:rsidTr="0014680B">
        <w:tc>
          <w:tcPr>
            <w:tcW w:w="2993" w:type="dxa"/>
            <w:shd w:val="clear" w:color="auto" w:fill="auto"/>
          </w:tcPr>
          <w:p w:rsidR="00DC4281" w:rsidRPr="00145B6A" w:rsidRDefault="00DC4281" w:rsidP="00DC4281">
            <w:pPr>
              <w:rPr>
                <w:b/>
                <w:bCs/>
              </w:rPr>
            </w:pPr>
          </w:p>
        </w:tc>
        <w:tc>
          <w:tcPr>
            <w:tcW w:w="3126" w:type="dxa"/>
            <w:shd w:val="clear" w:color="auto" w:fill="auto"/>
          </w:tcPr>
          <w:p w:rsidR="00DC4281" w:rsidRPr="00145B6A" w:rsidRDefault="00DC4281" w:rsidP="00DC4281">
            <w:pPr>
              <w:rPr>
                <w:b/>
                <w:bCs/>
              </w:rPr>
            </w:pPr>
          </w:p>
        </w:tc>
        <w:tc>
          <w:tcPr>
            <w:tcW w:w="2601" w:type="dxa"/>
            <w:shd w:val="clear" w:color="auto" w:fill="auto"/>
          </w:tcPr>
          <w:p w:rsidR="00DC4281" w:rsidRPr="00145B6A" w:rsidRDefault="00DC4281" w:rsidP="00DC4281">
            <w:pPr>
              <w:rPr>
                <w:b/>
                <w:bCs/>
              </w:rPr>
            </w:pPr>
          </w:p>
        </w:tc>
      </w:tr>
      <w:tr w:rsidR="00DC4281" w:rsidRPr="00145B6A" w:rsidTr="0014680B">
        <w:tc>
          <w:tcPr>
            <w:tcW w:w="2993" w:type="dxa"/>
            <w:shd w:val="clear" w:color="auto" w:fill="auto"/>
          </w:tcPr>
          <w:p w:rsidR="00DC4281" w:rsidRPr="00145B6A" w:rsidRDefault="00DC4281" w:rsidP="00DC4281">
            <w:pPr>
              <w:rPr>
                <w:b/>
                <w:bCs/>
              </w:rPr>
            </w:pPr>
          </w:p>
        </w:tc>
        <w:tc>
          <w:tcPr>
            <w:tcW w:w="3126" w:type="dxa"/>
            <w:shd w:val="clear" w:color="auto" w:fill="auto"/>
          </w:tcPr>
          <w:p w:rsidR="00DC4281" w:rsidRPr="00145B6A" w:rsidRDefault="00DC4281" w:rsidP="00DC4281">
            <w:pPr>
              <w:rPr>
                <w:b/>
                <w:bCs/>
              </w:rPr>
            </w:pPr>
          </w:p>
        </w:tc>
        <w:tc>
          <w:tcPr>
            <w:tcW w:w="2601" w:type="dxa"/>
            <w:shd w:val="clear" w:color="auto" w:fill="auto"/>
          </w:tcPr>
          <w:p w:rsidR="00DC4281" w:rsidRPr="00145B6A" w:rsidRDefault="00DC4281" w:rsidP="00DC4281">
            <w:pPr>
              <w:rPr>
                <w:b/>
                <w:bCs/>
              </w:rPr>
            </w:pPr>
          </w:p>
        </w:tc>
      </w:tr>
      <w:tr w:rsidR="00DC4281" w:rsidRPr="00145B6A" w:rsidTr="0014680B">
        <w:tc>
          <w:tcPr>
            <w:tcW w:w="2993" w:type="dxa"/>
            <w:shd w:val="clear" w:color="auto" w:fill="auto"/>
          </w:tcPr>
          <w:p w:rsidR="00DC4281" w:rsidRPr="00145B6A" w:rsidRDefault="00DC4281" w:rsidP="00DC4281">
            <w:pPr>
              <w:rPr>
                <w:b/>
                <w:bCs/>
              </w:rPr>
            </w:pPr>
          </w:p>
        </w:tc>
        <w:tc>
          <w:tcPr>
            <w:tcW w:w="3126" w:type="dxa"/>
            <w:shd w:val="clear" w:color="auto" w:fill="auto"/>
          </w:tcPr>
          <w:p w:rsidR="00DC4281" w:rsidRPr="00145B6A" w:rsidRDefault="00DC4281" w:rsidP="00DC4281">
            <w:pPr>
              <w:rPr>
                <w:b/>
                <w:bCs/>
              </w:rPr>
            </w:pPr>
          </w:p>
        </w:tc>
        <w:tc>
          <w:tcPr>
            <w:tcW w:w="2601" w:type="dxa"/>
            <w:shd w:val="clear" w:color="auto" w:fill="auto"/>
          </w:tcPr>
          <w:p w:rsidR="00DC4281" w:rsidRPr="00145B6A" w:rsidRDefault="00DC4281" w:rsidP="00DC4281">
            <w:pPr>
              <w:rPr>
                <w:b/>
                <w:bCs/>
              </w:rPr>
            </w:pPr>
          </w:p>
        </w:tc>
      </w:tr>
      <w:tr w:rsidR="00DC4281" w:rsidRPr="00145B6A" w:rsidTr="0014680B">
        <w:tc>
          <w:tcPr>
            <w:tcW w:w="2993" w:type="dxa"/>
            <w:shd w:val="clear" w:color="auto" w:fill="auto"/>
          </w:tcPr>
          <w:p w:rsidR="00DC4281" w:rsidRPr="00145B6A" w:rsidRDefault="00DC4281" w:rsidP="00DC4281">
            <w:pPr>
              <w:rPr>
                <w:b/>
                <w:bCs/>
              </w:rPr>
            </w:pPr>
          </w:p>
        </w:tc>
        <w:tc>
          <w:tcPr>
            <w:tcW w:w="3126" w:type="dxa"/>
            <w:shd w:val="clear" w:color="auto" w:fill="auto"/>
          </w:tcPr>
          <w:p w:rsidR="00DC4281" w:rsidRPr="00145B6A" w:rsidRDefault="00DC4281" w:rsidP="00DC4281">
            <w:pPr>
              <w:rPr>
                <w:b/>
                <w:bCs/>
              </w:rPr>
            </w:pPr>
          </w:p>
        </w:tc>
        <w:tc>
          <w:tcPr>
            <w:tcW w:w="2601" w:type="dxa"/>
            <w:shd w:val="clear" w:color="auto" w:fill="auto"/>
          </w:tcPr>
          <w:p w:rsidR="00DC4281" w:rsidRPr="00145B6A" w:rsidRDefault="00DC4281" w:rsidP="00DC4281">
            <w:pPr>
              <w:rPr>
                <w:b/>
                <w:bCs/>
              </w:rPr>
            </w:pPr>
          </w:p>
        </w:tc>
      </w:tr>
      <w:tr w:rsidR="00DC4281" w:rsidRPr="00145B6A" w:rsidTr="0014680B">
        <w:tc>
          <w:tcPr>
            <w:tcW w:w="2993" w:type="dxa"/>
            <w:shd w:val="clear" w:color="auto" w:fill="auto"/>
          </w:tcPr>
          <w:p w:rsidR="00DC4281" w:rsidRPr="00145B6A" w:rsidRDefault="00DC4281" w:rsidP="00DC4281">
            <w:pPr>
              <w:rPr>
                <w:b/>
                <w:bCs/>
              </w:rPr>
            </w:pPr>
          </w:p>
        </w:tc>
        <w:tc>
          <w:tcPr>
            <w:tcW w:w="3126" w:type="dxa"/>
            <w:shd w:val="clear" w:color="auto" w:fill="auto"/>
          </w:tcPr>
          <w:p w:rsidR="00DC4281" w:rsidRPr="00145B6A" w:rsidRDefault="00DC4281" w:rsidP="00DC4281">
            <w:pPr>
              <w:rPr>
                <w:b/>
                <w:bCs/>
              </w:rPr>
            </w:pPr>
          </w:p>
        </w:tc>
        <w:tc>
          <w:tcPr>
            <w:tcW w:w="2601" w:type="dxa"/>
            <w:shd w:val="clear" w:color="auto" w:fill="auto"/>
          </w:tcPr>
          <w:p w:rsidR="00DC4281" w:rsidRPr="00145B6A" w:rsidRDefault="00DC4281" w:rsidP="00DC4281">
            <w:pPr>
              <w:rPr>
                <w:b/>
                <w:bCs/>
              </w:rPr>
            </w:pPr>
          </w:p>
        </w:tc>
      </w:tr>
      <w:tr w:rsidR="00DC4281" w:rsidRPr="00145B6A" w:rsidTr="0014680B">
        <w:tc>
          <w:tcPr>
            <w:tcW w:w="2993" w:type="dxa"/>
            <w:shd w:val="clear" w:color="auto" w:fill="auto"/>
          </w:tcPr>
          <w:p w:rsidR="00DC4281" w:rsidRPr="00145B6A" w:rsidRDefault="00DC4281" w:rsidP="00DC4281">
            <w:pPr>
              <w:rPr>
                <w:b/>
                <w:bCs/>
              </w:rPr>
            </w:pPr>
          </w:p>
        </w:tc>
        <w:tc>
          <w:tcPr>
            <w:tcW w:w="3126" w:type="dxa"/>
            <w:shd w:val="clear" w:color="auto" w:fill="auto"/>
          </w:tcPr>
          <w:p w:rsidR="00DC4281" w:rsidRPr="00145B6A" w:rsidRDefault="00DC4281" w:rsidP="00DC4281">
            <w:pPr>
              <w:rPr>
                <w:b/>
                <w:bCs/>
              </w:rPr>
            </w:pPr>
          </w:p>
        </w:tc>
        <w:tc>
          <w:tcPr>
            <w:tcW w:w="2601" w:type="dxa"/>
            <w:shd w:val="clear" w:color="auto" w:fill="auto"/>
          </w:tcPr>
          <w:p w:rsidR="00DC4281" w:rsidRPr="00145B6A" w:rsidRDefault="00DC4281" w:rsidP="00DC4281">
            <w:pPr>
              <w:rPr>
                <w:b/>
                <w:bCs/>
              </w:rPr>
            </w:pPr>
          </w:p>
        </w:tc>
      </w:tr>
    </w:tbl>
    <w:p w:rsidR="00DC4281" w:rsidRPr="00145B6A" w:rsidRDefault="00DC4281" w:rsidP="00DC4281">
      <w:pPr>
        <w:rPr>
          <w:b/>
          <w:bCs/>
        </w:rPr>
      </w:pPr>
    </w:p>
    <w:p w:rsidR="00DC4281" w:rsidRPr="00145B6A" w:rsidRDefault="00DC4281" w:rsidP="00DC4281">
      <w:pPr>
        <w:rPr>
          <w:b/>
          <w:bCs/>
        </w:rPr>
      </w:pPr>
    </w:p>
    <w:p w:rsidR="00DC4281" w:rsidRPr="00145B6A" w:rsidRDefault="00DC4281" w:rsidP="00DC4281">
      <w:pPr>
        <w:rPr>
          <w:b/>
          <w:bCs/>
        </w:rPr>
      </w:pPr>
      <w:r w:rsidRPr="00145B6A">
        <w:rPr>
          <w:b/>
          <w:bCs/>
        </w:rPr>
        <w:t>A modificación non poderá supor o establecemento de novos prezos unitarios non previstos no contrato</w:t>
      </w:r>
    </w:p>
    <w:p w:rsidR="00DC4281" w:rsidRPr="00145B6A" w:rsidRDefault="00DC4281" w:rsidP="00DC4281">
      <w:pPr>
        <w:rPr>
          <w:b/>
          <w:bCs/>
        </w:rPr>
      </w:pPr>
    </w:p>
    <w:p w:rsidR="00DC4281" w:rsidRPr="00145B6A" w:rsidRDefault="00DC4281" w:rsidP="00DC4281">
      <w:pPr>
        <w:rPr>
          <w:b/>
          <w:bCs/>
        </w:rPr>
      </w:pPr>
    </w:p>
    <w:p w:rsidR="00DC4281" w:rsidRPr="00145B6A" w:rsidRDefault="00DC4281" w:rsidP="00DC4281">
      <w:pPr>
        <w:rPr>
          <w:b/>
          <w:bCs/>
        </w:rPr>
      </w:pPr>
    </w:p>
    <w:p w:rsidR="00DC4281" w:rsidRPr="00145B6A" w:rsidRDefault="00DC4281" w:rsidP="00DC4281">
      <w:pPr>
        <w:rPr>
          <w:b/>
          <w:bCs/>
        </w:rPr>
      </w:pPr>
    </w:p>
    <w:p w:rsidR="00DC4281" w:rsidRPr="00145B6A" w:rsidRDefault="00DC4281" w:rsidP="00DC4281">
      <w:pPr>
        <w:rPr>
          <w:b/>
          <w:bCs/>
        </w:rPr>
      </w:pPr>
    </w:p>
    <w:p w:rsidR="00DC4281" w:rsidRPr="00145B6A" w:rsidRDefault="00DC4281" w:rsidP="00DC4281">
      <w:pPr>
        <w:rPr>
          <w:b/>
          <w:bCs/>
        </w:rPr>
      </w:pPr>
    </w:p>
    <w:p w:rsidR="00DC4281" w:rsidRPr="00145B6A" w:rsidRDefault="00DC4281" w:rsidP="00DC4281">
      <w:pPr>
        <w:rPr>
          <w:b/>
          <w:bCs/>
        </w:rPr>
      </w:pPr>
    </w:p>
    <w:p w:rsidR="00DC4281" w:rsidRPr="00145B6A" w:rsidRDefault="00DC4281" w:rsidP="00DC4281">
      <w:pPr>
        <w:rPr>
          <w:b/>
          <w:bCs/>
        </w:rPr>
      </w:pPr>
    </w:p>
    <w:p w:rsidR="00DC4281" w:rsidRPr="00145B6A" w:rsidRDefault="00DC4281" w:rsidP="00DC4281">
      <w:pPr>
        <w:rPr>
          <w:b/>
          <w:bCs/>
        </w:rPr>
      </w:pPr>
    </w:p>
    <w:p w:rsidR="00DC4281" w:rsidRPr="00145B6A" w:rsidRDefault="00DC4281" w:rsidP="00DC4281">
      <w:pPr>
        <w:rPr>
          <w:b/>
          <w:bCs/>
        </w:rPr>
      </w:pPr>
    </w:p>
    <w:p w:rsidR="00DC4281" w:rsidRPr="00145B6A" w:rsidRDefault="00DC4281" w:rsidP="00DC4281">
      <w:pPr>
        <w:rPr>
          <w:b/>
          <w:bCs/>
        </w:rPr>
      </w:pPr>
    </w:p>
    <w:p w:rsidR="00DC4281" w:rsidRPr="00145B6A" w:rsidRDefault="00DC4281" w:rsidP="00DC4281">
      <w:pPr>
        <w:rPr>
          <w:b/>
          <w:bCs/>
        </w:rPr>
      </w:pPr>
    </w:p>
    <w:p w:rsidR="00DC4281" w:rsidRPr="00145B6A" w:rsidRDefault="00DC4281" w:rsidP="00DC4281">
      <w:pPr>
        <w:rPr>
          <w:b/>
          <w:bCs/>
        </w:rPr>
      </w:pPr>
    </w:p>
    <w:p w:rsidR="00DC4281" w:rsidRPr="00145B6A" w:rsidRDefault="00DC4281" w:rsidP="00DC4281">
      <w:pPr>
        <w:rPr>
          <w:b/>
          <w:bCs/>
        </w:rPr>
      </w:pPr>
    </w:p>
    <w:p w:rsidR="00DC4281" w:rsidRPr="00145B6A" w:rsidRDefault="00DC4281" w:rsidP="00DC4281">
      <w:pPr>
        <w:rPr>
          <w:b/>
          <w:bCs/>
        </w:rPr>
      </w:pPr>
    </w:p>
    <w:p w:rsidR="00DC4281" w:rsidRPr="00145B6A" w:rsidRDefault="00DC4281" w:rsidP="00DC4281">
      <w:pPr>
        <w:rPr>
          <w:b/>
          <w:bCs/>
        </w:rPr>
      </w:pPr>
      <w:r w:rsidRPr="00145B6A">
        <w:rPr>
          <w:b/>
          <w:bCs/>
        </w:rPr>
        <w:t>Anexo VII</w:t>
      </w:r>
    </w:p>
    <w:p w:rsidR="003B08E7" w:rsidRPr="00145B6A" w:rsidRDefault="003B08E7" w:rsidP="00DC4281">
      <w:pPr>
        <w:rPr>
          <w:b/>
          <w:bCs/>
        </w:rPr>
      </w:pPr>
      <w:r w:rsidRPr="00145B6A">
        <w:rPr>
          <w:b/>
          <w:bCs/>
        </w:rPr>
        <w:t>SEN CONTIDO</w:t>
      </w:r>
    </w:p>
    <w:p w:rsidR="00DC4281" w:rsidRPr="00145B6A" w:rsidRDefault="00DC4281" w:rsidP="00DC4281">
      <w:pPr>
        <w:rPr>
          <w:i/>
          <w:iCs/>
          <w:strike/>
        </w:rPr>
      </w:pPr>
    </w:p>
    <w:p w:rsidR="00DC4281" w:rsidRPr="00145B6A" w:rsidRDefault="00DC4281" w:rsidP="00DC4281">
      <w:pPr>
        <w:rPr>
          <w:bCs/>
          <w:i/>
        </w:rPr>
      </w:pPr>
    </w:p>
    <w:p w:rsidR="0052533E" w:rsidRPr="00145B6A" w:rsidRDefault="0052533E" w:rsidP="00DC4281">
      <w:pPr>
        <w:rPr>
          <w:bCs/>
          <w:i/>
        </w:rPr>
      </w:pPr>
    </w:p>
    <w:p w:rsidR="0052533E" w:rsidRPr="00145B6A" w:rsidRDefault="0052533E" w:rsidP="00DC4281">
      <w:pPr>
        <w:rPr>
          <w:bCs/>
          <w:i/>
        </w:rPr>
      </w:pPr>
    </w:p>
    <w:p w:rsidR="0052533E" w:rsidRPr="00145B6A" w:rsidRDefault="0052533E" w:rsidP="00DC4281">
      <w:pPr>
        <w:rPr>
          <w:bCs/>
          <w:i/>
        </w:rPr>
      </w:pPr>
    </w:p>
    <w:p w:rsidR="0052533E" w:rsidRPr="00145B6A" w:rsidRDefault="0052533E" w:rsidP="00DC4281">
      <w:pPr>
        <w:rPr>
          <w:bCs/>
          <w:i/>
        </w:rPr>
      </w:pPr>
    </w:p>
    <w:p w:rsidR="0052533E" w:rsidRPr="00145B6A" w:rsidRDefault="0052533E" w:rsidP="00DC4281">
      <w:pPr>
        <w:rPr>
          <w:bCs/>
          <w:i/>
        </w:rPr>
      </w:pPr>
    </w:p>
    <w:p w:rsidR="0052533E" w:rsidRPr="00145B6A" w:rsidRDefault="0052533E" w:rsidP="00DC4281">
      <w:pPr>
        <w:rPr>
          <w:bCs/>
          <w:i/>
        </w:rPr>
      </w:pPr>
    </w:p>
    <w:p w:rsidR="0052533E" w:rsidRPr="00145B6A" w:rsidRDefault="0052533E" w:rsidP="00DC4281">
      <w:pPr>
        <w:rPr>
          <w:bCs/>
          <w:i/>
        </w:rPr>
      </w:pPr>
    </w:p>
    <w:p w:rsidR="0052533E" w:rsidRPr="00145B6A" w:rsidRDefault="0052533E" w:rsidP="00DC4281">
      <w:pPr>
        <w:rPr>
          <w:bCs/>
          <w:i/>
        </w:rPr>
      </w:pPr>
    </w:p>
    <w:p w:rsidR="0052533E" w:rsidRPr="00145B6A" w:rsidRDefault="0052533E" w:rsidP="00DC4281">
      <w:pPr>
        <w:rPr>
          <w:bCs/>
          <w:i/>
        </w:rPr>
      </w:pPr>
    </w:p>
    <w:p w:rsidR="0052533E" w:rsidRPr="00145B6A" w:rsidRDefault="0052533E" w:rsidP="00DC4281">
      <w:pPr>
        <w:rPr>
          <w:bCs/>
          <w:i/>
        </w:rPr>
      </w:pPr>
    </w:p>
    <w:p w:rsidR="0052533E" w:rsidRPr="00145B6A" w:rsidRDefault="0052533E" w:rsidP="00DC4281">
      <w:pPr>
        <w:rPr>
          <w:bCs/>
          <w:i/>
        </w:rPr>
      </w:pPr>
    </w:p>
    <w:p w:rsidR="0052533E" w:rsidRPr="00145B6A" w:rsidRDefault="0052533E" w:rsidP="00DC4281">
      <w:pPr>
        <w:rPr>
          <w:bCs/>
          <w:i/>
        </w:rPr>
      </w:pPr>
    </w:p>
    <w:p w:rsidR="0052533E" w:rsidRPr="00145B6A" w:rsidRDefault="0052533E" w:rsidP="00DC4281">
      <w:pPr>
        <w:rPr>
          <w:bCs/>
          <w:i/>
        </w:rPr>
      </w:pPr>
    </w:p>
    <w:p w:rsidR="0052533E" w:rsidRPr="00145B6A" w:rsidRDefault="0052533E" w:rsidP="00DC4281">
      <w:pPr>
        <w:rPr>
          <w:bCs/>
          <w:i/>
        </w:rPr>
      </w:pPr>
    </w:p>
    <w:p w:rsidR="0052533E" w:rsidRPr="00145B6A" w:rsidRDefault="0052533E" w:rsidP="00DC4281">
      <w:pPr>
        <w:rPr>
          <w:bCs/>
          <w:i/>
        </w:rPr>
      </w:pPr>
    </w:p>
    <w:p w:rsidR="0052533E" w:rsidRPr="00145B6A" w:rsidRDefault="0052533E" w:rsidP="00DC4281">
      <w:pPr>
        <w:rPr>
          <w:bCs/>
          <w:i/>
        </w:rPr>
      </w:pPr>
    </w:p>
    <w:p w:rsidR="0052533E" w:rsidRPr="00145B6A" w:rsidRDefault="0052533E" w:rsidP="00DC4281">
      <w:pPr>
        <w:rPr>
          <w:bCs/>
          <w:i/>
        </w:rPr>
      </w:pPr>
    </w:p>
    <w:p w:rsidR="0052533E" w:rsidRPr="00145B6A" w:rsidRDefault="0052533E" w:rsidP="00DC4281">
      <w:pPr>
        <w:rPr>
          <w:bCs/>
          <w:i/>
        </w:rPr>
      </w:pPr>
    </w:p>
    <w:p w:rsidR="0052533E" w:rsidRPr="00145B6A" w:rsidRDefault="0052533E" w:rsidP="00DC4281">
      <w:pPr>
        <w:rPr>
          <w:bCs/>
          <w:i/>
        </w:rPr>
      </w:pPr>
    </w:p>
    <w:p w:rsidR="0052533E" w:rsidRPr="00145B6A" w:rsidRDefault="0052533E" w:rsidP="00DC4281">
      <w:pPr>
        <w:rPr>
          <w:bCs/>
          <w:i/>
        </w:rPr>
      </w:pPr>
    </w:p>
    <w:p w:rsidR="0052533E" w:rsidRPr="00145B6A" w:rsidRDefault="0052533E" w:rsidP="00DC4281">
      <w:pPr>
        <w:rPr>
          <w:bCs/>
          <w:i/>
        </w:rPr>
      </w:pPr>
    </w:p>
    <w:p w:rsidR="00DC4281" w:rsidRPr="00145B6A" w:rsidRDefault="00DC4281" w:rsidP="00DC4281">
      <w:pPr>
        <w:rPr>
          <w:b/>
          <w:bCs/>
        </w:rPr>
      </w:pPr>
    </w:p>
    <w:p w:rsidR="00DC4281" w:rsidRPr="00145B6A" w:rsidRDefault="00DC4281" w:rsidP="00DC4281">
      <w:pPr>
        <w:rPr>
          <w:b/>
          <w:bCs/>
        </w:rPr>
      </w:pPr>
    </w:p>
    <w:p w:rsidR="00FD059A" w:rsidRPr="00145B6A" w:rsidRDefault="00FD059A" w:rsidP="00DC4281">
      <w:pPr>
        <w:rPr>
          <w:b/>
          <w:bCs/>
        </w:rPr>
      </w:pPr>
    </w:p>
    <w:p w:rsidR="00FD059A" w:rsidRPr="00145B6A" w:rsidRDefault="00FD059A" w:rsidP="00DC4281">
      <w:pPr>
        <w:rPr>
          <w:b/>
          <w:bCs/>
        </w:rPr>
      </w:pPr>
    </w:p>
    <w:p w:rsidR="00FD059A" w:rsidRPr="00145B6A" w:rsidRDefault="00FD059A" w:rsidP="00DC4281">
      <w:pPr>
        <w:rPr>
          <w:b/>
          <w:bCs/>
        </w:rPr>
      </w:pPr>
    </w:p>
    <w:p w:rsidR="00FD059A" w:rsidRPr="00145B6A" w:rsidRDefault="00FD059A" w:rsidP="00FD059A">
      <w:pPr>
        <w:rPr>
          <w:b/>
          <w:bCs/>
        </w:rPr>
      </w:pPr>
      <w:r w:rsidRPr="00145B6A">
        <w:rPr>
          <w:b/>
          <w:bCs/>
        </w:rPr>
        <w:lastRenderedPageBreak/>
        <w:t>Anexo VIII</w:t>
      </w:r>
    </w:p>
    <w:p w:rsidR="00FD059A" w:rsidRPr="00145B6A" w:rsidRDefault="00FD059A" w:rsidP="00FD059A">
      <w:pPr>
        <w:rPr>
          <w:b/>
          <w:bCs/>
        </w:rPr>
      </w:pPr>
    </w:p>
    <w:p w:rsidR="00FD059A" w:rsidRPr="00145B6A" w:rsidRDefault="00FD059A" w:rsidP="00FD059A">
      <w:pPr>
        <w:rPr>
          <w:b/>
          <w:bCs/>
        </w:rPr>
      </w:pPr>
      <w:r w:rsidRPr="00145B6A">
        <w:rPr>
          <w:b/>
          <w:bCs/>
          <w:noProof/>
          <w:lang w:val="es-ES" w:eastAsia="es-ES"/>
        </w:rPr>
        <w:drawing>
          <wp:inline distT="0" distB="0" distL="0" distR="0">
            <wp:extent cx="2062976" cy="914400"/>
            <wp:effectExtent l="19050" t="0" r="0" b="0"/>
            <wp:docPr id="18" name="Imagen 4" descr="DepCor_cor_horiz (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DepCor_cor_horiz (FB)"/>
                    <pic:cNvPicPr>
                      <a:picLocks noChangeAspect="1" noChangeArrowheads="1"/>
                    </pic:cNvPicPr>
                  </pic:nvPicPr>
                  <pic:blipFill>
                    <a:blip r:embed="rId12"/>
                    <a:srcRect/>
                    <a:stretch>
                      <a:fillRect/>
                    </a:stretch>
                  </pic:blipFill>
                  <pic:spPr bwMode="auto">
                    <a:xfrm>
                      <a:off x="0" y="0"/>
                      <a:ext cx="2062976" cy="914400"/>
                    </a:xfrm>
                    <a:prstGeom prst="rect">
                      <a:avLst/>
                    </a:prstGeom>
                    <a:noFill/>
                    <a:ln w="9525">
                      <a:noFill/>
                      <a:miter lim="800000"/>
                      <a:headEnd/>
                      <a:tailEnd/>
                    </a:ln>
                  </pic:spPr>
                </pic:pic>
              </a:graphicData>
            </a:graphic>
          </wp:inline>
        </w:drawing>
      </w:r>
      <w:r w:rsidRPr="00145B6A">
        <w:rPr>
          <w:b/>
          <w:bCs/>
        </w:rPr>
        <w:tab/>
        <w:t xml:space="preserve">                   </w:t>
      </w:r>
      <w:r w:rsidRPr="00145B6A">
        <w:rPr>
          <w:noProof/>
          <w:lang w:val="es-ES" w:eastAsia="es-ES"/>
        </w:rPr>
        <w:drawing>
          <wp:inline distT="0" distB="0" distL="0" distR="0">
            <wp:extent cx="1390650" cy="914400"/>
            <wp:effectExtent l="19050" t="0" r="0" b="0"/>
            <wp:docPr id="19" name="Imagen 35" descr="Logo_UsosXerais_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ogo_UsosXerais_Color"/>
                    <pic:cNvPicPr>
                      <a:picLocks noChangeAspect="1" noChangeArrowheads="1"/>
                    </pic:cNvPicPr>
                  </pic:nvPicPr>
                  <pic:blipFill>
                    <a:blip r:embed="rId13"/>
                    <a:srcRect/>
                    <a:stretch>
                      <a:fillRect/>
                    </a:stretch>
                  </pic:blipFill>
                  <pic:spPr bwMode="auto">
                    <a:xfrm>
                      <a:off x="0" y="0"/>
                      <a:ext cx="1390650" cy="914400"/>
                    </a:xfrm>
                    <a:prstGeom prst="rect">
                      <a:avLst/>
                    </a:prstGeom>
                    <a:noFill/>
                    <a:ln w="9525">
                      <a:noFill/>
                      <a:miter lim="800000"/>
                      <a:headEnd/>
                      <a:tailEnd/>
                    </a:ln>
                  </pic:spPr>
                </pic:pic>
              </a:graphicData>
            </a:graphic>
          </wp:inline>
        </w:drawing>
      </w:r>
    </w:p>
    <w:p w:rsidR="00FD059A" w:rsidRPr="00145B6A" w:rsidRDefault="00FD059A" w:rsidP="00FD059A">
      <w:pPr>
        <w:rPr>
          <w:b/>
          <w:bCs/>
        </w:rPr>
      </w:pPr>
    </w:p>
    <w:p w:rsidR="00FD059A" w:rsidRPr="00145B6A" w:rsidRDefault="00FD059A" w:rsidP="00FD059A">
      <w:r w:rsidRPr="00145B6A">
        <w:t>Convenio de Investigación da Deputación da Coruña co Departamento de Matemática Aplicada da Universidade de Santiago de Compostela</w:t>
      </w:r>
      <w:r w:rsidRPr="00145B6A">
        <w:rPr>
          <w:vertAlign w:val="superscript"/>
        </w:rPr>
        <w:footnoteReference w:id="13"/>
      </w:r>
    </w:p>
    <w:p w:rsidR="00FD059A" w:rsidRPr="00145B6A" w:rsidRDefault="00FD059A" w:rsidP="00FD059A"/>
    <w:p w:rsidR="00FD059A" w:rsidRPr="00145B6A" w:rsidRDefault="00FD059A" w:rsidP="00FD059A">
      <w:r w:rsidRPr="00145B6A">
        <w:rPr>
          <w:b/>
          <w:bCs/>
        </w:rPr>
        <w:t>FÓRMULA XERAL DE VALORACIÓN DE OFERTAS</w:t>
      </w:r>
      <w:r w:rsidRPr="00145B6A">
        <w:t xml:space="preserve"> </w:t>
      </w:r>
      <w:r w:rsidRPr="00145B6A">
        <w:rPr>
          <w:b/>
          <w:bCs/>
        </w:rPr>
        <w:t>EN CONTRATOS</w:t>
      </w:r>
      <w:r w:rsidRPr="00145B6A">
        <w:t xml:space="preserve"> </w:t>
      </w:r>
      <w:r w:rsidRPr="00145B6A">
        <w:rPr>
          <w:b/>
          <w:bCs/>
        </w:rPr>
        <w:t>E CONCURSOS</w:t>
      </w:r>
    </w:p>
    <w:p w:rsidR="00FD059A" w:rsidRPr="00145B6A" w:rsidRDefault="00FD059A" w:rsidP="00FD059A">
      <w:r w:rsidRPr="00145B6A">
        <w:rPr>
          <w:b/>
          <w:bCs/>
        </w:rPr>
        <w:t>2018</w:t>
      </w:r>
    </w:p>
    <w:p w:rsidR="00FD059A" w:rsidRPr="00145B6A" w:rsidRDefault="00FD059A" w:rsidP="00FD059A">
      <w:r w:rsidRPr="00145B6A">
        <w:rPr>
          <w:b/>
          <w:bCs/>
        </w:rPr>
        <w:t>1. Notacións</w:t>
      </w:r>
    </w:p>
    <w:p w:rsidR="00FD059A" w:rsidRPr="00145B6A" w:rsidRDefault="00FD059A" w:rsidP="00FD059A">
      <w:pPr>
        <w:numPr>
          <w:ilvl w:val="0"/>
          <w:numId w:val="1"/>
        </w:numPr>
      </w:pPr>
      <w:r w:rsidRPr="00145B6A">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4" o:title=""/>
          </v:shape>
          <o:OLEObject Type="Embed" ProgID="Equation.DSMT4" ShapeID="_x0000_i1025" DrawAspect="Content" ObjectID="_1590899960" r:id="rId15"/>
        </w:object>
      </w:r>
      <w:r w:rsidRPr="00145B6A">
        <w:t xml:space="preserve">: prezo de licitación, </w:t>
      </w:r>
    </w:p>
    <w:p w:rsidR="00FD059A" w:rsidRPr="00145B6A" w:rsidRDefault="00FD059A" w:rsidP="00FD059A">
      <w:pPr>
        <w:numPr>
          <w:ilvl w:val="0"/>
          <w:numId w:val="1"/>
        </w:numPr>
      </w:pPr>
      <w:r w:rsidRPr="00145B6A">
        <w:object w:dxaOrig="340" w:dyaOrig="279">
          <v:shape id="_x0000_i1026" type="#_x0000_t75" style="width:17.25pt;height:14.25pt" o:ole="">
            <v:imagedata r:id="rId16" o:title=""/>
          </v:shape>
          <o:OLEObject Type="Embed" ProgID="Equation.DSMT4" ShapeID="_x0000_i1026" DrawAspect="Content" ObjectID="_1590899961" r:id="rId17"/>
        </w:object>
      </w:r>
      <w:r w:rsidRPr="00145B6A">
        <w:t xml:space="preserve">: prezo de licitación, </w:t>
      </w:r>
    </w:p>
    <w:p w:rsidR="00FD059A" w:rsidRPr="00145B6A" w:rsidRDefault="00FD059A" w:rsidP="00FD059A">
      <w:pPr>
        <w:numPr>
          <w:ilvl w:val="0"/>
          <w:numId w:val="1"/>
        </w:numPr>
      </w:pPr>
      <w:r w:rsidRPr="00145B6A">
        <w:object w:dxaOrig="200" w:dyaOrig="220">
          <v:shape id="_x0000_i1027" type="#_x0000_t75" style="width:9.75pt;height:11.25pt" o:ole="">
            <v:imagedata r:id="rId18" o:title=""/>
          </v:shape>
          <o:OLEObject Type="Embed" ProgID="Equation.DSMT4" ShapeID="_x0000_i1027" DrawAspect="Content" ObjectID="_1590899962" r:id="rId19"/>
        </w:object>
      </w:r>
      <w:r w:rsidRPr="00145B6A">
        <w:t xml:space="preserve">: Número de ofertas, </w:t>
      </w:r>
    </w:p>
    <w:p w:rsidR="00FD059A" w:rsidRPr="00145B6A" w:rsidRDefault="00FD059A" w:rsidP="00FD059A">
      <w:pPr>
        <w:numPr>
          <w:ilvl w:val="0"/>
          <w:numId w:val="1"/>
        </w:numPr>
      </w:pPr>
      <w:r w:rsidRPr="00145B6A">
        <w:object w:dxaOrig="1219" w:dyaOrig="360">
          <v:shape id="_x0000_i1028" type="#_x0000_t75" style="width:52.5pt;height:18pt" o:ole="">
            <v:imagedata r:id="rId20" o:title=""/>
          </v:shape>
          <o:OLEObject Type="Embed" ProgID="Equation.DSMT4" ShapeID="_x0000_i1028" DrawAspect="Content" ObjectID="_1590899963" r:id="rId21"/>
        </w:object>
      </w:r>
      <w:r w:rsidRPr="00145B6A">
        <w:t xml:space="preserve">: valor das </w:t>
      </w:r>
      <w:r w:rsidRPr="00145B6A">
        <w:object w:dxaOrig="200" w:dyaOrig="220">
          <v:shape id="_x0000_i1029" type="#_x0000_t75" style="width:9.75pt;height:11.25pt" o:ole="">
            <v:imagedata r:id="rId22" o:title=""/>
          </v:shape>
          <o:OLEObject Type="Embed" ProgID="Equation.DSMT4" ShapeID="_x0000_i1029" DrawAspect="Content" ObjectID="_1590899964" r:id="rId23"/>
        </w:object>
      </w:r>
      <w:r w:rsidRPr="00145B6A">
        <w:t xml:space="preserve"> ofertas, </w:t>
      </w:r>
    </w:p>
    <w:p w:rsidR="00FD059A" w:rsidRPr="00145B6A" w:rsidRDefault="00FD059A" w:rsidP="00FD059A">
      <w:pPr>
        <w:numPr>
          <w:ilvl w:val="0"/>
          <w:numId w:val="1"/>
        </w:numPr>
      </w:pPr>
      <w:r w:rsidRPr="00145B6A">
        <w:object w:dxaOrig="1180" w:dyaOrig="360">
          <v:shape id="_x0000_i1030" type="#_x0000_t75" style="width:51pt;height:18pt" o:ole="">
            <v:imagedata r:id="rId24" o:title=""/>
          </v:shape>
          <o:OLEObject Type="Embed" ProgID="Equation.DSMT4" ShapeID="_x0000_i1030" DrawAspect="Content" ObjectID="_1590899965" r:id="rId25"/>
        </w:object>
      </w:r>
      <w:r w:rsidRPr="00145B6A">
        <w:t xml:space="preserve">: redución de prazos das </w:t>
      </w:r>
      <w:r w:rsidRPr="00145B6A">
        <w:object w:dxaOrig="200" w:dyaOrig="220">
          <v:shape id="_x0000_i1031" type="#_x0000_t75" style="width:9.75pt;height:11.25pt" o:ole="">
            <v:imagedata r:id="rId22" o:title=""/>
          </v:shape>
          <o:OLEObject Type="Embed" ProgID="Equation.DSMT4" ShapeID="_x0000_i1031" DrawAspect="Content" ObjectID="_1590899966" r:id="rId26"/>
        </w:object>
      </w:r>
      <w:r w:rsidRPr="00145B6A">
        <w:t xml:space="preserve"> empresas (en días naturais), </w:t>
      </w:r>
    </w:p>
    <w:p w:rsidR="00FD059A" w:rsidRPr="00145B6A" w:rsidRDefault="00FD059A" w:rsidP="00FD059A">
      <w:pPr>
        <w:numPr>
          <w:ilvl w:val="0"/>
          <w:numId w:val="1"/>
        </w:numPr>
      </w:pPr>
      <w:r w:rsidRPr="00145B6A">
        <w:object w:dxaOrig="340" w:dyaOrig="360">
          <v:shape id="_x0000_i1032" type="#_x0000_t75" style="width:17.25pt;height:18pt" o:ole="">
            <v:imagedata r:id="rId27" o:title=""/>
          </v:shape>
          <o:OLEObject Type="Embed" ProgID="Equation.DSMT4" ShapeID="_x0000_i1032" DrawAspect="Content" ObjectID="_1590899967" r:id="rId28"/>
        </w:object>
      </w:r>
      <w:r w:rsidRPr="00145B6A">
        <w:t>: media das ofertas presentadas (</w:t>
      </w:r>
      <w:r w:rsidRPr="00145B6A">
        <w:object w:dxaOrig="1300" w:dyaOrig="680">
          <v:shape id="_x0000_i1033" type="#_x0000_t75" style="width:65.25pt;height:33.75pt" o:ole="">
            <v:imagedata r:id="rId29" o:title=""/>
          </v:shape>
          <o:OLEObject Type="Embed" ProgID="Equation.DSMT4" ShapeID="_x0000_i1033" DrawAspect="Content" ObjectID="_1590899968" r:id="rId30"/>
        </w:object>
      </w:r>
      <w:r w:rsidRPr="00145B6A">
        <w:t>),</w:t>
      </w:r>
    </w:p>
    <w:p w:rsidR="00FD059A" w:rsidRPr="00145B6A" w:rsidRDefault="00FD059A" w:rsidP="00FD059A">
      <w:pPr>
        <w:numPr>
          <w:ilvl w:val="0"/>
          <w:numId w:val="1"/>
        </w:numPr>
      </w:pPr>
      <w:r w:rsidRPr="00145B6A">
        <w:object w:dxaOrig="320" w:dyaOrig="360">
          <v:shape id="_x0000_i1034" type="#_x0000_t75" style="width:15.75pt;height:18pt" o:ole="">
            <v:imagedata r:id="rId31" o:title=""/>
          </v:shape>
          <o:OLEObject Type="Embed" ProgID="Equation.DSMT4" ShapeID="_x0000_i1034" DrawAspect="Content" ObjectID="_1590899969" r:id="rId32"/>
        </w:object>
      </w:r>
      <w:r w:rsidRPr="00145B6A">
        <w:t>: media das reducións de prazos presentadas (</w:t>
      </w:r>
      <w:r w:rsidRPr="00145B6A">
        <w:object w:dxaOrig="1280" w:dyaOrig="680">
          <v:shape id="_x0000_i1035" type="#_x0000_t75" style="width:63.75pt;height:33.75pt" o:ole="">
            <v:imagedata r:id="rId33" o:title=""/>
          </v:shape>
          <o:OLEObject Type="Embed" ProgID="Equation.DSMT4" ShapeID="_x0000_i1035" DrawAspect="Content" ObjectID="_1590899970" r:id="rId34"/>
        </w:object>
      </w:r>
      <w:r w:rsidRPr="00145B6A">
        <w:t>),</w:t>
      </w:r>
    </w:p>
    <w:p w:rsidR="00FD059A" w:rsidRPr="00145B6A" w:rsidRDefault="00FD059A" w:rsidP="00FD059A">
      <w:pPr>
        <w:numPr>
          <w:ilvl w:val="0"/>
          <w:numId w:val="1"/>
        </w:numPr>
      </w:pPr>
      <w:r w:rsidRPr="00145B6A">
        <w:object w:dxaOrig="920" w:dyaOrig="360">
          <v:shape id="_x0000_i1036" type="#_x0000_t75" style="width:45.75pt;height:18pt" o:ole="">
            <v:imagedata r:id="rId35" o:title=""/>
          </v:shape>
          <o:OLEObject Type="Embed" ProgID="Equation.DSMT4" ShapeID="_x0000_i1036" DrawAspect="Content" ObjectID="_1590899971" r:id="rId36"/>
        </w:object>
      </w:r>
      <w:r w:rsidRPr="00145B6A">
        <w:t xml:space="preserve">: redución de prazos máxima e mínima, </w:t>
      </w:r>
    </w:p>
    <w:p w:rsidR="00FD059A" w:rsidRPr="00145B6A" w:rsidRDefault="00FD059A" w:rsidP="00FD059A">
      <w:pPr>
        <w:numPr>
          <w:ilvl w:val="0"/>
          <w:numId w:val="1"/>
        </w:numPr>
      </w:pPr>
      <w:r w:rsidRPr="00145B6A">
        <w:object w:dxaOrig="1180" w:dyaOrig="360">
          <v:shape id="_x0000_i1037" type="#_x0000_t75" style="width:59.25pt;height:18pt" o:ole="">
            <v:imagedata r:id="rId37" o:title=""/>
          </v:shape>
          <o:OLEObject Type="Embed" ProgID="Equation.DSMT4" ShapeID="_x0000_i1037" DrawAspect="Content" ObjectID="_1590899972" r:id="rId38"/>
        </w:object>
      </w:r>
      <w:r w:rsidRPr="00145B6A">
        <w:t>: baixas absolutas (</w:t>
      </w:r>
      <w:r w:rsidRPr="00145B6A">
        <w:object w:dxaOrig="2040" w:dyaOrig="360">
          <v:shape id="_x0000_i1038" type="#_x0000_t75" style="width:102pt;height:18pt" o:ole="">
            <v:imagedata r:id="rId39" o:title=""/>
          </v:shape>
          <o:OLEObject Type="Embed" ProgID="Equation.DSMT4" ShapeID="_x0000_i1038" DrawAspect="Content" ObjectID="_1590899973" r:id="rId40"/>
        </w:object>
      </w:r>
      <w:r w:rsidRPr="00145B6A">
        <w:t xml:space="preserve">), </w:t>
      </w:r>
    </w:p>
    <w:p w:rsidR="00FD059A" w:rsidRPr="00145B6A" w:rsidRDefault="00FD059A" w:rsidP="00FD059A">
      <w:pPr>
        <w:numPr>
          <w:ilvl w:val="0"/>
          <w:numId w:val="1"/>
        </w:numPr>
      </w:pPr>
      <w:r w:rsidRPr="00145B6A">
        <w:object w:dxaOrig="320" w:dyaOrig="360">
          <v:shape id="_x0000_i1039" type="#_x0000_t75" style="width:15.75pt;height:18pt" o:ole="">
            <v:imagedata r:id="rId41" o:title=""/>
          </v:shape>
          <o:OLEObject Type="Embed" ProgID="Equation.DSMT4" ShapeID="_x0000_i1039" DrawAspect="Content" ObjectID="_1590899974" r:id="rId42"/>
        </w:object>
      </w:r>
      <w:r w:rsidRPr="00145B6A">
        <w:t>: baixa porcentual media (</w:t>
      </w:r>
      <w:r w:rsidRPr="00145B6A">
        <w:object w:dxaOrig="2160" w:dyaOrig="680">
          <v:shape id="_x0000_i1040" type="#_x0000_t75" style="width:108pt;height:33.75pt" o:ole="">
            <v:imagedata r:id="rId43" o:title=""/>
          </v:shape>
          <o:OLEObject Type="Embed" ProgID="Equation.DSMT4" ShapeID="_x0000_i1040" DrawAspect="Content" ObjectID="_1590899975" r:id="rId44"/>
        </w:object>
      </w:r>
      <w:r w:rsidRPr="00145B6A">
        <w:t xml:space="preserve">), </w:t>
      </w:r>
    </w:p>
    <w:p w:rsidR="00FD059A" w:rsidRPr="00145B6A" w:rsidRDefault="00FD059A" w:rsidP="00FD059A">
      <w:pPr>
        <w:numPr>
          <w:ilvl w:val="0"/>
          <w:numId w:val="1"/>
        </w:numPr>
      </w:pPr>
      <w:r w:rsidRPr="00145B6A">
        <w:object w:dxaOrig="1040" w:dyaOrig="360">
          <v:shape id="_x0000_i1041" type="#_x0000_t75" style="width:51.75pt;height:18pt" o:ole="">
            <v:imagedata r:id="rId45" o:title=""/>
          </v:shape>
          <o:OLEObject Type="Embed" ProgID="Equation.DSMT4" ShapeID="_x0000_i1041" DrawAspect="Content" ObjectID="_1590899976" r:id="rId46"/>
        </w:object>
      </w:r>
      <w:r w:rsidRPr="00145B6A">
        <w:t xml:space="preserve">: baixas porcentuais con respecto a </w:t>
      </w:r>
      <w:r w:rsidRPr="00145B6A">
        <w:object w:dxaOrig="240" w:dyaOrig="260">
          <v:shape id="_x0000_i1042" type="#_x0000_t75" style="width:12pt;height:12.75pt" o:ole="">
            <v:imagedata r:id="rId47" o:title=""/>
          </v:shape>
          <o:OLEObject Type="Embed" ProgID="Equation.DSMT4" ShapeID="_x0000_i1042" DrawAspect="Content" ObjectID="_1590899977" r:id="rId48"/>
        </w:object>
      </w:r>
      <w:r w:rsidRPr="00145B6A">
        <w:t xml:space="preserve"> (</w:t>
      </w:r>
      <w:r w:rsidRPr="00145B6A">
        <w:object w:dxaOrig="1100" w:dyaOrig="620">
          <v:shape id="_x0000_i1043" type="#_x0000_t75" style="width:54.75pt;height:30.75pt" o:ole="">
            <v:imagedata r:id="rId49" o:title=""/>
          </v:shape>
          <o:OLEObject Type="Embed" ProgID="Equation.DSMT4" ShapeID="_x0000_i1043" DrawAspect="Content" ObjectID="_1590899978" r:id="rId50"/>
        </w:object>
      </w:r>
      <w:r w:rsidRPr="00145B6A">
        <w:t xml:space="preserve">, </w:t>
      </w:r>
      <w:r w:rsidRPr="00145B6A">
        <w:object w:dxaOrig="920" w:dyaOrig="320">
          <v:shape id="_x0000_i1044" type="#_x0000_t75" style="width:45.75pt;height:15.75pt" o:ole="">
            <v:imagedata r:id="rId51" o:title=""/>
          </v:shape>
          <o:OLEObject Type="Embed" ProgID="Equation.DSMT4" ShapeID="_x0000_i1044" DrawAspect="Content" ObjectID="_1590899979" r:id="rId52"/>
        </w:object>
      </w:r>
      <w:r w:rsidRPr="00145B6A">
        <w:t xml:space="preserve">), </w:t>
      </w:r>
    </w:p>
    <w:p w:rsidR="00FD059A" w:rsidRPr="00145B6A" w:rsidRDefault="00FD059A" w:rsidP="00FD059A">
      <w:pPr>
        <w:numPr>
          <w:ilvl w:val="0"/>
          <w:numId w:val="1"/>
        </w:numPr>
      </w:pPr>
      <w:r w:rsidRPr="00145B6A">
        <w:object w:dxaOrig="840" w:dyaOrig="360">
          <v:shape id="_x0000_i1045" type="#_x0000_t75" style="width:42pt;height:18pt" o:ole="">
            <v:imagedata r:id="rId53" o:title=""/>
          </v:shape>
          <o:OLEObject Type="Embed" ProgID="Equation.DSMT4" ShapeID="_x0000_i1045" DrawAspect="Content" ObjectID="_1590899980" r:id="rId54"/>
        </w:object>
      </w:r>
      <w:r w:rsidRPr="00145B6A">
        <w:t xml:space="preserve">: baixas porcentuais máxima e mínima, </w:t>
      </w:r>
    </w:p>
    <w:p w:rsidR="00FD059A" w:rsidRPr="00145B6A" w:rsidRDefault="00FD059A" w:rsidP="00FD059A">
      <w:pPr>
        <w:numPr>
          <w:ilvl w:val="0"/>
          <w:numId w:val="1"/>
        </w:numPr>
      </w:pPr>
      <w:r w:rsidRPr="00145B6A">
        <w:object w:dxaOrig="279" w:dyaOrig="360">
          <v:shape id="_x0000_i1046" type="#_x0000_t75" style="width:14.25pt;height:18pt" o:ole="">
            <v:imagedata r:id="rId55" o:title=""/>
          </v:shape>
          <o:OLEObject Type="Embed" ProgID="Equation.DSMT4" ShapeID="_x0000_i1046" DrawAspect="Content" ObjectID="_1590899981" r:id="rId56"/>
        </w:object>
      </w:r>
      <w:r w:rsidRPr="00145B6A">
        <w:t>: baixa porcentual media (</w:t>
      </w:r>
      <w:r w:rsidRPr="00145B6A">
        <w:object w:dxaOrig="2120" w:dyaOrig="680">
          <v:shape id="_x0000_i1047" type="#_x0000_t75" style="width:105.75pt;height:33.75pt" o:ole="">
            <v:imagedata r:id="rId57" o:title=""/>
          </v:shape>
          <o:OLEObject Type="Embed" ProgID="Equation.DSMT4" ShapeID="_x0000_i1047" DrawAspect="Content" ObjectID="_1590899982" r:id="rId58"/>
        </w:object>
      </w:r>
      <w:r w:rsidRPr="00145B6A">
        <w:t xml:space="preserve">), </w:t>
      </w:r>
    </w:p>
    <w:p w:rsidR="00FD059A" w:rsidRPr="00145B6A" w:rsidRDefault="00FD059A" w:rsidP="00FD059A">
      <w:pPr>
        <w:numPr>
          <w:ilvl w:val="0"/>
          <w:numId w:val="1"/>
        </w:numPr>
      </w:pPr>
      <w:r w:rsidRPr="00145B6A">
        <w:object w:dxaOrig="420" w:dyaOrig="360">
          <v:shape id="_x0000_i1048" type="#_x0000_t75" style="width:21pt;height:18pt" o:ole="">
            <v:imagedata r:id="rId59" o:title=""/>
          </v:shape>
          <o:OLEObject Type="Embed" ProgID="Equation.DSMT4" ShapeID="_x0000_i1048" DrawAspect="Content" ObjectID="_1590899983" r:id="rId60"/>
        </w:object>
      </w:r>
      <w:r w:rsidRPr="00145B6A">
        <w:t xml:space="preserve">: máxima valoración posible, </w:t>
      </w:r>
    </w:p>
    <w:p w:rsidR="00FD059A" w:rsidRPr="00145B6A" w:rsidRDefault="00FD059A" w:rsidP="00FD059A">
      <w:pPr>
        <w:numPr>
          <w:ilvl w:val="0"/>
          <w:numId w:val="1"/>
        </w:numPr>
      </w:pPr>
      <w:r w:rsidRPr="00145B6A">
        <w:object w:dxaOrig="480" w:dyaOrig="360">
          <v:shape id="_x0000_i1049" type="#_x0000_t75" style="width:24pt;height:18pt" o:ole="">
            <v:imagedata r:id="rId61" o:title=""/>
          </v:shape>
          <o:OLEObject Type="Embed" ProgID="Equation.DSMT4" ShapeID="_x0000_i1049" DrawAspect="Content" ObjectID="_1590899984" r:id="rId62"/>
        </w:object>
      </w:r>
      <w:r w:rsidRPr="00145B6A">
        <w:t xml:space="preserve">: máxima valoración de acordo coas ofertas presentadas, </w:t>
      </w:r>
    </w:p>
    <w:p w:rsidR="00FD059A" w:rsidRPr="00145B6A" w:rsidRDefault="00FD059A" w:rsidP="00FD059A">
      <w:pPr>
        <w:numPr>
          <w:ilvl w:val="0"/>
          <w:numId w:val="1"/>
        </w:numPr>
      </w:pPr>
      <w:r w:rsidRPr="00145B6A">
        <w:object w:dxaOrig="499" w:dyaOrig="360">
          <v:shape id="_x0000_i1050" type="#_x0000_t75" style="width:24.75pt;height:18pt" o:ole="">
            <v:imagedata r:id="rId63" o:title=""/>
          </v:shape>
          <o:OLEObject Type="Embed" ProgID="Equation.DSMT4" ShapeID="_x0000_i1050" DrawAspect="Content" ObjectID="_1590899985" r:id="rId64"/>
        </w:object>
      </w:r>
      <w:r w:rsidRPr="00145B6A">
        <w:t xml:space="preserve">: máxima valoración de acordo coas reducións de prazos presentadas, </w:t>
      </w:r>
    </w:p>
    <w:p w:rsidR="00FD059A" w:rsidRPr="00145B6A" w:rsidRDefault="00FD059A" w:rsidP="00FD059A">
      <w:pPr>
        <w:numPr>
          <w:ilvl w:val="0"/>
          <w:numId w:val="1"/>
        </w:numPr>
      </w:pPr>
      <w:r w:rsidRPr="00145B6A">
        <w:object w:dxaOrig="240" w:dyaOrig="360">
          <v:shape id="_x0000_i1051" type="#_x0000_t75" style="width:12pt;height:18pt" o:ole="">
            <v:imagedata r:id="rId65" o:title=""/>
          </v:shape>
          <o:OLEObject Type="Embed" ProgID="Equation.DSMT4" ShapeID="_x0000_i1051" DrawAspect="Content" ObjectID="_1590899986" r:id="rId66"/>
        </w:object>
      </w:r>
      <w:r w:rsidRPr="00145B6A">
        <w:t xml:space="preserve">: valoración económica da oferta </w:t>
      </w:r>
      <w:r w:rsidRPr="00145B6A">
        <w:object w:dxaOrig="139" w:dyaOrig="260">
          <v:shape id="_x0000_i1052" type="#_x0000_t75" style="width:6.75pt;height:12.75pt" o:ole="">
            <v:imagedata r:id="rId67" o:title=""/>
          </v:shape>
          <o:OLEObject Type="Embed" ProgID="Equation.DSMT4" ShapeID="_x0000_i1052" DrawAspect="Content" ObjectID="_1590899987" r:id="rId68"/>
        </w:object>
      </w:r>
      <w:r w:rsidRPr="00145B6A">
        <w:t xml:space="preserve">-ésima entre </w:t>
      </w:r>
      <w:r w:rsidRPr="00145B6A">
        <w:object w:dxaOrig="200" w:dyaOrig="279">
          <v:shape id="_x0000_i1053" type="#_x0000_t75" style="width:9.75pt;height:14.25pt" o:ole="">
            <v:imagedata r:id="rId69" o:title=""/>
          </v:shape>
          <o:OLEObject Type="Embed" ProgID="Equation.DSMT4" ShapeID="_x0000_i1053" DrawAspect="Content" ObjectID="_1590899988" r:id="rId70"/>
        </w:object>
      </w:r>
      <w:r w:rsidRPr="00145B6A">
        <w:t xml:space="preserve"> e </w:t>
      </w:r>
      <w:r w:rsidRPr="00145B6A">
        <w:object w:dxaOrig="480" w:dyaOrig="360">
          <v:shape id="_x0000_i1054" type="#_x0000_t75" style="width:24pt;height:18pt" o:ole="">
            <v:imagedata r:id="rId71" o:title=""/>
          </v:shape>
          <o:OLEObject Type="Embed" ProgID="Equation.DSMT4" ShapeID="_x0000_i1054" DrawAspect="Content" ObjectID="_1590899989" r:id="rId72"/>
        </w:object>
      </w:r>
      <w:r w:rsidRPr="00145B6A">
        <w:t xml:space="preserve">, </w:t>
      </w:r>
      <w:r w:rsidRPr="00145B6A">
        <w:object w:dxaOrig="980" w:dyaOrig="320">
          <v:shape id="_x0000_i1055" type="#_x0000_t75" style="width:48.75pt;height:15.75pt" o:ole="">
            <v:imagedata r:id="rId73" o:title=""/>
          </v:shape>
          <o:OLEObject Type="Embed" ProgID="Equation.DSMT4" ShapeID="_x0000_i1055" DrawAspect="Content" ObjectID="_1590899990" r:id="rId74"/>
        </w:object>
      </w:r>
    </w:p>
    <w:p w:rsidR="00FD059A" w:rsidRPr="00145B6A" w:rsidRDefault="00FD059A" w:rsidP="00FD059A">
      <w:pPr>
        <w:numPr>
          <w:ilvl w:val="0"/>
          <w:numId w:val="1"/>
        </w:numPr>
      </w:pPr>
      <w:r w:rsidRPr="00145B6A">
        <w:object w:dxaOrig="320" w:dyaOrig="360">
          <v:shape id="_x0000_i1056" type="#_x0000_t75" style="width:15.75pt;height:18pt" o:ole="">
            <v:imagedata r:id="rId75" o:title=""/>
          </v:shape>
          <o:OLEObject Type="Embed" ProgID="Equation.DSMT4" ShapeID="_x0000_i1056" DrawAspect="Content" ObjectID="_1590899991" r:id="rId76"/>
        </w:object>
      </w:r>
      <w:r w:rsidRPr="00145B6A">
        <w:t xml:space="preserve">: valoración da redución de prazos </w:t>
      </w:r>
      <w:r w:rsidRPr="00145B6A">
        <w:object w:dxaOrig="139" w:dyaOrig="260">
          <v:shape id="_x0000_i1057" type="#_x0000_t75" style="width:6.75pt;height:12.75pt" o:ole="">
            <v:imagedata r:id="rId67" o:title=""/>
          </v:shape>
          <o:OLEObject Type="Embed" ProgID="Equation.DSMT4" ShapeID="_x0000_i1057" DrawAspect="Content" ObjectID="_1590899992" r:id="rId77"/>
        </w:object>
      </w:r>
      <w:r w:rsidRPr="00145B6A">
        <w:t xml:space="preserve">-ésima entre </w:t>
      </w:r>
      <w:r w:rsidRPr="00145B6A">
        <w:object w:dxaOrig="200" w:dyaOrig="279">
          <v:shape id="_x0000_i1058" type="#_x0000_t75" style="width:9.75pt;height:14.25pt" o:ole="">
            <v:imagedata r:id="rId69" o:title=""/>
          </v:shape>
          <o:OLEObject Type="Embed" ProgID="Equation.DSMT4" ShapeID="_x0000_i1058" DrawAspect="Content" ObjectID="_1590899993" r:id="rId78"/>
        </w:object>
      </w:r>
      <w:r w:rsidRPr="00145B6A">
        <w:t xml:space="preserve"> e </w:t>
      </w:r>
      <w:r w:rsidRPr="00145B6A">
        <w:object w:dxaOrig="499" w:dyaOrig="360">
          <v:shape id="_x0000_i1059" type="#_x0000_t75" style="width:24.75pt;height:18pt" o:ole="">
            <v:imagedata r:id="rId79" o:title=""/>
          </v:shape>
          <o:OLEObject Type="Embed" ProgID="Equation.DSMT4" ShapeID="_x0000_i1059" DrawAspect="Content" ObjectID="_1590899994" r:id="rId80"/>
        </w:object>
      </w:r>
      <w:r w:rsidRPr="00145B6A">
        <w:t xml:space="preserve">, </w:t>
      </w:r>
      <w:r w:rsidRPr="00145B6A">
        <w:object w:dxaOrig="960" w:dyaOrig="320">
          <v:shape id="_x0000_i1060" type="#_x0000_t75" style="width:48pt;height:15.75pt" o:ole="">
            <v:imagedata r:id="rId81" o:title=""/>
          </v:shape>
          <o:OLEObject Type="Embed" ProgID="Equation.DSMT4" ShapeID="_x0000_i1060" DrawAspect="Content" ObjectID="_1590899995" r:id="rId82"/>
        </w:object>
      </w:r>
    </w:p>
    <w:p w:rsidR="00FD059A" w:rsidRPr="00145B6A" w:rsidRDefault="00FD059A" w:rsidP="00FD059A"/>
    <w:p w:rsidR="00FD059A" w:rsidRPr="00145B6A" w:rsidRDefault="00FD059A" w:rsidP="00FD059A">
      <w:r w:rsidRPr="00145B6A">
        <w:rPr>
          <w:i/>
        </w:rPr>
        <w:t>Nota.-</w:t>
      </w:r>
      <w:r w:rsidRPr="00145B6A">
        <w:t xml:space="preserve"> Dado que as baixas negativas corresponderían  a ofertas superiores ao prezo de licitación (e, polo tanto, non admisibles), suponse que as baixas </w:t>
      </w:r>
      <w:r w:rsidRPr="00145B6A">
        <w:object w:dxaOrig="220" w:dyaOrig="360">
          <v:shape id="_x0000_i1061" type="#_x0000_t75" style="width:11.25pt;height:18pt" o:ole="">
            <v:imagedata r:id="rId83" o:title=""/>
          </v:shape>
          <o:OLEObject Type="Embed" ProgID="Equation.DSMT4" ShapeID="_x0000_i1061" DrawAspect="Content" ObjectID="_1590899996" r:id="rId84"/>
        </w:object>
      </w:r>
      <w:r w:rsidRPr="00145B6A">
        <w:t xml:space="preserve"> son iguais ou maiores que cero. Igualmente, como as reducións de prazos negativas corresponderían a prazos superiores ao prazo de execución do contrato ou concurso (e, polo tanto, non admisibles), suponse que as reducións de prazos </w:t>
      </w:r>
      <w:r w:rsidRPr="00145B6A">
        <w:object w:dxaOrig="260" w:dyaOrig="360">
          <v:shape id="_x0000_i1062" type="#_x0000_t75" style="width:12.75pt;height:18pt" o:ole="">
            <v:imagedata r:id="rId85" o:title=""/>
          </v:shape>
          <o:OLEObject Type="Embed" ProgID="Equation.DSMT4" ShapeID="_x0000_i1062" DrawAspect="Content" ObjectID="_1590899997" r:id="rId86"/>
        </w:object>
      </w:r>
      <w:r w:rsidRPr="00145B6A">
        <w:t xml:space="preserve"> son iguais ou maiores que cero e menores que o prazo de execución </w:t>
      </w:r>
      <w:r w:rsidRPr="00145B6A">
        <w:object w:dxaOrig="340" w:dyaOrig="279">
          <v:shape id="_x0000_i1063" type="#_x0000_t75" style="width:17.25pt;height:14.25pt" o:ole="">
            <v:imagedata r:id="rId87" o:title=""/>
          </v:shape>
          <o:OLEObject Type="Embed" ProgID="Equation.DSMT4" ShapeID="_x0000_i1063" DrawAspect="Content" ObjectID="_1590899998" r:id="rId88"/>
        </w:object>
      </w:r>
      <w:r w:rsidRPr="00145B6A">
        <w:t>.</w:t>
      </w:r>
    </w:p>
    <w:p w:rsidR="00FD059A" w:rsidRPr="00145B6A" w:rsidRDefault="00FD059A" w:rsidP="00FD059A">
      <w:pPr>
        <w:rPr>
          <w:b/>
        </w:rPr>
      </w:pPr>
    </w:p>
    <w:p w:rsidR="00FD059A" w:rsidRPr="00145B6A" w:rsidRDefault="00FD059A" w:rsidP="00FD059A">
      <w:pPr>
        <w:rPr>
          <w:b/>
        </w:rPr>
      </w:pPr>
      <w:r w:rsidRPr="00145B6A">
        <w:rPr>
          <w:b/>
        </w:rPr>
        <w:t>2. Algoritmo de valoración económica de ofertas</w:t>
      </w:r>
    </w:p>
    <w:p w:rsidR="00FD059A" w:rsidRPr="00145B6A" w:rsidRDefault="00FD059A" w:rsidP="00FD059A">
      <w:pPr>
        <w:rPr>
          <w:i/>
          <w:iCs/>
        </w:rPr>
      </w:pPr>
      <w:r w:rsidRPr="00145B6A">
        <w:rPr>
          <w:i/>
          <w:iCs/>
        </w:rPr>
        <w:t>2.1. Valoración máxima inicial  de acordo coa baixa máxima</w:t>
      </w:r>
    </w:p>
    <w:p w:rsidR="00FD059A" w:rsidRPr="00145B6A" w:rsidRDefault="00FD059A" w:rsidP="00FD059A">
      <w:pPr>
        <w:numPr>
          <w:ilvl w:val="0"/>
          <w:numId w:val="15"/>
        </w:numPr>
        <w:rPr>
          <w:i/>
          <w:iCs/>
        </w:rPr>
      </w:pPr>
      <w:r w:rsidRPr="00145B6A">
        <w:rPr>
          <w:i/>
          <w:iCs/>
        </w:rPr>
        <w:t xml:space="preserve">Se </w:t>
      </w:r>
      <w:r w:rsidRPr="00145B6A">
        <w:rPr>
          <w:i/>
          <w:iCs/>
        </w:rPr>
        <w:object w:dxaOrig="880" w:dyaOrig="360">
          <v:shape id="_x0000_i1064" type="#_x0000_t75" style="width:44.25pt;height:18pt" o:ole="">
            <v:imagedata r:id="rId89" o:title=""/>
          </v:shape>
          <o:OLEObject Type="Embed" ProgID="Equation.DSMT4" ShapeID="_x0000_i1064" DrawAspect="Content" ObjectID="_1590899999" r:id="rId90"/>
        </w:object>
      </w:r>
      <w:r w:rsidRPr="00145B6A">
        <w:rPr>
          <w:i/>
          <w:iCs/>
        </w:rPr>
        <w:t xml:space="preserve"> entón </w:t>
      </w:r>
      <w:r w:rsidRPr="00145B6A">
        <w:rPr>
          <w:i/>
          <w:iCs/>
        </w:rPr>
        <w:object w:dxaOrig="1960" w:dyaOrig="620">
          <v:shape id="_x0000_i1065" type="#_x0000_t75" style="width:98.25pt;height:30.75pt" o:ole="">
            <v:imagedata r:id="rId91" o:title=""/>
          </v:shape>
          <o:OLEObject Type="Embed" ProgID="Equation.DSMT4" ShapeID="_x0000_i1065" DrawAspect="Content" ObjectID="_1590900000" r:id="rId92"/>
        </w:object>
      </w:r>
    </w:p>
    <w:p w:rsidR="00FD059A" w:rsidRPr="00145B6A" w:rsidRDefault="00FD059A" w:rsidP="00FD059A">
      <w:pPr>
        <w:numPr>
          <w:ilvl w:val="0"/>
          <w:numId w:val="15"/>
        </w:numPr>
        <w:rPr>
          <w:i/>
          <w:iCs/>
        </w:rPr>
      </w:pPr>
      <w:r w:rsidRPr="00145B6A">
        <w:rPr>
          <w:i/>
          <w:iCs/>
        </w:rPr>
        <w:t xml:space="preserve">Se </w:t>
      </w:r>
      <w:r w:rsidRPr="00145B6A">
        <w:rPr>
          <w:i/>
          <w:iCs/>
        </w:rPr>
        <w:object w:dxaOrig="1359" w:dyaOrig="360">
          <v:shape id="_x0000_i1066" type="#_x0000_t75" style="width:68.25pt;height:18pt" o:ole="">
            <v:imagedata r:id="rId93" o:title=""/>
          </v:shape>
          <o:OLEObject Type="Embed" ProgID="Equation.DSMT4" ShapeID="_x0000_i1066" DrawAspect="Content" ObjectID="_1590900001" r:id="rId94"/>
        </w:object>
      </w:r>
      <w:r w:rsidRPr="00145B6A">
        <w:rPr>
          <w:i/>
          <w:iCs/>
        </w:rPr>
        <w:t xml:space="preserve"> entón </w:t>
      </w:r>
      <w:r w:rsidRPr="00145B6A">
        <w:rPr>
          <w:i/>
          <w:iCs/>
        </w:rPr>
        <w:object w:dxaOrig="3280" w:dyaOrig="620">
          <v:shape id="_x0000_i1067" type="#_x0000_t75" style="width:164.25pt;height:30.75pt" o:ole="">
            <v:imagedata r:id="rId95" o:title=""/>
          </v:shape>
          <o:OLEObject Type="Embed" ProgID="Equation.DSMT4" ShapeID="_x0000_i1067" DrawAspect="Content" ObjectID="_1590900002" r:id="rId96"/>
        </w:object>
      </w:r>
    </w:p>
    <w:p w:rsidR="00FD059A" w:rsidRPr="00145B6A" w:rsidRDefault="00FD059A" w:rsidP="00FD059A">
      <w:pPr>
        <w:numPr>
          <w:ilvl w:val="0"/>
          <w:numId w:val="15"/>
        </w:numPr>
        <w:rPr>
          <w:i/>
          <w:iCs/>
        </w:rPr>
      </w:pPr>
      <w:r w:rsidRPr="00145B6A">
        <w:rPr>
          <w:i/>
          <w:iCs/>
        </w:rPr>
        <w:t xml:space="preserve">Se </w:t>
      </w:r>
      <w:r w:rsidRPr="00145B6A">
        <w:rPr>
          <w:i/>
          <w:iCs/>
        </w:rPr>
        <w:object w:dxaOrig="900" w:dyaOrig="360">
          <v:shape id="_x0000_i1068" type="#_x0000_t75" style="width:45pt;height:18pt" o:ole="">
            <v:imagedata r:id="rId97" o:title=""/>
          </v:shape>
          <o:OLEObject Type="Embed" ProgID="Equation.DSMT4" ShapeID="_x0000_i1068" DrawAspect="Content" ObjectID="_1590900003" r:id="rId98"/>
        </w:object>
      </w:r>
      <w:r w:rsidRPr="00145B6A">
        <w:rPr>
          <w:i/>
          <w:iCs/>
        </w:rPr>
        <w:t xml:space="preserve"> entón </w:t>
      </w:r>
      <w:r w:rsidRPr="00145B6A">
        <w:rPr>
          <w:i/>
          <w:iCs/>
        </w:rPr>
        <w:object w:dxaOrig="1180" w:dyaOrig="360">
          <v:shape id="_x0000_i1069" type="#_x0000_t75" style="width:59.25pt;height:18pt" o:ole="">
            <v:imagedata r:id="rId99" o:title=""/>
          </v:shape>
          <o:OLEObject Type="Embed" ProgID="Equation.DSMT4" ShapeID="_x0000_i1069" DrawAspect="Content" ObjectID="_1590900004" r:id="rId100"/>
        </w:object>
      </w:r>
    </w:p>
    <w:p w:rsidR="00FD059A" w:rsidRPr="00145B6A" w:rsidRDefault="00FD059A" w:rsidP="00FD059A"/>
    <w:p w:rsidR="00FD059A" w:rsidRPr="00145B6A" w:rsidRDefault="00FD059A" w:rsidP="00FD059A">
      <w:r w:rsidRPr="00145B6A">
        <w:rPr>
          <w:i/>
          <w:iCs/>
        </w:rPr>
        <w:t xml:space="preserve">2.2. Valoración económica entre </w:t>
      </w:r>
      <w:r w:rsidRPr="00145B6A">
        <w:object w:dxaOrig="200" w:dyaOrig="279">
          <v:shape id="_x0000_i1070" type="#_x0000_t75" style="width:9.75pt;height:14.25pt" o:ole="">
            <v:imagedata r:id="rId101" o:title=""/>
          </v:shape>
          <o:OLEObject Type="Embed" ProgID="Equation.DSMT4" ShapeID="_x0000_i1070" DrawAspect="Content" ObjectID="_1590900005" r:id="rId102"/>
        </w:object>
      </w:r>
      <w:r w:rsidRPr="00145B6A">
        <w:rPr>
          <w:i/>
          <w:iCs/>
        </w:rPr>
        <w:t xml:space="preserve"> e </w:t>
      </w:r>
      <w:r w:rsidRPr="00145B6A">
        <w:object w:dxaOrig="480" w:dyaOrig="360">
          <v:shape id="_x0000_i1071" type="#_x0000_t75" style="width:24pt;height:18pt" o:ole="">
            <v:imagedata r:id="rId103" o:title=""/>
          </v:shape>
          <o:OLEObject Type="Embed" ProgID="Equation.DSMT4" ShapeID="_x0000_i1071" DrawAspect="Content" ObjectID="_1590900006" r:id="rId104"/>
        </w:object>
      </w:r>
    </w:p>
    <w:p w:rsidR="00FD059A" w:rsidRPr="00145B6A" w:rsidRDefault="00FD059A" w:rsidP="00FD059A">
      <w:r w:rsidRPr="00145B6A">
        <w:t xml:space="preserve">A  puntuación </w:t>
      </w:r>
      <w:r w:rsidRPr="00145B6A">
        <w:object w:dxaOrig="240" w:dyaOrig="360">
          <v:shape id="_x0000_i1072" type="#_x0000_t75" style="width:12pt;height:18pt" o:ole="">
            <v:imagedata r:id="rId105" o:title=""/>
          </v:shape>
          <o:OLEObject Type="Embed" ProgID="Equation.DSMT4" ShapeID="_x0000_i1072" DrawAspect="Content" ObjectID="_1590900007" r:id="rId106"/>
        </w:object>
      </w:r>
      <w:r w:rsidRPr="00145B6A">
        <w:t xml:space="preserve"> da oferta </w:t>
      </w:r>
      <w:r w:rsidRPr="00145B6A">
        <w:object w:dxaOrig="139" w:dyaOrig="260">
          <v:shape id="_x0000_i1073" type="#_x0000_t75" style="width:6.75pt;height:12.75pt" o:ole="">
            <v:imagedata r:id="rId107" o:title=""/>
          </v:shape>
          <o:OLEObject Type="Embed" ProgID="Equation.DSMT4" ShapeID="_x0000_i1073" DrawAspect="Content" ObjectID="_1590900008" r:id="rId108"/>
        </w:object>
      </w:r>
      <w:r w:rsidRPr="00145B6A">
        <w:t xml:space="preserve">-ésima calcúlase, en función da baixa máxima, por interpolación a </w:t>
      </w:r>
      <w:r w:rsidR="00301E99">
        <w:t>tramo</w:t>
      </w:r>
      <w:r w:rsidRPr="00145B6A">
        <w:t>s</w:t>
      </w:r>
      <w:r w:rsidR="00301E99">
        <w:t xml:space="preserve"> do xeito seguinte (véxanse as f</w:t>
      </w:r>
      <w:r w:rsidRPr="00145B6A">
        <w:t xml:space="preserve">iguras 1 a 3): </w:t>
      </w:r>
    </w:p>
    <w:p w:rsidR="00FD059A" w:rsidRPr="00145B6A" w:rsidRDefault="00FD059A" w:rsidP="00FD059A"/>
    <w:p w:rsidR="00FD059A" w:rsidRPr="00145B6A" w:rsidRDefault="00FD059A" w:rsidP="00FD059A">
      <w:pPr>
        <w:numPr>
          <w:ilvl w:val="0"/>
          <w:numId w:val="16"/>
        </w:numPr>
      </w:pPr>
      <w:r w:rsidRPr="00145B6A">
        <w:lastRenderedPageBreak/>
        <w:t xml:space="preserve">Se </w:t>
      </w:r>
      <w:r w:rsidRPr="00145B6A">
        <w:object w:dxaOrig="1040" w:dyaOrig="380">
          <v:shape id="_x0000_i1074" type="#_x0000_t75" style="width:51.75pt;height:18.75pt" o:ole="">
            <v:imagedata r:id="rId109" o:title=""/>
          </v:shape>
          <o:OLEObject Type="Embed" ProgID="Equation.DSMT4" ShapeID="_x0000_i1074" DrawAspect="Content" ObjectID="_1590900009" r:id="rId110"/>
        </w:object>
      </w:r>
      <w:r w:rsidRPr="00145B6A">
        <w:t xml:space="preserve"> entón </w:t>
      </w:r>
      <w:r w:rsidRPr="00145B6A">
        <w:object w:dxaOrig="660" w:dyaOrig="360">
          <v:shape id="_x0000_i1075" type="#_x0000_t75" style="width:33pt;height:18pt" o:ole="">
            <v:imagedata r:id="rId111" o:title=""/>
          </v:shape>
          <o:OLEObject Type="Embed" ProgID="Equation.DSMT4" ShapeID="_x0000_i1075" DrawAspect="Content" ObjectID="_1590900010" r:id="rId112"/>
        </w:object>
      </w:r>
    </w:p>
    <w:p w:rsidR="00FD059A" w:rsidRPr="00145B6A" w:rsidRDefault="00FD059A" w:rsidP="00FD059A">
      <w:pPr>
        <w:numPr>
          <w:ilvl w:val="0"/>
          <w:numId w:val="16"/>
        </w:numPr>
      </w:pPr>
      <w:r w:rsidRPr="00145B6A">
        <w:t xml:space="preserve">Se </w:t>
      </w:r>
      <w:r w:rsidRPr="00145B6A">
        <w:object w:dxaOrig="1500" w:dyaOrig="380">
          <v:shape id="_x0000_i1076" type="#_x0000_t75" style="width:75pt;height:18.75pt" o:ole="">
            <v:imagedata r:id="rId113" o:title=""/>
          </v:shape>
          <o:OLEObject Type="Embed" ProgID="Equation.DSMT4" ShapeID="_x0000_i1076" DrawAspect="Content" ObjectID="_1590900011" r:id="rId114"/>
        </w:object>
      </w:r>
      <w:r w:rsidRPr="00145B6A">
        <w:t xml:space="preserve"> entón </w:t>
      </w:r>
      <w:r w:rsidRPr="00145B6A">
        <w:object w:dxaOrig="1540" w:dyaOrig="620">
          <v:shape id="_x0000_i1077" type="#_x0000_t75" style="width:77.25pt;height:30.75pt" o:ole="">
            <v:imagedata r:id="rId115" o:title=""/>
          </v:shape>
          <o:OLEObject Type="Embed" ProgID="Equation.DSMT4" ShapeID="_x0000_i1077" DrawAspect="Content" ObjectID="_1590900012" r:id="rId116"/>
        </w:object>
      </w:r>
    </w:p>
    <w:p w:rsidR="00FD059A" w:rsidRPr="00145B6A" w:rsidRDefault="00FD059A" w:rsidP="00FD059A"/>
    <w:p w:rsidR="00FD059A" w:rsidRPr="00145B6A" w:rsidRDefault="00FD059A" w:rsidP="00FD059A">
      <w:pPr>
        <w:numPr>
          <w:ilvl w:val="0"/>
          <w:numId w:val="16"/>
        </w:numPr>
      </w:pPr>
      <w:r w:rsidRPr="00145B6A">
        <w:t xml:space="preserve">Se </w:t>
      </w:r>
      <w:r w:rsidRPr="00145B6A">
        <w:object w:dxaOrig="1359" w:dyaOrig="360">
          <v:shape id="_x0000_i1078" type="#_x0000_t75" style="width:68.25pt;height:18pt" o:ole="">
            <v:imagedata r:id="rId93" o:title=""/>
          </v:shape>
          <o:OLEObject Type="Embed" ProgID="Equation.DSMT4" ShapeID="_x0000_i1078" DrawAspect="Content" ObjectID="_1590900013" r:id="rId117"/>
        </w:object>
      </w:r>
      <w:r w:rsidRPr="00145B6A">
        <w:t xml:space="preserve"> entón</w:t>
      </w:r>
    </w:p>
    <w:p w:rsidR="00FD059A" w:rsidRPr="00145B6A" w:rsidRDefault="00FD059A" w:rsidP="00FD059A"/>
    <w:p w:rsidR="00FD059A" w:rsidRPr="00145B6A" w:rsidRDefault="00FD059A" w:rsidP="00FD059A">
      <w:pPr>
        <w:numPr>
          <w:ilvl w:val="0"/>
          <w:numId w:val="17"/>
        </w:numPr>
      </w:pPr>
      <w:r w:rsidRPr="00145B6A">
        <w:t xml:space="preserve">Se </w:t>
      </w:r>
      <w:r w:rsidRPr="00145B6A">
        <w:object w:dxaOrig="680" w:dyaOrig="360">
          <v:shape id="_x0000_i1079" type="#_x0000_t75" style="width:33.75pt;height:18pt" o:ole="">
            <v:imagedata r:id="rId118" o:title=""/>
          </v:shape>
          <o:OLEObject Type="Embed" ProgID="Equation.DSMT4" ShapeID="_x0000_i1079" DrawAspect="Content" ObjectID="_1590900014" r:id="rId119"/>
        </w:object>
      </w:r>
      <w:r w:rsidRPr="00145B6A">
        <w:t xml:space="preserve">entón </w:t>
      </w:r>
      <w:r w:rsidRPr="00145B6A">
        <w:object w:dxaOrig="1560" w:dyaOrig="620">
          <v:shape id="_x0000_i1080" type="#_x0000_t75" style="width:78pt;height:30.75pt" o:ole="">
            <v:imagedata r:id="rId120" o:title=""/>
          </v:shape>
          <o:OLEObject Type="Embed" ProgID="Equation.DSMT4" ShapeID="_x0000_i1080" DrawAspect="Content" ObjectID="_1590900015" r:id="rId121"/>
        </w:object>
      </w:r>
    </w:p>
    <w:p w:rsidR="00FD059A" w:rsidRPr="00145B6A" w:rsidRDefault="00FD059A" w:rsidP="00FD059A">
      <w:pPr>
        <w:numPr>
          <w:ilvl w:val="0"/>
          <w:numId w:val="17"/>
        </w:numPr>
      </w:pPr>
      <w:r w:rsidRPr="00145B6A">
        <w:t xml:space="preserve">Se </w:t>
      </w:r>
      <w:r w:rsidRPr="00145B6A">
        <w:object w:dxaOrig="700" w:dyaOrig="360">
          <v:shape id="_x0000_i1081" type="#_x0000_t75" style="width:35.25pt;height:18pt" o:ole="">
            <v:imagedata r:id="rId122" o:title=""/>
          </v:shape>
          <o:OLEObject Type="Embed" ProgID="Equation.DSMT4" ShapeID="_x0000_i1081" DrawAspect="Content" ObjectID="_1590900016" r:id="rId123"/>
        </w:object>
      </w:r>
      <w:r w:rsidRPr="00145B6A">
        <w:t xml:space="preserve">entón </w:t>
      </w:r>
      <w:r w:rsidRPr="00145B6A">
        <w:object w:dxaOrig="2840" w:dyaOrig="620">
          <v:shape id="_x0000_i1082" type="#_x0000_t75" style="width:141.75pt;height:30.75pt" o:ole="">
            <v:imagedata r:id="rId124" o:title=""/>
          </v:shape>
          <o:OLEObject Type="Embed" ProgID="Equation.DSMT4" ShapeID="_x0000_i1082" DrawAspect="Content" ObjectID="_1590900017" r:id="rId125"/>
        </w:object>
      </w:r>
    </w:p>
    <w:p w:rsidR="00FD059A" w:rsidRPr="00145B6A" w:rsidRDefault="00FD059A" w:rsidP="00FD059A">
      <w:pPr>
        <w:numPr>
          <w:ilvl w:val="0"/>
          <w:numId w:val="16"/>
        </w:numPr>
      </w:pPr>
      <w:r w:rsidRPr="00145B6A">
        <w:t xml:space="preserve">Se </w:t>
      </w:r>
      <w:r w:rsidRPr="00145B6A">
        <w:object w:dxaOrig="920" w:dyaOrig="360">
          <v:shape id="_x0000_i1083" type="#_x0000_t75" style="width:45.75pt;height:18pt" o:ole="">
            <v:imagedata r:id="rId126" o:title=""/>
          </v:shape>
          <o:OLEObject Type="Embed" ProgID="Equation.DSMT4" ShapeID="_x0000_i1083" DrawAspect="Content" ObjectID="_1590900018" r:id="rId127"/>
        </w:object>
      </w:r>
      <w:r w:rsidRPr="00145B6A">
        <w:t xml:space="preserve"> entón</w:t>
      </w:r>
    </w:p>
    <w:p w:rsidR="00FD059A" w:rsidRPr="00145B6A" w:rsidRDefault="00FD059A" w:rsidP="00FD059A"/>
    <w:p w:rsidR="00FD059A" w:rsidRPr="00145B6A" w:rsidRDefault="00FD059A" w:rsidP="00FD059A">
      <w:pPr>
        <w:numPr>
          <w:ilvl w:val="0"/>
          <w:numId w:val="18"/>
        </w:numPr>
      </w:pPr>
      <w:r w:rsidRPr="00145B6A">
        <w:t xml:space="preserve">Se </w:t>
      </w:r>
      <w:r w:rsidRPr="00145B6A">
        <w:object w:dxaOrig="680" w:dyaOrig="360">
          <v:shape id="_x0000_i1084" type="#_x0000_t75" style="width:33.75pt;height:18pt" o:ole="">
            <v:imagedata r:id="rId118" o:title=""/>
          </v:shape>
          <o:OLEObject Type="Embed" ProgID="Equation.DSMT4" ShapeID="_x0000_i1084" DrawAspect="Content" ObjectID="_1590900019" r:id="rId128"/>
        </w:object>
      </w:r>
      <w:r w:rsidRPr="00145B6A">
        <w:t xml:space="preserve">entón </w:t>
      </w:r>
      <w:r w:rsidRPr="00145B6A">
        <w:object w:dxaOrig="1560" w:dyaOrig="620">
          <v:shape id="_x0000_i1085" type="#_x0000_t75" style="width:78pt;height:30.75pt" o:ole="">
            <v:imagedata r:id="rId129" o:title=""/>
          </v:shape>
          <o:OLEObject Type="Embed" ProgID="Equation.DSMT4" ShapeID="_x0000_i1085" DrawAspect="Content" ObjectID="_1590900020" r:id="rId130"/>
        </w:object>
      </w:r>
    </w:p>
    <w:p w:rsidR="00FD059A" w:rsidRPr="00145B6A" w:rsidRDefault="00FD059A" w:rsidP="00FD059A">
      <w:pPr>
        <w:numPr>
          <w:ilvl w:val="0"/>
          <w:numId w:val="18"/>
        </w:numPr>
      </w:pPr>
      <w:r w:rsidRPr="00145B6A">
        <w:t xml:space="preserve">Se </w:t>
      </w:r>
      <w:r w:rsidRPr="00145B6A">
        <w:object w:dxaOrig="700" w:dyaOrig="360">
          <v:shape id="_x0000_i1086" type="#_x0000_t75" style="width:35.25pt;height:18pt" o:ole="">
            <v:imagedata r:id="rId122" o:title=""/>
          </v:shape>
          <o:OLEObject Type="Embed" ProgID="Equation.DSMT4" ShapeID="_x0000_i1086" DrawAspect="Content" ObjectID="_1590900021" r:id="rId131"/>
        </w:object>
      </w:r>
      <w:r w:rsidRPr="00145B6A">
        <w:t xml:space="preserve">entón </w:t>
      </w:r>
      <w:r w:rsidRPr="00145B6A">
        <w:object w:dxaOrig="3040" w:dyaOrig="680">
          <v:shape id="_x0000_i1087" type="#_x0000_t75" style="width:152.25pt;height:33.75pt" o:ole="">
            <v:imagedata r:id="rId132" o:title=""/>
          </v:shape>
          <o:OLEObject Type="Embed" ProgID="Equation.DSMT4" ShapeID="_x0000_i1087" DrawAspect="Content" ObjectID="_1590900022" r:id="rId133"/>
        </w:object>
      </w:r>
    </w:p>
    <w:p w:rsidR="00FD059A" w:rsidRPr="00145B6A" w:rsidRDefault="00FD059A" w:rsidP="00FD059A"/>
    <w:p w:rsidR="00FD059A" w:rsidRPr="00145B6A" w:rsidRDefault="00FD059A" w:rsidP="00FD059A"/>
    <w:p w:rsidR="00FD059A" w:rsidRPr="00145B6A" w:rsidRDefault="00FD059A" w:rsidP="00FD059A"/>
    <w:p w:rsidR="00FD059A" w:rsidRPr="00145B6A" w:rsidRDefault="00FD059A" w:rsidP="00FD059A">
      <w:r w:rsidRPr="00145B6A">
        <w:t xml:space="preserve">Nótese que a puntuación máxima </w:t>
      </w:r>
      <w:r w:rsidRPr="00145B6A">
        <w:object w:dxaOrig="420" w:dyaOrig="360">
          <v:shape id="_x0000_i1088" type="#_x0000_t75" style="width:21pt;height:18pt" o:ole="">
            <v:imagedata r:id="rId134" o:title=""/>
          </v:shape>
          <o:OLEObject Type="Embed" ProgID="Equation.DSMT4" ShapeID="_x0000_i1088" DrawAspect="Content" ObjectID="_1590900023" r:id="rId135"/>
        </w:object>
      </w:r>
      <w:r w:rsidRPr="00145B6A">
        <w:t xml:space="preserve"> só se atinxe se a baixa máxima (</w:t>
      </w:r>
      <w:r w:rsidRPr="00145B6A">
        <w:object w:dxaOrig="420" w:dyaOrig="360">
          <v:shape id="_x0000_i1089" type="#_x0000_t75" style="width:21pt;height:18pt" o:ole="">
            <v:imagedata r:id="rId136" o:title=""/>
          </v:shape>
          <o:OLEObject Type="Embed" ProgID="Equation.DSMT4" ShapeID="_x0000_i1089" DrawAspect="Content" ObjectID="_1590900024" r:id="rId137"/>
        </w:object>
      </w:r>
      <w:r w:rsidRPr="00145B6A">
        <w:t xml:space="preserve">) é igual ou superior ao 25% e que, cunha baixa do 15%, sempre se obtén o 70% da valoración máxima.  </w:t>
      </w:r>
    </w:p>
    <w:p w:rsidR="00FD059A" w:rsidRPr="00145B6A" w:rsidRDefault="00FD059A" w:rsidP="00FD059A"/>
    <w:p w:rsidR="00FD059A" w:rsidRPr="00145B6A" w:rsidRDefault="00FD059A" w:rsidP="00FD059A">
      <w:pPr>
        <w:rPr>
          <w:b/>
          <w:bCs/>
        </w:rPr>
      </w:pPr>
    </w:p>
    <w:p w:rsidR="00FD059A" w:rsidRPr="00145B6A" w:rsidRDefault="00FD059A" w:rsidP="00FD059A">
      <w:r w:rsidRPr="00145B6A">
        <w:rPr>
          <w:bCs/>
          <w:i/>
        </w:rPr>
        <w:t>Nota.-</w:t>
      </w:r>
      <w:r w:rsidRPr="00145B6A">
        <w:t xml:space="preserve"> No caso particular en que todas as ofertas son iguais ao prezo de licitación tense </w:t>
      </w:r>
      <w:r w:rsidRPr="00145B6A">
        <w:object w:dxaOrig="2940" w:dyaOrig="360">
          <v:shape id="_x0000_i1090" type="#_x0000_t75" style="width:147pt;height:18pt" o:ole="">
            <v:imagedata r:id="rId138" o:title=""/>
          </v:shape>
          <o:OLEObject Type="Embed" ProgID="Equation.DSMT4" ShapeID="_x0000_i1090" DrawAspect="Content" ObjectID="_1590900025" r:id="rId139"/>
        </w:object>
      </w:r>
      <w:r w:rsidRPr="00145B6A">
        <w:t xml:space="preserve"> polo que as valoracións anteriores non son válidas (téñense divisións por cero). Neste caso, acordamos outorgar a todas elas unha puntuación nula (</w:t>
      </w:r>
      <w:r w:rsidRPr="00145B6A">
        <w:object w:dxaOrig="620" w:dyaOrig="360">
          <v:shape id="_x0000_i1091" type="#_x0000_t75" style="width:30.75pt;height:18pt" o:ole="">
            <v:imagedata r:id="rId140" o:title=""/>
          </v:shape>
          <o:OLEObject Type="Embed" ProgID="Equation.DSMT4" ShapeID="_x0000_i1091" DrawAspect="Content" ObjectID="_1590900026" r:id="rId141"/>
        </w:object>
      </w:r>
      <w:r w:rsidRPr="00145B6A">
        <w:t xml:space="preserve">) . Na práctica, esta situación tamén se produce cando as baixas son todas moi pequenas aínda que non sexan exactamente cero. Por </w:t>
      </w:r>
      <w:r w:rsidR="00145B6A" w:rsidRPr="00145B6A">
        <w:t>iso</w:t>
      </w:r>
      <w:r w:rsidRPr="00145B6A">
        <w:t xml:space="preserve">, propoñemos  </w:t>
      </w:r>
      <w:r w:rsidR="00301E99">
        <w:t xml:space="preserve">dar unha puntuación nula a todas </w:t>
      </w:r>
      <w:r w:rsidRPr="00145B6A">
        <w:t xml:space="preserve">as ofertas  sempre que </w:t>
      </w:r>
      <w:r w:rsidRPr="00145B6A">
        <w:object w:dxaOrig="1040" w:dyaOrig="380">
          <v:shape id="_x0000_i1092" type="#_x0000_t75" style="width:51.75pt;height:18.75pt" o:ole="">
            <v:imagedata r:id="rId142" o:title=""/>
          </v:shape>
          <o:OLEObject Type="Embed" ProgID="Equation.DSMT4" ShapeID="_x0000_i1092" DrawAspect="Content" ObjectID="_1590900027" r:id="rId143"/>
        </w:object>
      </w:r>
      <w:r w:rsidRPr="00145B6A">
        <w:t xml:space="preserve">. </w:t>
      </w:r>
    </w:p>
    <w:p w:rsidR="00FD059A" w:rsidRPr="00145B6A" w:rsidRDefault="00FD059A" w:rsidP="00FD059A"/>
    <w:p w:rsidR="00FD059A" w:rsidRPr="00145B6A" w:rsidRDefault="00FD059A" w:rsidP="00FD059A"/>
    <w:p w:rsidR="00FD059A" w:rsidRPr="00145B6A" w:rsidRDefault="00FD059A" w:rsidP="00FD059A"/>
    <w:p w:rsidR="00FD059A" w:rsidRPr="00145B6A" w:rsidRDefault="00FD059A" w:rsidP="00FD059A">
      <w:r w:rsidRPr="00145B6A">
        <w:rPr>
          <w:noProof/>
          <w:lang w:val="es-ES" w:eastAsia="es-ES"/>
        </w:rPr>
        <w:lastRenderedPageBreak/>
        <w:drawing>
          <wp:inline distT="0" distB="0" distL="0" distR="0">
            <wp:extent cx="5153025" cy="4010025"/>
            <wp:effectExtent l="19050" t="0" r="9525" b="0"/>
            <wp:docPr id="20" name="Imagen 104" descr="figu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figura1"/>
                    <pic:cNvPicPr>
                      <a:picLocks noChangeAspect="1" noChangeArrowheads="1"/>
                    </pic:cNvPicPr>
                  </pic:nvPicPr>
                  <pic:blipFill>
                    <a:blip r:embed="rId144"/>
                    <a:srcRect/>
                    <a:stretch>
                      <a:fillRect/>
                    </a:stretch>
                  </pic:blipFill>
                  <pic:spPr bwMode="auto">
                    <a:xfrm>
                      <a:off x="0" y="0"/>
                      <a:ext cx="5153025" cy="4010025"/>
                    </a:xfrm>
                    <a:prstGeom prst="rect">
                      <a:avLst/>
                    </a:prstGeom>
                    <a:noFill/>
                    <a:ln w="9525">
                      <a:noFill/>
                      <a:miter lim="800000"/>
                      <a:headEnd/>
                      <a:tailEnd/>
                    </a:ln>
                  </pic:spPr>
                </pic:pic>
              </a:graphicData>
            </a:graphic>
          </wp:inline>
        </w:drawing>
      </w:r>
    </w:p>
    <w:p w:rsidR="00FD059A" w:rsidRPr="00145B6A" w:rsidRDefault="00FD059A" w:rsidP="00FD059A"/>
    <w:p w:rsidR="00FD059A" w:rsidRPr="00145B6A" w:rsidRDefault="00FD059A" w:rsidP="00FD059A">
      <w:r w:rsidRPr="00145B6A">
        <w:t xml:space="preserve">Figura 1: Representación gráfica das puntuacións se </w:t>
      </w:r>
      <w:r w:rsidRPr="00145B6A">
        <w:object w:dxaOrig="880" w:dyaOrig="360">
          <v:shape id="_x0000_i1093" type="#_x0000_t75" style="width:44.25pt;height:18pt" o:ole="">
            <v:imagedata r:id="rId145" o:title=""/>
          </v:shape>
          <o:OLEObject Type="Embed" ProgID="Equation.DSMT4" ShapeID="_x0000_i1093" DrawAspect="Content" ObjectID="_1590900028" r:id="rId146"/>
        </w:object>
      </w:r>
      <w:r w:rsidRPr="00145B6A">
        <w:t>.</w:t>
      </w:r>
    </w:p>
    <w:p w:rsidR="00FD059A" w:rsidRPr="00145B6A" w:rsidRDefault="00FD059A" w:rsidP="00FD059A"/>
    <w:p w:rsidR="00FD059A" w:rsidRPr="00145B6A" w:rsidRDefault="00FD059A" w:rsidP="00FD059A">
      <w:r w:rsidRPr="00145B6A">
        <w:rPr>
          <w:noProof/>
          <w:lang w:val="es-ES" w:eastAsia="es-ES"/>
        </w:rPr>
        <w:drawing>
          <wp:inline distT="0" distB="0" distL="0" distR="0">
            <wp:extent cx="5200650" cy="3695700"/>
            <wp:effectExtent l="19050" t="0" r="0" b="0"/>
            <wp:docPr id="21" name="Imagen 106" descr="figu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figura2"/>
                    <pic:cNvPicPr>
                      <a:picLocks noChangeAspect="1" noChangeArrowheads="1"/>
                    </pic:cNvPicPr>
                  </pic:nvPicPr>
                  <pic:blipFill>
                    <a:blip r:embed="rId147"/>
                    <a:srcRect/>
                    <a:stretch>
                      <a:fillRect/>
                    </a:stretch>
                  </pic:blipFill>
                  <pic:spPr bwMode="auto">
                    <a:xfrm>
                      <a:off x="0" y="0"/>
                      <a:ext cx="5200650" cy="3695700"/>
                    </a:xfrm>
                    <a:prstGeom prst="rect">
                      <a:avLst/>
                    </a:prstGeom>
                    <a:noFill/>
                    <a:ln w="9525">
                      <a:noFill/>
                      <a:miter lim="800000"/>
                      <a:headEnd/>
                      <a:tailEnd/>
                    </a:ln>
                  </pic:spPr>
                </pic:pic>
              </a:graphicData>
            </a:graphic>
          </wp:inline>
        </w:drawing>
      </w:r>
    </w:p>
    <w:p w:rsidR="00FD059A" w:rsidRPr="00145B6A" w:rsidRDefault="00FD059A" w:rsidP="00FD059A"/>
    <w:p w:rsidR="00FD059A" w:rsidRPr="00145B6A" w:rsidRDefault="00FD059A" w:rsidP="00FD059A">
      <w:r w:rsidRPr="00145B6A">
        <w:lastRenderedPageBreak/>
        <w:t xml:space="preserve">Figura 2: Representación gráfica das puntuacións se </w:t>
      </w:r>
      <w:r w:rsidRPr="00145B6A">
        <w:object w:dxaOrig="1359" w:dyaOrig="360">
          <v:shape id="_x0000_i1094" type="#_x0000_t75" style="width:68.25pt;height:18pt" o:ole="">
            <v:imagedata r:id="rId148" o:title=""/>
          </v:shape>
          <o:OLEObject Type="Embed" ProgID="Equation.DSMT4" ShapeID="_x0000_i1094" DrawAspect="Content" ObjectID="_1590900029" r:id="rId149"/>
        </w:object>
      </w:r>
      <w:r w:rsidRPr="00145B6A">
        <w:t>.</w:t>
      </w:r>
    </w:p>
    <w:p w:rsidR="00FD059A" w:rsidRPr="00145B6A" w:rsidRDefault="00FD059A" w:rsidP="00FD059A"/>
    <w:p w:rsidR="00FD059A" w:rsidRPr="00145B6A" w:rsidRDefault="00FD059A" w:rsidP="00FD059A">
      <w:r w:rsidRPr="00145B6A">
        <w:rPr>
          <w:noProof/>
          <w:lang w:val="es-ES" w:eastAsia="es-ES"/>
        </w:rPr>
        <w:drawing>
          <wp:inline distT="0" distB="0" distL="0" distR="0">
            <wp:extent cx="5391150" cy="3838575"/>
            <wp:effectExtent l="19050" t="0" r="0" b="0"/>
            <wp:docPr id="22" name="Imagen 108" descr="figu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a3"/>
                    <pic:cNvPicPr>
                      <a:picLocks noChangeAspect="1" noChangeArrowheads="1"/>
                    </pic:cNvPicPr>
                  </pic:nvPicPr>
                  <pic:blipFill>
                    <a:blip r:embed="rId150"/>
                    <a:srcRect/>
                    <a:stretch>
                      <a:fillRect/>
                    </a:stretch>
                  </pic:blipFill>
                  <pic:spPr bwMode="auto">
                    <a:xfrm>
                      <a:off x="0" y="0"/>
                      <a:ext cx="5391150" cy="3838575"/>
                    </a:xfrm>
                    <a:prstGeom prst="rect">
                      <a:avLst/>
                    </a:prstGeom>
                    <a:noFill/>
                    <a:ln w="9525">
                      <a:noFill/>
                      <a:miter lim="800000"/>
                      <a:headEnd/>
                      <a:tailEnd/>
                    </a:ln>
                  </pic:spPr>
                </pic:pic>
              </a:graphicData>
            </a:graphic>
          </wp:inline>
        </w:drawing>
      </w:r>
    </w:p>
    <w:p w:rsidR="00FD059A" w:rsidRPr="00145B6A" w:rsidRDefault="00FD059A" w:rsidP="00FD059A"/>
    <w:p w:rsidR="00FD059A" w:rsidRPr="00145B6A" w:rsidRDefault="00FD059A" w:rsidP="00FD059A">
      <w:r w:rsidRPr="00145B6A">
        <w:t xml:space="preserve">Figura 3: Representación gráfica das puntuacións se </w:t>
      </w:r>
      <w:r w:rsidRPr="00145B6A">
        <w:object w:dxaOrig="900" w:dyaOrig="360">
          <v:shape id="_x0000_i1095" type="#_x0000_t75" style="width:45pt;height:18pt" o:ole="">
            <v:imagedata r:id="rId151" o:title=""/>
          </v:shape>
          <o:OLEObject Type="Embed" ProgID="Equation.DSMT4" ShapeID="_x0000_i1095" DrawAspect="Content" ObjectID="_1590900030" r:id="rId152"/>
        </w:object>
      </w:r>
      <w:r w:rsidRPr="00145B6A">
        <w:t>.</w:t>
      </w:r>
    </w:p>
    <w:p w:rsidR="00FD059A" w:rsidRPr="00145B6A" w:rsidRDefault="00FD059A" w:rsidP="00FD059A"/>
    <w:p w:rsidR="00FD059A" w:rsidRPr="00145B6A" w:rsidRDefault="00FD059A" w:rsidP="00FD059A">
      <w:pPr>
        <w:rPr>
          <w:b/>
          <w:bCs/>
        </w:rPr>
      </w:pPr>
    </w:p>
    <w:p w:rsidR="00FD059A" w:rsidRPr="00145B6A" w:rsidRDefault="00FD059A" w:rsidP="00FD059A">
      <w:pPr>
        <w:rPr>
          <w:b/>
          <w:bCs/>
        </w:rPr>
      </w:pPr>
    </w:p>
    <w:p w:rsidR="00FD059A" w:rsidRPr="00145B6A" w:rsidRDefault="00FD059A" w:rsidP="00FD059A">
      <w:pPr>
        <w:rPr>
          <w:b/>
          <w:bCs/>
        </w:rPr>
      </w:pPr>
    </w:p>
    <w:p w:rsidR="00FD059A" w:rsidRPr="00145B6A" w:rsidRDefault="00FD059A" w:rsidP="00FD059A">
      <w:pPr>
        <w:rPr>
          <w:b/>
          <w:bCs/>
        </w:rPr>
      </w:pPr>
    </w:p>
    <w:p w:rsidR="00FD059A" w:rsidRPr="00145B6A" w:rsidRDefault="00FD059A" w:rsidP="00FD059A">
      <w:pPr>
        <w:rPr>
          <w:b/>
          <w:bCs/>
        </w:rPr>
      </w:pPr>
      <w:r w:rsidRPr="00145B6A">
        <w:rPr>
          <w:b/>
          <w:bCs/>
        </w:rPr>
        <w:t>Luis Jaime Rodríguez Fernández</w:t>
      </w:r>
    </w:p>
    <w:p w:rsidR="00FD059A" w:rsidRPr="00145B6A" w:rsidRDefault="00145B6A" w:rsidP="00FD059A">
      <w:pPr>
        <w:rPr>
          <w:b/>
          <w:bCs/>
        </w:rPr>
      </w:pPr>
      <w:r w:rsidRPr="00145B6A">
        <w:rPr>
          <w:b/>
          <w:bCs/>
        </w:rPr>
        <w:t>Xefe</w:t>
      </w:r>
      <w:r>
        <w:rPr>
          <w:b/>
          <w:bCs/>
        </w:rPr>
        <w:t xml:space="preserve"> do Servizo de Patrimonio e Contratación</w:t>
      </w:r>
      <w:r w:rsidR="00FD059A" w:rsidRPr="00145B6A">
        <w:rPr>
          <w:b/>
          <w:bCs/>
        </w:rPr>
        <w:t xml:space="preserve"> </w:t>
      </w:r>
    </w:p>
    <w:p w:rsidR="00FD059A" w:rsidRPr="00145B6A" w:rsidRDefault="00145B6A" w:rsidP="00FD059A">
      <w:pPr>
        <w:rPr>
          <w:b/>
          <w:bCs/>
        </w:rPr>
      </w:pPr>
      <w:r>
        <w:rPr>
          <w:b/>
          <w:bCs/>
        </w:rPr>
        <w:t>Deputación Provincial da</w:t>
      </w:r>
      <w:r w:rsidR="00FD059A" w:rsidRPr="00145B6A">
        <w:rPr>
          <w:b/>
          <w:bCs/>
        </w:rPr>
        <w:t xml:space="preserve"> Coruña</w:t>
      </w:r>
    </w:p>
    <w:p w:rsidR="00FD059A" w:rsidRPr="00145B6A" w:rsidRDefault="00145B6A" w:rsidP="00FD059A">
      <w:pPr>
        <w:rPr>
          <w:b/>
          <w:bCs/>
        </w:rPr>
      </w:pPr>
      <w:r>
        <w:rPr>
          <w:b/>
          <w:bCs/>
        </w:rPr>
        <w:t>18 de maio</w:t>
      </w:r>
      <w:r w:rsidR="00FD059A" w:rsidRPr="00145B6A">
        <w:rPr>
          <w:b/>
          <w:bCs/>
        </w:rPr>
        <w:t xml:space="preserve"> de 2018</w:t>
      </w:r>
    </w:p>
    <w:p w:rsidR="00FD059A" w:rsidRPr="00145B6A" w:rsidRDefault="00FD059A" w:rsidP="00FD059A"/>
    <w:p w:rsidR="00FD059A" w:rsidRPr="00145B6A" w:rsidRDefault="00FD059A" w:rsidP="00FD059A"/>
    <w:p w:rsidR="00FD059A" w:rsidRPr="00145B6A" w:rsidRDefault="00FD059A" w:rsidP="00DC4281">
      <w:pPr>
        <w:rPr>
          <w:b/>
          <w:bCs/>
        </w:rPr>
      </w:pPr>
    </w:p>
    <w:p w:rsidR="00DC4281" w:rsidRPr="00145B6A" w:rsidRDefault="00DC4281" w:rsidP="00DC4281">
      <w:pPr>
        <w:rPr>
          <w:b/>
          <w:bCs/>
        </w:rPr>
      </w:pPr>
    </w:p>
    <w:p w:rsidR="00DC4281" w:rsidRPr="00145B6A" w:rsidRDefault="00DC4281" w:rsidP="00DC4281">
      <w:pPr>
        <w:rPr>
          <w:b/>
          <w:bCs/>
        </w:rPr>
      </w:pPr>
    </w:p>
    <w:p w:rsidR="00DC4281" w:rsidRPr="00145B6A" w:rsidRDefault="00DC4281" w:rsidP="00DC4281">
      <w:pPr>
        <w:rPr>
          <w:b/>
          <w:bCs/>
        </w:rPr>
      </w:pPr>
    </w:p>
    <w:sectPr w:rsidR="00DC4281" w:rsidRPr="00145B6A" w:rsidSect="0014680B">
      <w:footerReference w:type="default" r:id="rId153"/>
      <w:pgSz w:w="11906" w:h="16838"/>
      <w:pgMar w:top="851" w:right="1701" w:bottom="1418"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22098" w:rsidRDefault="00822098" w:rsidP="00DC4281">
      <w:pPr>
        <w:spacing w:after="0" w:line="240" w:lineRule="auto"/>
      </w:pPr>
      <w:r>
        <w:separator/>
      </w:r>
    </w:p>
  </w:endnote>
  <w:endnote w:type="continuationSeparator" w:id="1">
    <w:p w:rsidR="00822098" w:rsidRDefault="00822098" w:rsidP="00DC428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Albany AMT">
    <w:altName w:val="Arial"/>
    <w:charset w:val="00"/>
    <w:family w:val="swiss"/>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570F" w:rsidRDefault="0095450F">
    <w:pPr>
      <w:pStyle w:val="Piedepgina"/>
      <w:jc w:val="right"/>
    </w:pPr>
    <w:fldSimple w:instr="PAGE   \* MERGEFORMAT">
      <w:r w:rsidR="008F19F6">
        <w:rPr>
          <w:noProof/>
        </w:rPr>
        <w:t>62</w:t>
      </w:r>
    </w:fldSimple>
  </w:p>
  <w:p w:rsidR="0076570F" w:rsidRDefault="0076570F">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22098" w:rsidRDefault="00822098" w:rsidP="00DC4281">
      <w:pPr>
        <w:spacing w:after="0" w:line="240" w:lineRule="auto"/>
      </w:pPr>
      <w:r>
        <w:separator/>
      </w:r>
    </w:p>
  </w:footnote>
  <w:footnote w:type="continuationSeparator" w:id="1">
    <w:p w:rsidR="00822098" w:rsidRDefault="00822098" w:rsidP="00DC4281">
      <w:pPr>
        <w:spacing w:after="0" w:line="240" w:lineRule="auto"/>
      </w:pPr>
      <w:r>
        <w:continuationSeparator/>
      </w:r>
    </w:p>
  </w:footnote>
  <w:footnote w:id="2">
    <w:p w:rsidR="0076570F" w:rsidRPr="00EB1CBA" w:rsidRDefault="0076570F" w:rsidP="00244D33">
      <w:pPr>
        <w:pStyle w:val="Textonotapie"/>
      </w:pPr>
      <w:r>
        <w:rPr>
          <w:rStyle w:val="Refdenotaalpie"/>
        </w:rPr>
        <w:footnoteRef/>
      </w:r>
      <w:r>
        <w:t xml:space="preserve"> Dato que ha cubrir a administración </w:t>
      </w:r>
      <w:r>
        <w:br/>
      </w:r>
    </w:p>
  </w:footnote>
  <w:footnote w:id="3">
    <w:p w:rsidR="0076570F" w:rsidRPr="00EB1CBA" w:rsidRDefault="0076570F" w:rsidP="00244D33">
      <w:pPr>
        <w:pStyle w:val="Textonotapie"/>
      </w:pPr>
      <w:r>
        <w:rPr>
          <w:rStyle w:val="Refdenotaalpie"/>
        </w:rPr>
        <w:footnoteRef/>
      </w:r>
      <w:r>
        <w:t xml:space="preserve"> Dato que ha cubrir a administración</w:t>
      </w:r>
    </w:p>
  </w:footnote>
  <w:footnote w:id="4">
    <w:p w:rsidR="0076570F" w:rsidRPr="00EB1CBA" w:rsidRDefault="0076570F" w:rsidP="00244D33">
      <w:pPr>
        <w:pStyle w:val="Textonotapie"/>
      </w:pPr>
      <w:r>
        <w:rPr>
          <w:rStyle w:val="Refdenotaalpie"/>
        </w:rPr>
        <w:footnoteRef/>
      </w:r>
      <w:r>
        <w:t xml:space="preserve"> Dato que ha cubrir a administración</w:t>
      </w:r>
      <w:r>
        <w:br/>
      </w:r>
    </w:p>
  </w:footnote>
  <w:footnote w:id="5">
    <w:p w:rsidR="0076570F" w:rsidRPr="00EB1CBA" w:rsidRDefault="0076570F" w:rsidP="00244D33">
      <w:pPr>
        <w:pStyle w:val="Textonotapie"/>
      </w:pPr>
      <w:r>
        <w:rPr>
          <w:rStyle w:val="Refdenotaalpie"/>
        </w:rPr>
        <w:footnoteRef/>
      </w:r>
      <w:r>
        <w:t xml:space="preserve"> Dato que ha cubrir a administración</w:t>
      </w:r>
    </w:p>
  </w:footnote>
  <w:footnote w:id="6">
    <w:p w:rsidR="0076570F" w:rsidRPr="00EB1CBA" w:rsidRDefault="0076570F">
      <w:pPr>
        <w:pStyle w:val="Textonotapie"/>
      </w:pPr>
      <w:r>
        <w:rPr>
          <w:rStyle w:val="Refdenotaalpie"/>
        </w:rPr>
        <w:footnoteRef/>
      </w:r>
      <w:r>
        <w:t xml:space="preserve"> Dato que ha cubrir a administración</w:t>
      </w:r>
      <w:r>
        <w:br/>
      </w:r>
    </w:p>
  </w:footnote>
  <w:footnote w:id="7">
    <w:p w:rsidR="0076570F" w:rsidRPr="00EB1CBA" w:rsidRDefault="0076570F">
      <w:pPr>
        <w:pStyle w:val="Textonotapie"/>
      </w:pPr>
      <w:r>
        <w:rPr>
          <w:rStyle w:val="Refdenotaalpie"/>
        </w:rPr>
        <w:footnoteRef/>
      </w:r>
      <w:r>
        <w:t xml:space="preserve"> Dato que ha cubrir a administración</w:t>
      </w:r>
    </w:p>
  </w:footnote>
  <w:footnote w:id="8">
    <w:p w:rsidR="0076570F" w:rsidRDefault="0076570F" w:rsidP="00DC4281">
      <w:pPr>
        <w:pStyle w:val="Textonotapie"/>
      </w:pPr>
      <w:r>
        <w:rPr>
          <w:rStyle w:val="Refdenotaalpie"/>
        </w:rPr>
        <w:footnoteRef/>
      </w:r>
      <w:r>
        <w:t xml:space="preserve"> </w:t>
      </w:r>
      <w:r w:rsidRPr="00DA3814">
        <w:t xml:space="preserve">Este apartado incluirase na proposta só para aqueles </w:t>
      </w:r>
      <w:r>
        <w:t xml:space="preserve">contratos nos que se indique na </w:t>
      </w:r>
      <w:r w:rsidRPr="00DA3814">
        <w:t>epígrafe 6 do cadro de características do contrato (ANEXO I) que este criterio será obxecto de valoración</w:t>
      </w:r>
    </w:p>
    <w:p w:rsidR="0076570F" w:rsidRDefault="0076570F" w:rsidP="00DC4281">
      <w:pPr>
        <w:pStyle w:val="Textonotapie"/>
      </w:pPr>
    </w:p>
  </w:footnote>
  <w:footnote w:id="9">
    <w:p w:rsidR="0076570F" w:rsidRPr="00DA3814" w:rsidRDefault="0076570F" w:rsidP="00DC4281">
      <w:pPr>
        <w:pStyle w:val="Textonotapie"/>
        <w:rPr>
          <w:b/>
          <w:bCs/>
        </w:rPr>
      </w:pPr>
      <w:r>
        <w:rPr>
          <w:rStyle w:val="Refdenotaalpie"/>
        </w:rPr>
        <w:footnoteRef/>
      </w:r>
      <w:r>
        <w:t xml:space="preserve"> </w:t>
      </w:r>
      <w:r w:rsidRPr="00DA3814">
        <w:t xml:space="preserve">No caso de </w:t>
      </w:r>
      <w:r>
        <w:t>que no proxecto o prazo de  exe</w:t>
      </w:r>
      <w:r w:rsidRPr="00DA3814">
        <w:t>cución figure por meses, entenderase que cada un destes comprende 30 días naturais</w:t>
      </w:r>
    </w:p>
    <w:p w:rsidR="0076570F" w:rsidRDefault="0076570F" w:rsidP="00DC4281">
      <w:pPr>
        <w:pStyle w:val="Textonotapie"/>
      </w:pPr>
    </w:p>
  </w:footnote>
  <w:footnote w:id="10">
    <w:p w:rsidR="0076570F" w:rsidRPr="00EB1CBA" w:rsidRDefault="0076570F">
      <w:pPr>
        <w:pStyle w:val="Textonotapie"/>
      </w:pPr>
      <w:r>
        <w:rPr>
          <w:rStyle w:val="Refdenotaalpie"/>
        </w:rPr>
        <w:footnoteRef/>
      </w:r>
      <w:r>
        <w:t xml:space="preserve"> Dato que ha cubrir a administración</w:t>
      </w:r>
    </w:p>
  </w:footnote>
  <w:footnote w:id="11">
    <w:p w:rsidR="0076570F" w:rsidRPr="00EB1CBA" w:rsidRDefault="0076570F">
      <w:pPr>
        <w:pStyle w:val="Textonotapie"/>
      </w:pPr>
      <w:r>
        <w:rPr>
          <w:rStyle w:val="Refdenotaalpie"/>
        </w:rPr>
        <w:footnoteRef/>
      </w:r>
      <w:r>
        <w:t xml:space="preserve"> Dato que ha cubrir a administración</w:t>
      </w:r>
    </w:p>
  </w:footnote>
  <w:footnote w:id="12">
    <w:p w:rsidR="0076570F" w:rsidRPr="004E2F1F" w:rsidRDefault="0076570F" w:rsidP="005E469A">
      <w:pPr>
        <w:pStyle w:val="Textonotapie"/>
      </w:pPr>
      <w:r>
        <w:rPr>
          <w:rStyle w:val="Refdenotaalpie"/>
        </w:rPr>
        <w:footnoteRef/>
      </w:r>
      <w:r>
        <w:t xml:space="preserve"> Obrigatorio a partir do 9 de setembro de 2018</w:t>
      </w:r>
    </w:p>
    <w:p w:rsidR="0076570F" w:rsidRPr="005E469A" w:rsidRDefault="0076570F">
      <w:pPr>
        <w:pStyle w:val="Textonotapie"/>
      </w:pPr>
    </w:p>
  </w:footnote>
  <w:footnote w:id="13">
    <w:p w:rsidR="0076570F" w:rsidRPr="00F66786" w:rsidRDefault="0076570F" w:rsidP="00FD059A">
      <w:pPr>
        <w:pStyle w:val="Textonotaalfinal"/>
        <w:rPr>
          <w:sz w:val="24"/>
          <w:szCs w:val="24"/>
        </w:rPr>
      </w:pPr>
      <w:r>
        <w:rPr>
          <w:rStyle w:val="Refdenotaalpie"/>
        </w:rPr>
        <w:footnoteRef/>
      </w:r>
      <w:r>
        <w:t xml:space="preserve"> </w:t>
      </w:r>
      <w:r w:rsidRPr="00F66786">
        <w:rPr>
          <w:bCs/>
          <w:sz w:val="24"/>
          <w:szCs w:val="24"/>
        </w:rPr>
        <w:t>Investigadores</w:t>
      </w:r>
    </w:p>
    <w:p w:rsidR="0076570F" w:rsidRPr="00F66786" w:rsidRDefault="0076570F" w:rsidP="00FD059A">
      <w:pPr>
        <w:rPr>
          <w:bCs/>
        </w:rPr>
      </w:pPr>
      <w:r w:rsidRPr="00F66786">
        <w:t xml:space="preserve">  </w:t>
      </w:r>
      <w:r w:rsidRPr="00F66786">
        <w:rPr>
          <w:b/>
          <w:bCs/>
        </w:rPr>
        <w:t>Juan M. Viaño Rey</w:t>
      </w:r>
      <w:r w:rsidRPr="00F66786">
        <w:rPr>
          <w:bCs/>
        </w:rPr>
        <w:t xml:space="preserve"> – Catedrático de Matemática Aplicada - USC</w:t>
      </w:r>
    </w:p>
    <w:p w:rsidR="0076570F" w:rsidRPr="00F66786" w:rsidRDefault="0076570F" w:rsidP="00FD059A">
      <w:pPr>
        <w:pBdr>
          <w:bottom w:val="single" w:sz="12" w:space="1" w:color="auto"/>
        </w:pBdr>
        <w:rPr>
          <w:bCs/>
        </w:rPr>
      </w:pPr>
      <w:r w:rsidRPr="00F66786">
        <w:rPr>
          <w:b/>
          <w:bCs/>
        </w:rPr>
        <w:t xml:space="preserve"> </w:t>
      </w:r>
      <w:r>
        <w:rPr>
          <w:b/>
          <w:bCs/>
        </w:rPr>
        <w:t xml:space="preserve"> </w:t>
      </w:r>
      <w:r w:rsidRPr="00F66786">
        <w:rPr>
          <w:b/>
          <w:bCs/>
        </w:rPr>
        <w:t>José R. Fernández García</w:t>
      </w:r>
      <w:r w:rsidRPr="00F66786">
        <w:rPr>
          <w:bCs/>
        </w:rPr>
        <w:t xml:space="preserve"> – </w:t>
      </w:r>
      <w:r>
        <w:rPr>
          <w:bCs/>
        </w:rPr>
        <w:t>Profesor Titular de Matemática Aplicada - UVigo</w:t>
      </w:r>
    </w:p>
    <w:p w:rsidR="0076570F" w:rsidRDefault="0076570F" w:rsidP="00FD059A">
      <w:pPr>
        <w:rPr>
          <w:vertAlign w:val="superscript"/>
        </w:rPr>
      </w:pPr>
    </w:p>
    <w:p w:rsidR="0076570F" w:rsidRPr="004E4890" w:rsidRDefault="0076570F" w:rsidP="00FD059A">
      <w:pPr>
        <w:rPr>
          <w:vertAlign w:val="superscript"/>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84791"/>
    <w:multiLevelType w:val="multilevel"/>
    <w:tmpl w:val="0B1EDEAE"/>
    <w:lvl w:ilvl="0">
      <w:start w:val="1"/>
      <w:numFmt w:val="upperLetter"/>
      <w:lvlText w:val="%1."/>
      <w:lvlJc w:val="left"/>
      <w:pPr>
        <w:tabs>
          <w:tab w:val="num" w:pos="720"/>
        </w:tabs>
        <w:ind w:left="720" w:hanging="360"/>
      </w:pPr>
    </w:lvl>
    <w:lvl w:ilvl="1">
      <w:start w:val="1"/>
      <w:numFmt w:val="decimal"/>
      <w:pStyle w:val="Ttulo2"/>
      <w:lvlText w:val="%1.%2"/>
      <w:lvlJc w:val="left"/>
      <w:pPr>
        <w:tabs>
          <w:tab w:val="num" w:pos="936"/>
        </w:tabs>
        <w:ind w:left="936" w:hanging="576"/>
      </w:pPr>
    </w:lvl>
    <w:lvl w:ilvl="2">
      <w:start w:val="1"/>
      <w:numFmt w:val="decimal"/>
      <w:pStyle w:val="Ttulo3"/>
      <w:lvlText w:val="%1.%2.%3"/>
      <w:lvlJc w:val="left"/>
      <w:pPr>
        <w:tabs>
          <w:tab w:val="num" w:pos="1080"/>
        </w:tabs>
        <w:ind w:left="1080" w:hanging="720"/>
      </w:pPr>
    </w:lvl>
    <w:lvl w:ilvl="3">
      <w:start w:val="1"/>
      <w:numFmt w:val="decimal"/>
      <w:pStyle w:val="Ttulo4"/>
      <w:lvlText w:val="%1.%2.%3.%4"/>
      <w:lvlJc w:val="left"/>
      <w:pPr>
        <w:tabs>
          <w:tab w:val="num" w:pos="1224"/>
        </w:tabs>
        <w:ind w:left="1224" w:hanging="864"/>
      </w:pPr>
    </w:lvl>
    <w:lvl w:ilvl="4">
      <w:start w:val="1"/>
      <w:numFmt w:val="decimal"/>
      <w:pStyle w:val="Ttulo5"/>
      <w:lvlText w:val="%1.%2.%3.%4.%5"/>
      <w:lvlJc w:val="left"/>
      <w:pPr>
        <w:tabs>
          <w:tab w:val="num" w:pos="1368"/>
        </w:tabs>
        <w:ind w:left="1368" w:hanging="1008"/>
      </w:pPr>
    </w:lvl>
    <w:lvl w:ilvl="5">
      <w:start w:val="1"/>
      <w:numFmt w:val="decimal"/>
      <w:pStyle w:val="Ttulo6"/>
      <w:lvlText w:val="%1.%2.%3.%4.%5.%6"/>
      <w:lvlJc w:val="left"/>
      <w:pPr>
        <w:tabs>
          <w:tab w:val="num" w:pos="1512"/>
        </w:tabs>
        <w:ind w:left="1512" w:hanging="1152"/>
      </w:pPr>
    </w:lvl>
    <w:lvl w:ilvl="6">
      <w:start w:val="1"/>
      <w:numFmt w:val="decimal"/>
      <w:pStyle w:val="Ttulo7"/>
      <w:lvlText w:val="%1.%2.%3.%4.%5.%6.%7"/>
      <w:lvlJc w:val="left"/>
      <w:pPr>
        <w:tabs>
          <w:tab w:val="num" w:pos="1656"/>
        </w:tabs>
        <w:ind w:left="1656" w:hanging="1296"/>
      </w:pPr>
    </w:lvl>
    <w:lvl w:ilvl="7">
      <w:start w:val="1"/>
      <w:numFmt w:val="decimal"/>
      <w:pStyle w:val="Ttulo8"/>
      <w:lvlText w:val="%1.%2.%3.%4.%5.%6.%7.%8"/>
      <w:lvlJc w:val="left"/>
      <w:pPr>
        <w:tabs>
          <w:tab w:val="num" w:pos="1800"/>
        </w:tabs>
        <w:ind w:left="1800" w:hanging="1440"/>
      </w:pPr>
    </w:lvl>
    <w:lvl w:ilvl="8">
      <w:start w:val="1"/>
      <w:numFmt w:val="decimal"/>
      <w:pStyle w:val="Ttulo9"/>
      <w:lvlText w:val="%1.%2.%3.%4.%5.%6.%7.%8.%9"/>
      <w:lvlJc w:val="left"/>
      <w:pPr>
        <w:tabs>
          <w:tab w:val="num" w:pos="1944"/>
        </w:tabs>
        <w:ind w:left="1944" w:hanging="1584"/>
      </w:pPr>
    </w:lvl>
  </w:abstractNum>
  <w:abstractNum w:abstractNumId="1">
    <w:nsid w:val="018D2277"/>
    <w:multiLevelType w:val="hybridMultilevel"/>
    <w:tmpl w:val="E9481D52"/>
    <w:lvl w:ilvl="0" w:tplc="304C4876">
      <w:start w:val="1"/>
      <w:numFmt w:val="decimal"/>
      <w:lvlText w:val="(%1)"/>
      <w:lvlJc w:val="left"/>
      <w:pPr>
        <w:ind w:left="582" w:hanging="339"/>
        <w:jc w:val="right"/>
      </w:pPr>
      <w:rPr>
        <w:rFonts w:hint="default"/>
        <w:i/>
        <w:spacing w:val="-4"/>
        <w:w w:val="99"/>
      </w:rPr>
    </w:lvl>
    <w:lvl w:ilvl="1" w:tplc="48DEFE7E">
      <w:numFmt w:val="bullet"/>
      <w:lvlText w:val="•"/>
      <w:lvlJc w:val="left"/>
      <w:pPr>
        <w:ind w:left="1450" w:hanging="339"/>
      </w:pPr>
      <w:rPr>
        <w:rFonts w:hint="default"/>
      </w:rPr>
    </w:lvl>
    <w:lvl w:ilvl="2" w:tplc="D812CA32">
      <w:numFmt w:val="bullet"/>
      <w:lvlText w:val="•"/>
      <w:lvlJc w:val="left"/>
      <w:pPr>
        <w:ind w:left="2321" w:hanging="339"/>
      </w:pPr>
      <w:rPr>
        <w:rFonts w:hint="default"/>
      </w:rPr>
    </w:lvl>
    <w:lvl w:ilvl="3" w:tplc="5ED44BEE">
      <w:numFmt w:val="bullet"/>
      <w:lvlText w:val="•"/>
      <w:lvlJc w:val="left"/>
      <w:pPr>
        <w:ind w:left="3191" w:hanging="339"/>
      </w:pPr>
      <w:rPr>
        <w:rFonts w:hint="default"/>
      </w:rPr>
    </w:lvl>
    <w:lvl w:ilvl="4" w:tplc="4DFE7812">
      <w:numFmt w:val="bullet"/>
      <w:lvlText w:val="•"/>
      <w:lvlJc w:val="left"/>
      <w:pPr>
        <w:ind w:left="4062" w:hanging="339"/>
      </w:pPr>
      <w:rPr>
        <w:rFonts w:hint="default"/>
      </w:rPr>
    </w:lvl>
    <w:lvl w:ilvl="5" w:tplc="A6C8F61A">
      <w:numFmt w:val="bullet"/>
      <w:lvlText w:val="•"/>
      <w:lvlJc w:val="left"/>
      <w:pPr>
        <w:ind w:left="4933" w:hanging="339"/>
      </w:pPr>
      <w:rPr>
        <w:rFonts w:hint="default"/>
      </w:rPr>
    </w:lvl>
    <w:lvl w:ilvl="6" w:tplc="CBEE23EC">
      <w:numFmt w:val="bullet"/>
      <w:lvlText w:val="•"/>
      <w:lvlJc w:val="left"/>
      <w:pPr>
        <w:ind w:left="5803" w:hanging="339"/>
      </w:pPr>
      <w:rPr>
        <w:rFonts w:hint="default"/>
      </w:rPr>
    </w:lvl>
    <w:lvl w:ilvl="7" w:tplc="5F2A5832">
      <w:numFmt w:val="bullet"/>
      <w:lvlText w:val="•"/>
      <w:lvlJc w:val="left"/>
      <w:pPr>
        <w:ind w:left="6674" w:hanging="339"/>
      </w:pPr>
      <w:rPr>
        <w:rFonts w:hint="default"/>
      </w:rPr>
    </w:lvl>
    <w:lvl w:ilvl="8" w:tplc="FDBCC802">
      <w:numFmt w:val="bullet"/>
      <w:lvlText w:val="•"/>
      <w:lvlJc w:val="left"/>
      <w:pPr>
        <w:ind w:left="7545" w:hanging="339"/>
      </w:pPr>
      <w:rPr>
        <w:rFonts w:hint="default"/>
      </w:rPr>
    </w:lvl>
  </w:abstractNum>
  <w:abstractNum w:abstractNumId="2">
    <w:nsid w:val="0A994900"/>
    <w:multiLevelType w:val="hybridMultilevel"/>
    <w:tmpl w:val="A60A4B3E"/>
    <w:lvl w:ilvl="0" w:tplc="D9E2481A">
      <w:numFmt w:val="bullet"/>
      <w:lvlText w:val="-"/>
      <w:lvlJc w:val="left"/>
      <w:pPr>
        <w:ind w:left="1074" w:hanging="212"/>
      </w:pPr>
      <w:rPr>
        <w:rFonts w:ascii="Times New Roman" w:eastAsia="Times New Roman" w:hAnsi="Times New Roman" w:cs="Times New Roman" w:hint="default"/>
        <w:spacing w:val="-27"/>
        <w:w w:val="99"/>
        <w:sz w:val="24"/>
        <w:szCs w:val="24"/>
      </w:rPr>
    </w:lvl>
    <w:lvl w:ilvl="1" w:tplc="593EF8E8">
      <w:numFmt w:val="bullet"/>
      <w:lvlText w:val="•"/>
      <w:lvlJc w:val="left"/>
      <w:pPr>
        <w:ind w:left="1900" w:hanging="212"/>
      </w:pPr>
      <w:rPr>
        <w:rFonts w:hint="default"/>
      </w:rPr>
    </w:lvl>
    <w:lvl w:ilvl="2" w:tplc="70C0FA1A">
      <w:numFmt w:val="bullet"/>
      <w:lvlText w:val="•"/>
      <w:lvlJc w:val="left"/>
      <w:pPr>
        <w:ind w:left="2721" w:hanging="212"/>
      </w:pPr>
      <w:rPr>
        <w:rFonts w:hint="default"/>
      </w:rPr>
    </w:lvl>
    <w:lvl w:ilvl="3" w:tplc="780CCE7A">
      <w:numFmt w:val="bullet"/>
      <w:lvlText w:val="•"/>
      <w:lvlJc w:val="left"/>
      <w:pPr>
        <w:ind w:left="3541" w:hanging="212"/>
      </w:pPr>
      <w:rPr>
        <w:rFonts w:hint="default"/>
      </w:rPr>
    </w:lvl>
    <w:lvl w:ilvl="4" w:tplc="BDBA108A">
      <w:numFmt w:val="bullet"/>
      <w:lvlText w:val="•"/>
      <w:lvlJc w:val="left"/>
      <w:pPr>
        <w:ind w:left="4362" w:hanging="212"/>
      </w:pPr>
      <w:rPr>
        <w:rFonts w:hint="default"/>
      </w:rPr>
    </w:lvl>
    <w:lvl w:ilvl="5" w:tplc="C3FC0E4C">
      <w:numFmt w:val="bullet"/>
      <w:lvlText w:val="•"/>
      <w:lvlJc w:val="left"/>
      <w:pPr>
        <w:ind w:left="5183" w:hanging="212"/>
      </w:pPr>
      <w:rPr>
        <w:rFonts w:hint="default"/>
      </w:rPr>
    </w:lvl>
    <w:lvl w:ilvl="6" w:tplc="D5A47210">
      <w:numFmt w:val="bullet"/>
      <w:lvlText w:val="•"/>
      <w:lvlJc w:val="left"/>
      <w:pPr>
        <w:ind w:left="6003" w:hanging="212"/>
      </w:pPr>
      <w:rPr>
        <w:rFonts w:hint="default"/>
      </w:rPr>
    </w:lvl>
    <w:lvl w:ilvl="7" w:tplc="4CDCE4B6">
      <w:numFmt w:val="bullet"/>
      <w:lvlText w:val="•"/>
      <w:lvlJc w:val="left"/>
      <w:pPr>
        <w:ind w:left="6824" w:hanging="212"/>
      </w:pPr>
      <w:rPr>
        <w:rFonts w:hint="default"/>
      </w:rPr>
    </w:lvl>
    <w:lvl w:ilvl="8" w:tplc="C33669D6">
      <w:numFmt w:val="bullet"/>
      <w:lvlText w:val="•"/>
      <w:lvlJc w:val="left"/>
      <w:pPr>
        <w:ind w:left="7645" w:hanging="212"/>
      </w:pPr>
      <w:rPr>
        <w:rFonts w:hint="default"/>
      </w:rPr>
    </w:lvl>
  </w:abstractNum>
  <w:abstractNum w:abstractNumId="3">
    <w:nsid w:val="0CCC2FBF"/>
    <w:multiLevelType w:val="hybridMultilevel"/>
    <w:tmpl w:val="D7E4DA8E"/>
    <w:lvl w:ilvl="0" w:tplc="1C94BA50">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nsid w:val="0D564A3C"/>
    <w:multiLevelType w:val="multilevel"/>
    <w:tmpl w:val="D3A05B22"/>
    <w:lvl w:ilvl="0">
      <w:start w:val="1"/>
      <w:numFmt w:val="bullet"/>
      <w:lvlText w:val=""/>
      <w:lvlJc w:val="left"/>
      <w:pPr>
        <w:tabs>
          <w:tab w:val="num" w:pos="284"/>
        </w:tabs>
        <w:ind w:left="284" w:hanging="284"/>
      </w:pPr>
      <w:rPr>
        <w:rFonts w:ascii="Symbol" w:hAnsi="Symbol" w:hint="default"/>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5">
    <w:nsid w:val="0E9D5935"/>
    <w:multiLevelType w:val="hybridMultilevel"/>
    <w:tmpl w:val="B6BCE1D6"/>
    <w:lvl w:ilvl="0" w:tplc="0C0A0001">
      <w:start w:val="1"/>
      <w:numFmt w:val="bullet"/>
      <w:lvlText w:val=""/>
      <w:lvlJc w:val="left"/>
      <w:pPr>
        <w:tabs>
          <w:tab w:val="num" w:pos="1776"/>
        </w:tabs>
        <w:ind w:left="1776" w:hanging="360"/>
      </w:pPr>
      <w:rPr>
        <w:rFonts w:ascii="Symbol" w:hAnsi="Symbol" w:hint="default"/>
      </w:rPr>
    </w:lvl>
    <w:lvl w:ilvl="1" w:tplc="0C0A0003">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6">
    <w:nsid w:val="109A27EE"/>
    <w:multiLevelType w:val="hybridMultilevel"/>
    <w:tmpl w:val="06A8D5FE"/>
    <w:lvl w:ilvl="0" w:tplc="A320951E">
      <w:start w:val="12"/>
      <w:numFmt w:val="bullet"/>
      <w:lvlText w:val="-"/>
      <w:lvlJc w:val="left"/>
      <w:pPr>
        <w:ind w:left="720" w:hanging="360"/>
      </w:pPr>
      <w:rPr>
        <w:rFonts w:ascii="Arial" w:eastAsia="Times New Roman" w:hAnsi="Arial" w:cs="Arial" w:hint="default"/>
        <w:b/>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nsid w:val="11871AE3"/>
    <w:multiLevelType w:val="hybridMultilevel"/>
    <w:tmpl w:val="F76A4AF6"/>
    <w:lvl w:ilvl="0" w:tplc="71261ABC">
      <w:start w:val="1"/>
      <w:numFmt w:val="lowerLetter"/>
      <w:lvlText w:val="%1)"/>
      <w:lvlJc w:val="left"/>
      <w:pPr>
        <w:tabs>
          <w:tab w:val="num" w:pos="3195"/>
        </w:tabs>
        <w:ind w:left="3195" w:hanging="360"/>
      </w:pPr>
      <w:rPr>
        <w:rFonts w:hint="default"/>
      </w:rPr>
    </w:lvl>
    <w:lvl w:ilvl="1" w:tplc="0C0A0019" w:tentative="1">
      <w:start w:val="1"/>
      <w:numFmt w:val="lowerLetter"/>
      <w:lvlText w:val="%2."/>
      <w:lvlJc w:val="left"/>
      <w:pPr>
        <w:tabs>
          <w:tab w:val="num" w:pos="3915"/>
        </w:tabs>
        <w:ind w:left="3915" w:hanging="360"/>
      </w:pPr>
    </w:lvl>
    <w:lvl w:ilvl="2" w:tplc="0C0A001B" w:tentative="1">
      <w:start w:val="1"/>
      <w:numFmt w:val="lowerRoman"/>
      <w:lvlText w:val="%3."/>
      <w:lvlJc w:val="right"/>
      <w:pPr>
        <w:tabs>
          <w:tab w:val="num" w:pos="4635"/>
        </w:tabs>
        <w:ind w:left="4635" w:hanging="180"/>
      </w:pPr>
    </w:lvl>
    <w:lvl w:ilvl="3" w:tplc="0C0A000F" w:tentative="1">
      <w:start w:val="1"/>
      <w:numFmt w:val="decimal"/>
      <w:lvlText w:val="%4."/>
      <w:lvlJc w:val="left"/>
      <w:pPr>
        <w:tabs>
          <w:tab w:val="num" w:pos="5355"/>
        </w:tabs>
        <w:ind w:left="5355" w:hanging="360"/>
      </w:pPr>
    </w:lvl>
    <w:lvl w:ilvl="4" w:tplc="0C0A0019" w:tentative="1">
      <w:start w:val="1"/>
      <w:numFmt w:val="lowerLetter"/>
      <w:lvlText w:val="%5."/>
      <w:lvlJc w:val="left"/>
      <w:pPr>
        <w:tabs>
          <w:tab w:val="num" w:pos="6075"/>
        </w:tabs>
        <w:ind w:left="6075" w:hanging="360"/>
      </w:pPr>
    </w:lvl>
    <w:lvl w:ilvl="5" w:tplc="0C0A001B" w:tentative="1">
      <w:start w:val="1"/>
      <w:numFmt w:val="lowerRoman"/>
      <w:lvlText w:val="%6."/>
      <w:lvlJc w:val="right"/>
      <w:pPr>
        <w:tabs>
          <w:tab w:val="num" w:pos="6795"/>
        </w:tabs>
        <w:ind w:left="6795" w:hanging="180"/>
      </w:pPr>
    </w:lvl>
    <w:lvl w:ilvl="6" w:tplc="0C0A000F" w:tentative="1">
      <w:start w:val="1"/>
      <w:numFmt w:val="decimal"/>
      <w:lvlText w:val="%7."/>
      <w:lvlJc w:val="left"/>
      <w:pPr>
        <w:tabs>
          <w:tab w:val="num" w:pos="7515"/>
        </w:tabs>
        <w:ind w:left="7515" w:hanging="360"/>
      </w:pPr>
    </w:lvl>
    <w:lvl w:ilvl="7" w:tplc="0C0A0019" w:tentative="1">
      <w:start w:val="1"/>
      <w:numFmt w:val="lowerLetter"/>
      <w:lvlText w:val="%8."/>
      <w:lvlJc w:val="left"/>
      <w:pPr>
        <w:tabs>
          <w:tab w:val="num" w:pos="8235"/>
        </w:tabs>
        <w:ind w:left="8235" w:hanging="360"/>
      </w:pPr>
    </w:lvl>
    <w:lvl w:ilvl="8" w:tplc="0C0A001B" w:tentative="1">
      <w:start w:val="1"/>
      <w:numFmt w:val="lowerRoman"/>
      <w:lvlText w:val="%9."/>
      <w:lvlJc w:val="right"/>
      <w:pPr>
        <w:tabs>
          <w:tab w:val="num" w:pos="8955"/>
        </w:tabs>
        <w:ind w:left="8955" w:hanging="180"/>
      </w:pPr>
    </w:lvl>
  </w:abstractNum>
  <w:abstractNum w:abstractNumId="8">
    <w:nsid w:val="160B59F8"/>
    <w:multiLevelType w:val="hybridMultilevel"/>
    <w:tmpl w:val="B4327C0E"/>
    <w:lvl w:ilvl="0" w:tplc="8AF44A90">
      <w:start w:val="1"/>
      <w:numFmt w:val="upperLetter"/>
      <w:lvlText w:val="%1)"/>
      <w:lvlJc w:val="left"/>
      <w:pPr>
        <w:ind w:left="930" w:hanging="348"/>
      </w:pPr>
      <w:rPr>
        <w:rFonts w:ascii="Times New Roman" w:eastAsia="Times New Roman" w:hAnsi="Times New Roman" w:cs="Times New Roman" w:hint="default"/>
        <w:b/>
        <w:bCs/>
        <w:spacing w:val="-1"/>
        <w:w w:val="99"/>
        <w:sz w:val="24"/>
        <w:szCs w:val="24"/>
      </w:rPr>
    </w:lvl>
    <w:lvl w:ilvl="1" w:tplc="E05809C2">
      <w:start w:val="1"/>
      <w:numFmt w:val="lowerLetter"/>
      <w:lvlText w:val="%2)"/>
      <w:lvlJc w:val="left"/>
      <w:pPr>
        <w:ind w:left="1189" w:hanging="248"/>
      </w:pPr>
      <w:rPr>
        <w:rFonts w:ascii="Times New Roman" w:eastAsia="Times New Roman" w:hAnsi="Times New Roman" w:cs="Times New Roman" w:hint="default"/>
        <w:spacing w:val="-1"/>
        <w:w w:val="100"/>
        <w:sz w:val="24"/>
        <w:szCs w:val="24"/>
      </w:rPr>
    </w:lvl>
    <w:lvl w:ilvl="2" w:tplc="9908343A">
      <w:numFmt w:val="bullet"/>
      <w:lvlText w:val="•"/>
      <w:lvlJc w:val="left"/>
      <w:pPr>
        <w:ind w:left="2080" w:hanging="248"/>
      </w:pPr>
      <w:rPr>
        <w:rFonts w:hint="default"/>
      </w:rPr>
    </w:lvl>
    <w:lvl w:ilvl="3" w:tplc="F7F880A8">
      <w:numFmt w:val="bullet"/>
      <w:lvlText w:val="•"/>
      <w:lvlJc w:val="left"/>
      <w:pPr>
        <w:ind w:left="2981" w:hanging="248"/>
      </w:pPr>
      <w:rPr>
        <w:rFonts w:hint="default"/>
      </w:rPr>
    </w:lvl>
    <w:lvl w:ilvl="4" w:tplc="1A9E8E26">
      <w:numFmt w:val="bullet"/>
      <w:lvlText w:val="•"/>
      <w:lvlJc w:val="left"/>
      <w:pPr>
        <w:ind w:left="3882" w:hanging="248"/>
      </w:pPr>
      <w:rPr>
        <w:rFonts w:hint="default"/>
      </w:rPr>
    </w:lvl>
    <w:lvl w:ilvl="5" w:tplc="E32499D8">
      <w:numFmt w:val="bullet"/>
      <w:lvlText w:val="•"/>
      <w:lvlJc w:val="left"/>
      <w:pPr>
        <w:ind w:left="4782" w:hanging="248"/>
      </w:pPr>
      <w:rPr>
        <w:rFonts w:hint="default"/>
      </w:rPr>
    </w:lvl>
    <w:lvl w:ilvl="6" w:tplc="6BD40746">
      <w:numFmt w:val="bullet"/>
      <w:lvlText w:val="•"/>
      <w:lvlJc w:val="left"/>
      <w:pPr>
        <w:ind w:left="5683" w:hanging="248"/>
      </w:pPr>
      <w:rPr>
        <w:rFonts w:hint="default"/>
      </w:rPr>
    </w:lvl>
    <w:lvl w:ilvl="7" w:tplc="85EE74FA">
      <w:numFmt w:val="bullet"/>
      <w:lvlText w:val="•"/>
      <w:lvlJc w:val="left"/>
      <w:pPr>
        <w:ind w:left="6584" w:hanging="248"/>
      </w:pPr>
      <w:rPr>
        <w:rFonts w:hint="default"/>
      </w:rPr>
    </w:lvl>
    <w:lvl w:ilvl="8" w:tplc="F55E9E22">
      <w:numFmt w:val="bullet"/>
      <w:lvlText w:val="•"/>
      <w:lvlJc w:val="left"/>
      <w:pPr>
        <w:ind w:left="7484" w:hanging="248"/>
      </w:pPr>
      <w:rPr>
        <w:rFonts w:hint="default"/>
      </w:rPr>
    </w:lvl>
  </w:abstractNum>
  <w:abstractNum w:abstractNumId="9">
    <w:nsid w:val="168C2113"/>
    <w:multiLevelType w:val="hybridMultilevel"/>
    <w:tmpl w:val="26FE2DA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0">
    <w:nsid w:val="1AB70C28"/>
    <w:multiLevelType w:val="hybridMultilevel"/>
    <w:tmpl w:val="308E27B2"/>
    <w:lvl w:ilvl="0" w:tplc="0C0A0001">
      <w:start w:val="1"/>
      <w:numFmt w:val="bullet"/>
      <w:lvlText w:val=""/>
      <w:lvlJc w:val="left"/>
      <w:pPr>
        <w:tabs>
          <w:tab w:val="num" w:pos="1776"/>
        </w:tabs>
        <w:ind w:left="1776" w:hanging="360"/>
      </w:pPr>
      <w:rPr>
        <w:rFonts w:ascii="Symbol" w:hAnsi="Symbol" w:hint="default"/>
      </w:rPr>
    </w:lvl>
    <w:lvl w:ilvl="1" w:tplc="0C0A0003" w:tentative="1">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11">
    <w:nsid w:val="397D3E04"/>
    <w:multiLevelType w:val="hybridMultilevel"/>
    <w:tmpl w:val="3794A0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nsid w:val="42947193"/>
    <w:multiLevelType w:val="hybridMultilevel"/>
    <w:tmpl w:val="597C64DA"/>
    <w:lvl w:ilvl="0" w:tplc="0C0A0011">
      <w:start w:val="1"/>
      <w:numFmt w:val="decimal"/>
      <w:lvlText w:val="%1)"/>
      <w:lvlJc w:val="left"/>
      <w:pPr>
        <w:ind w:left="360" w:hanging="360"/>
      </w:pPr>
      <w:rPr>
        <w:rFonts w:hint="default"/>
        <w:u w:val="none"/>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3">
    <w:nsid w:val="5264189A"/>
    <w:multiLevelType w:val="hybridMultilevel"/>
    <w:tmpl w:val="27CE5AB6"/>
    <w:lvl w:ilvl="0" w:tplc="7EA4EACC">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nsid w:val="534F3B6A"/>
    <w:multiLevelType w:val="hybridMultilevel"/>
    <w:tmpl w:val="342E2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nsid w:val="65AA6472"/>
    <w:multiLevelType w:val="hybridMultilevel"/>
    <w:tmpl w:val="5148BA4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6">
    <w:nsid w:val="6EE648E3"/>
    <w:multiLevelType w:val="hybridMultilevel"/>
    <w:tmpl w:val="CA465CA0"/>
    <w:lvl w:ilvl="0" w:tplc="F10E299E">
      <w:start w:val="1"/>
      <w:numFmt w:val="lowerLetter"/>
      <w:lvlText w:val="%1)"/>
      <w:lvlJc w:val="left"/>
      <w:pPr>
        <w:tabs>
          <w:tab w:val="num" w:pos="1776"/>
        </w:tabs>
        <w:ind w:left="1776" w:hanging="360"/>
      </w:pPr>
      <w:rPr>
        <w:rFonts w:hint="default"/>
      </w:rPr>
    </w:lvl>
    <w:lvl w:ilvl="1" w:tplc="0C0A0001">
      <w:start w:val="1"/>
      <w:numFmt w:val="bullet"/>
      <w:lvlText w:val=""/>
      <w:lvlJc w:val="left"/>
      <w:pPr>
        <w:tabs>
          <w:tab w:val="num" w:pos="2496"/>
        </w:tabs>
        <w:ind w:left="2496" w:hanging="360"/>
      </w:pPr>
      <w:rPr>
        <w:rFonts w:ascii="Symbol" w:hAnsi="Symbol" w:hint="default"/>
      </w:rPr>
    </w:lvl>
    <w:lvl w:ilvl="2" w:tplc="0C0A001B" w:tentative="1">
      <w:start w:val="1"/>
      <w:numFmt w:val="lowerRoman"/>
      <w:lvlText w:val="%3."/>
      <w:lvlJc w:val="right"/>
      <w:pPr>
        <w:tabs>
          <w:tab w:val="num" w:pos="3216"/>
        </w:tabs>
        <w:ind w:left="3216" w:hanging="180"/>
      </w:pPr>
    </w:lvl>
    <w:lvl w:ilvl="3" w:tplc="0C0A000F" w:tentative="1">
      <w:start w:val="1"/>
      <w:numFmt w:val="decimal"/>
      <w:lvlText w:val="%4."/>
      <w:lvlJc w:val="left"/>
      <w:pPr>
        <w:tabs>
          <w:tab w:val="num" w:pos="3936"/>
        </w:tabs>
        <w:ind w:left="3936" w:hanging="360"/>
      </w:pPr>
    </w:lvl>
    <w:lvl w:ilvl="4" w:tplc="0C0A0019" w:tentative="1">
      <w:start w:val="1"/>
      <w:numFmt w:val="lowerLetter"/>
      <w:lvlText w:val="%5."/>
      <w:lvlJc w:val="left"/>
      <w:pPr>
        <w:tabs>
          <w:tab w:val="num" w:pos="4656"/>
        </w:tabs>
        <w:ind w:left="4656" w:hanging="360"/>
      </w:pPr>
    </w:lvl>
    <w:lvl w:ilvl="5" w:tplc="0C0A001B" w:tentative="1">
      <w:start w:val="1"/>
      <w:numFmt w:val="lowerRoman"/>
      <w:lvlText w:val="%6."/>
      <w:lvlJc w:val="right"/>
      <w:pPr>
        <w:tabs>
          <w:tab w:val="num" w:pos="5376"/>
        </w:tabs>
        <w:ind w:left="5376" w:hanging="180"/>
      </w:pPr>
    </w:lvl>
    <w:lvl w:ilvl="6" w:tplc="0C0A000F" w:tentative="1">
      <w:start w:val="1"/>
      <w:numFmt w:val="decimal"/>
      <w:lvlText w:val="%7."/>
      <w:lvlJc w:val="left"/>
      <w:pPr>
        <w:tabs>
          <w:tab w:val="num" w:pos="6096"/>
        </w:tabs>
        <w:ind w:left="6096" w:hanging="360"/>
      </w:pPr>
    </w:lvl>
    <w:lvl w:ilvl="7" w:tplc="0C0A0019" w:tentative="1">
      <w:start w:val="1"/>
      <w:numFmt w:val="lowerLetter"/>
      <w:lvlText w:val="%8."/>
      <w:lvlJc w:val="left"/>
      <w:pPr>
        <w:tabs>
          <w:tab w:val="num" w:pos="6816"/>
        </w:tabs>
        <w:ind w:left="6816" w:hanging="360"/>
      </w:pPr>
    </w:lvl>
    <w:lvl w:ilvl="8" w:tplc="0C0A001B" w:tentative="1">
      <w:start w:val="1"/>
      <w:numFmt w:val="lowerRoman"/>
      <w:lvlText w:val="%9."/>
      <w:lvlJc w:val="right"/>
      <w:pPr>
        <w:tabs>
          <w:tab w:val="num" w:pos="7536"/>
        </w:tabs>
        <w:ind w:left="7536" w:hanging="180"/>
      </w:pPr>
    </w:lvl>
  </w:abstractNum>
  <w:abstractNum w:abstractNumId="17">
    <w:nsid w:val="702D31A4"/>
    <w:multiLevelType w:val="hybridMultilevel"/>
    <w:tmpl w:val="39E2DF1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nsid w:val="774E4412"/>
    <w:multiLevelType w:val="hybridMultilevel"/>
    <w:tmpl w:val="D94A96D0"/>
    <w:lvl w:ilvl="0" w:tplc="78302940">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nsid w:val="7B5426B0"/>
    <w:multiLevelType w:val="hybridMultilevel"/>
    <w:tmpl w:val="C2B644A4"/>
    <w:lvl w:ilvl="0" w:tplc="F600DE46">
      <w:start w:val="12"/>
      <w:numFmt w:val="bullet"/>
      <w:lvlText w:val="-"/>
      <w:lvlJc w:val="left"/>
      <w:pPr>
        <w:ind w:left="927" w:hanging="360"/>
      </w:pPr>
      <w:rPr>
        <w:rFonts w:ascii="Times New Roman" w:eastAsia="Times New Roman" w:hAnsi="Times New Roman" w:cs="Times New Roman" w:hint="default"/>
      </w:rPr>
    </w:lvl>
    <w:lvl w:ilvl="1" w:tplc="0C0A0003" w:tentative="1">
      <w:start w:val="1"/>
      <w:numFmt w:val="bullet"/>
      <w:lvlText w:val="o"/>
      <w:lvlJc w:val="left"/>
      <w:pPr>
        <w:ind w:left="1647" w:hanging="360"/>
      </w:pPr>
      <w:rPr>
        <w:rFonts w:ascii="Courier New" w:hAnsi="Courier New" w:cs="Courier New" w:hint="default"/>
      </w:rPr>
    </w:lvl>
    <w:lvl w:ilvl="2" w:tplc="0C0A0005" w:tentative="1">
      <w:start w:val="1"/>
      <w:numFmt w:val="bullet"/>
      <w:lvlText w:val=""/>
      <w:lvlJc w:val="left"/>
      <w:pPr>
        <w:ind w:left="2367" w:hanging="360"/>
      </w:pPr>
      <w:rPr>
        <w:rFonts w:ascii="Wingdings" w:hAnsi="Wingdings" w:hint="default"/>
      </w:rPr>
    </w:lvl>
    <w:lvl w:ilvl="3" w:tplc="0C0A0001" w:tentative="1">
      <w:start w:val="1"/>
      <w:numFmt w:val="bullet"/>
      <w:lvlText w:val=""/>
      <w:lvlJc w:val="left"/>
      <w:pPr>
        <w:ind w:left="3087" w:hanging="360"/>
      </w:pPr>
      <w:rPr>
        <w:rFonts w:ascii="Symbol" w:hAnsi="Symbol" w:hint="default"/>
      </w:rPr>
    </w:lvl>
    <w:lvl w:ilvl="4" w:tplc="0C0A0003" w:tentative="1">
      <w:start w:val="1"/>
      <w:numFmt w:val="bullet"/>
      <w:lvlText w:val="o"/>
      <w:lvlJc w:val="left"/>
      <w:pPr>
        <w:ind w:left="3807" w:hanging="360"/>
      </w:pPr>
      <w:rPr>
        <w:rFonts w:ascii="Courier New" w:hAnsi="Courier New" w:cs="Courier New" w:hint="default"/>
      </w:rPr>
    </w:lvl>
    <w:lvl w:ilvl="5" w:tplc="0C0A0005" w:tentative="1">
      <w:start w:val="1"/>
      <w:numFmt w:val="bullet"/>
      <w:lvlText w:val=""/>
      <w:lvlJc w:val="left"/>
      <w:pPr>
        <w:ind w:left="4527" w:hanging="360"/>
      </w:pPr>
      <w:rPr>
        <w:rFonts w:ascii="Wingdings" w:hAnsi="Wingdings" w:hint="default"/>
      </w:rPr>
    </w:lvl>
    <w:lvl w:ilvl="6" w:tplc="0C0A0001" w:tentative="1">
      <w:start w:val="1"/>
      <w:numFmt w:val="bullet"/>
      <w:lvlText w:val=""/>
      <w:lvlJc w:val="left"/>
      <w:pPr>
        <w:ind w:left="5247" w:hanging="360"/>
      </w:pPr>
      <w:rPr>
        <w:rFonts w:ascii="Symbol" w:hAnsi="Symbol" w:hint="default"/>
      </w:rPr>
    </w:lvl>
    <w:lvl w:ilvl="7" w:tplc="0C0A0003" w:tentative="1">
      <w:start w:val="1"/>
      <w:numFmt w:val="bullet"/>
      <w:lvlText w:val="o"/>
      <w:lvlJc w:val="left"/>
      <w:pPr>
        <w:ind w:left="5967" w:hanging="360"/>
      </w:pPr>
      <w:rPr>
        <w:rFonts w:ascii="Courier New" w:hAnsi="Courier New" w:cs="Courier New" w:hint="default"/>
      </w:rPr>
    </w:lvl>
    <w:lvl w:ilvl="8" w:tplc="0C0A0005" w:tentative="1">
      <w:start w:val="1"/>
      <w:numFmt w:val="bullet"/>
      <w:lvlText w:val=""/>
      <w:lvlJc w:val="left"/>
      <w:pPr>
        <w:ind w:left="6687" w:hanging="360"/>
      </w:pPr>
      <w:rPr>
        <w:rFonts w:ascii="Wingdings" w:hAnsi="Wingdings" w:hint="default"/>
      </w:rPr>
    </w:lvl>
  </w:abstractNum>
  <w:num w:numId="1">
    <w:abstractNumId w:val="4"/>
  </w:num>
  <w:num w:numId="2">
    <w:abstractNumId w:val="7"/>
  </w:num>
  <w:num w:numId="3">
    <w:abstractNumId w:val="0"/>
  </w:num>
  <w:num w:numId="4">
    <w:abstractNumId w:val="10"/>
  </w:num>
  <w:num w:numId="5">
    <w:abstractNumId w:val="5"/>
  </w:num>
  <w:num w:numId="6">
    <w:abstractNumId w:val="12"/>
  </w:num>
  <w:num w:numId="7">
    <w:abstractNumId w:val="17"/>
  </w:num>
  <w:num w:numId="8">
    <w:abstractNumId w:val="13"/>
  </w:num>
  <w:num w:numId="9">
    <w:abstractNumId w:val="18"/>
  </w:num>
  <w:num w:numId="10">
    <w:abstractNumId w:val="16"/>
  </w:num>
  <w:num w:numId="11">
    <w:abstractNumId w:val="2"/>
  </w:num>
  <w:num w:numId="12">
    <w:abstractNumId w:val="1"/>
  </w:num>
  <w:num w:numId="13">
    <w:abstractNumId w:val="8"/>
  </w:num>
  <w:num w:numId="14">
    <w:abstractNumId w:val="19"/>
  </w:num>
  <w:num w:numId="15">
    <w:abstractNumId w:val="14"/>
  </w:num>
  <w:num w:numId="16">
    <w:abstractNumId w:val="11"/>
  </w:num>
  <w:num w:numId="17">
    <w:abstractNumId w:val="9"/>
  </w:num>
  <w:num w:numId="18">
    <w:abstractNumId w:val="15"/>
  </w:num>
  <w:num w:numId="19">
    <w:abstractNumId w:val="6"/>
  </w:num>
  <w:num w:numId="20">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defaultTabStop w:val="708"/>
  <w:hyphenationZone w:val="425"/>
  <w:characterSpacingControl w:val="doNotCompress"/>
  <w:footnotePr>
    <w:footnote w:id="0"/>
    <w:footnote w:id="1"/>
  </w:footnotePr>
  <w:endnotePr>
    <w:endnote w:id="0"/>
    <w:endnote w:id="1"/>
  </w:endnotePr>
  <w:compat/>
  <w:rsids>
    <w:rsidRoot w:val="00DC4281"/>
    <w:rsid w:val="00000951"/>
    <w:rsid w:val="00025F3F"/>
    <w:rsid w:val="00055A12"/>
    <w:rsid w:val="0006347D"/>
    <w:rsid w:val="000A3D11"/>
    <w:rsid w:val="000C44F3"/>
    <w:rsid w:val="000D1558"/>
    <w:rsid w:val="00125512"/>
    <w:rsid w:val="00145B6A"/>
    <w:rsid w:val="0014680B"/>
    <w:rsid w:val="001C253F"/>
    <w:rsid w:val="001F1730"/>
    <w:rsid w:val="00213F35"/>
    <w:rsid w:val="00216B31"/>
    <w:rsid w:val="00227531"/>
    <w:rsid w:val="0023407C"/>
    <w:rsid w:val="00244D33"/>
    <w:rsid w:val="00245D1F"/>
    <w:rsid w:val="00247C6F"/>
    <w:rsid w:val="00275148"/>
    <w:rsid w:val="00280891"/>
    <w:rsid w:val="002A369F"/>
    <w:rsid w:val="002A475C"/>
    <w:rsid w:val="00301E99"/>
    <w:rsid w:val="0036065E"/>
    <w:rsid w:val="00361993"/>
    <w:rsid w:val="00372A80"/>
    <w:rsid w:val="003B08E7"/>
    <w:rsid w:val="003B7D17"/>
    <w:rsid w:val="0040102A"/>
    <w:rsid w:val="0041539F"/>
    <w:rsid w:val="00454736"/>
    <w:rsid w:val="00464710"/>
    <w:rsid w:val="0048163F"/>
    <w:rsid w:val="00491C68"/>
    <w:rsid w:val="004A19F4"/>
    <w:rsid w:val="004A7D71"/>
    <w:rsid w:val="004C6B9A"/>
    <w:rsid w:val="004E5177"/>
    <w:rsid w:val="004E7474"/>
    <w:rsid w:val="004F006A"/>
    <w:rsid w:val="0052533E"/>
    <w:rsid w:val="00525675"/>
    <w:rsid w:val="005A5131"/>
    <w:rsid w:val="005E04E4"/>
    <w:rsid w:val="005E333B"/>
    <w:rsid w:val="005E469A"/>
    <w:rsid w:val="006054A5"/>
    <w:rsid w:val="00611C68"/>
    <w:rsid w:val="00620BA9"/>
    <w:rsid w:val="00620E28"/>
    <w:rsid w:val="0065324D"/>
    <w:rsid w:val="0065526E"/>
    <w:rsid w:val="00666CE7"/>
    <w:rsid w:val="00696594"/>
    <w:rsid w:val="006C370B"/>
    <w:rsid w:val="006F2FCD"/>
    <w:rsid w:val="0070035B"/>
    <w:rsid w:val="00717782"/>
    <w:rsid w:val="00727E00"/>
    <w:rsid w:val="007312EF"/>
    <w:rsid w:val="007573EC"/>
    <w:rsid w:val="0076570F"/>
    <w:rsid w:val="00773BC7"/>
    <w:rsid w:val="007747AA"/>
    <w:rsid w:val="00790898"/>
    <w:rsid w:val="0080046F"/>
    <w:rsid w:val="008016FC"/>
    <w:rsid w:val="00815283"/>
    <w:rsid w:val="00822098"/>
    <w:rsid w:val="0082247E"/>
    <w:rsid w:val="00826C07"/>
    <w:rsid w:val="00840835"/>
    <w:rsid w:val="00853B6F"/>
    <w:rsid w:val="00854992"/>
    <w:rsid w:val="00866BEA"/>
    <w:rsid w:val="00870FD3"/>
    <w:rsid w:val="0089281D"/>
    <w:rsid w:val="00897BC8"/>
    <w:rsid w:val="008F19F6"/>
    <w:rsid w:val="009151B6"/>
    <w:rsid w:val="00935A85"/>
    <w:rsid w:val="00935E4D"/>
    <w:rsid w:val="00947040"/>
    <w:rsid w:val="009512DB"/>
    <w:rsid w:val="0095450F"/>
    <w:rsid w:val="00963F45"/>
    <w:rsid w:val="00973047"/>
    <w:rsid w:val="00974C3D"/>
    <w:rsid w:val="00974F93"/>
    <w:rsid w:val="009A172A"/>
    <w:rsid w:val="009A23CE"/>
    <w:rsid w:val="009D2B21"/>
    <w:rsid w:val="009F53E0"/>
    <w:rsid w:val="00A20C7F"/>
    <w:rsid w:val="00A35592"/>
    <w:rsid w:val="00A357FA"/>
    <w:rsid w:val="00A40C67"/>
    <w:rsid w:val="00A769D1"/>
    <w:rsid w:val="00AA0B7F"/>
    <w:rsid w:val="00AB4C95"/>
    <w:rsid w:val="00AD62A9"/>
    <w:rsid w:val="00AF45AE"/>
    <w:rsid w:val="00B157A1"/>
    <w:rsid w:val="00B26087"/>
    <w:rsid w:val="00B41A3E"/>
    <w:rsid w:val="00B738F4"/>
    <w:rsid w:val="00B8334A"/>
    <w:rsid w:val="00BE7D8F"/>
    <w:rsid w:val="00BF4484"/>
    <w:rsid w:val="00C01500"/>
    <w:rsid w:val="00C0742E"/>
    <w:rsid w:val="00C27300"/>
    <w:rsid w:val="00C66887"/>
    <w:rsid w:val="00C93D93"/>
    <w:rsid w:val="00CB4A58"/>
    <w:rsid w:val="00CC2BD0"/>
    <w:rsid w:val="00CC3B31"/>
    <w:rsid w:val="00CC794A"/>
    <w:rsid w:val="00CE56C8"/>
    <w:rsid w:val="00D072F3"/>
    <w:rsid w:val="00D15A9E"/>
    <w:rsid w:val="00D334CF"/>
    <w:rsid w:val="00D75DC0"/>
    <w:rsid w:val="00D9013E"/>
    <w:rsid w:val="00D91ED8"/>
    <w:rsid w:val="00DB5C47"/>
    <w:rsid w:val="00DC3237"/>
    <w:rsid w:val="00DC4281"/>
    <w:rsid w:val="00E136B9"/>
    <w:rsid w:val="00E269A2"/>
    <w:rsid w:val="00E605B5"/>
    <w:rsid w:val="00E67810"/>
    <w:rsid w:val="00E74B13"/>
    <w:rsid w:val="00E91B8C"/>
    <w:rsid w:val="00E93662"/>
    <w:rsid w:val="00EB1CBA"/>
    <w:rsid w:val="00F067F6"/>
    <w:rsid w:val="00F10896"/>
    <w:rsid w:val="00F35B9A"/>
    <w:rsid w:val="00F81A54"/>
    <w:rsid w:val="00F926C0"/>
    <w:rsid w:val="00FA5048"/>
    <w:rsid w:val="00FC34AD"/>
    <w:rsid w:val="00FD059A"/>
    <w:rsid w:val="00FE5D27"/>
    <w:rsid w:val="00FF28E3"/>
    <w:rsid w:val="00FF512F"/>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44F3"/>
    <w:rPr>
      <w:lang w:val="gl-ES"/>
    </w:rPr>
  </w:style>
  <w:style w:type="paragraph" w:styleId="Ttulo1">
    <w:name w:val="heading 1"/>
    <w:basedOn w:val="Normal"/>
    <w:next w:val="Normal"/>
    <w:link w:val="Ttulo1Car"/>
    <w:qFormat/>
    <w:rsid w:val="00DC4281"/>
    <w:pPr>
      <w:keepNext/>
      <w:spacing w:before="240" w:after="60" w:line="240" w:lineRule="auto"/>
      <w:outlineLvl w:val="0"/>
    </w:pPr>
    <w:rPr>
      <w:rFonts w:ascii="Arial" w:eastAsia="Times New Roman" w:hAnsi="Arial" w:cs="Arial"/>
      <w:b/>
      <w:bCs/>
      <w:kern w:val="32"/>
      <w:sz w:val="32"/>
      <w:szCs w:val="32"/>
      <w:lang w:eastAsia="es-ES"/>
    </w:rPr>
  </w:style>
  <w:style w:type="paragraph" w:styleId="Ttulo2">
    <w:name w:val="heading 2"/>
    <w:basedOn w:val="Normal"/>
    <w:next w:val="Normal"/>
    <w:link w:val="Ttulo2Car"/>
    <w:qFormat/>
    <w:rsid w:val="00DC4281"/>
    <w:pPr>
      <w:keepNext/>
      <w:numPr>
        <w:ilvl w:val="1"/>
        <w:numId w:val="3"/>
      </w:numPr>
      <w:spacing w:before="240" w:after="60" w:line="240" w:lineRule="auto"/>
      <w:outlineLvl w:val="1"/>
    </w:pPr>
    <w:rPr>
      <w:rFonts w:ascii="Arial" w:eastAsia="Times New Roman" w:hAnsi="Arial" w:cs="Arial"/>
      <w:b/>
      <w:bCs/>
      <w:i/>
      <w:iCs/>
      <w:sz w:val="28"/>
      <w:szCs w:val="28"/>
      <w:lang w:eastAsia="es-ES"/>
    </w:rPr>
  </w:style>
  <w:style w:type="paragraph" w:styleId="Ttulo3">
    <w:name w:val="heading 3"/>
    <w:basedOn w:val="Normal"/>
    <w:next w:val="Normal"/>
    <w:link w:val="Ttulo3Car"/>
    <w:qFormat/>
    <w:rsid w:val="00DC4281"/>
    <w:pPr>
      <w:keepNext/>
      <w:numPr>
        <w:ilvl w:val="2"/>
        <w:numId w:val="3"/>
      </w:numPr>
      <w:spacing w:before="240" w:after="60" w:line="240" w:lineRule="auto"/>
      <w:outlineLvl w:val="2"/>
    </w:pPr>
    <w:rPr>
      <w:rFonts w:ascii="Arial" w:eastAsia="Times New Roman" w:hAnsi="Arial" w:cs="Arial"/>
      <w:b/>
      <w:bCs/>
      <w:sz w:val="26"/>
      <w:szCs w:val="26"/>
      <w:lang w:eastAsia="es-ES"/>
    </w:rPr>
  </w:style>
  <w:style w:type="paragraph" w:styleId="Ttulo4">
    <w:name w:val="heading 4"/>
    <w:basedOn w:val="Normal"/>
    <w:next w:val="Normal"/>
    <w:link w:val="Ttulo4Car"/>
    <w:qFormat/>
    <w:rsid w:val="00DC4281"/>
    <w:pPr>
      <w:keepNext/>
      <w:numPr>
        <w:ilvl w:val="3"/>
        <w:numId w:val="3"/>
      </w:numPr>
      <w:spacing w:before="240" w:after="60" w:line="240" w:lineRule="auto"/>
      <w:outlineLvl w:val="3"/>
    </w:pPr>
    <w:rPr>
      <w:rFonts w:ascii="Times New Roman" w:eastAsia="Times New Roman" w:hAnsi="Times New Roman" w:cs="Times New Roman"/>
      <w:b/>
      <w:bCs/>
      <w:sz w:val="28"/>
      <w:szCs w:val="28"/>
      <w:lang w:eastAsia="es-ES"/>
    </w:rPr>
  </w:style>
  <w:style w:type="paragraph" w:styleId="Ttulo5">
    <w:name w:val="heading 5"/>
    <w:basedOn w:val="Normal"/>
    <w:next w:val="Normal"/>
    <w:link w:val="Ttulo5Car"/>
    <w:qFormat/>
    <w:rsid w:val="00DC4281"/>
    <w:pPr>
      <w:numPr>
        <w:ilvl w:val="4"/>
        <w:numId w:val="3"/>
      </w:numPr>
      <w:spacing w:before="240" w:after="60" w:line="240" w:lineRule="auto"/>
      <w:outlineLvl w:val="4"/>
    </w:pPr>
    <w:rPr>
      <w:rFonts w:ascii="Times New Roman" w:eastAsia="Times New Roman" w:hAnsi="Times New Roman" w:cs="Times New Roman"/>
      <w:b/>
      <w:bCs/>
      <w:i/>
      <w:iCs/>
      <w:sz w:val="26"/>
      <w:szCs w:val="26"/>
      <w:lang w:eastAsia="es-ES"/>
    </w:rPr>
  </w:style>
  <w:style w:type="paragraph" w:styleId="Ttulo6">
    <w:name w:val="heading 6"/>
    <w:basedOn w:val="Normal"/>
    <w:next w:val="Normal"/>
    <w:link w:val="Ttulo6Car"/>
    <w:qFormat/>
    <w:rsid w:val="00DC4281"/>
    <w:pPr>
      <w:numPr>
        <w:ilvl w:val="5"/>
        <w:numId w:val="3"/>
      </w:numPr>
      <w:spacing w:before="240" w:after="60" w:line="240" w:lineRule="auto"/>
      <w:outlineLvl w:val="5"/>
    </w:pPr>
    <w:rPr>
      <w:rFonts w:ascii="Times New Roman" w:eastAsia="Times New Roman" w:hAnsi="Times New Roman" w:cs="Times New Roman"/>
      <w:b/>
      <w:bCs/>
      <w:lang w:eastAsia="es-ES"/>
    </w:rPr>
  </w:style>
  <w:style w:type="paragraph" w:styleId="Ttulo7">
    <w:name w:val="heading 7"/>
    <w:basedOn w:val="Normal"/>
    <w:next w:val="Normal"/>
    <w:link w:val="Ttulo7Car"/>
    <w:qFormat/>
    <w:rsid w:val="00DC4281"/>
    <w:pPr>
      <w:numPr>
        <w:ilvl w:val="6"/>
        <w:numId w:val="3"/>
      </w:numPr>
      <w:spacing w:before="240" w:after="60" w:line="240" w:lineRule="auto"/>
      <w:outlineLvl w:val="6"/>
    </w:pPr>
    <w:rPr>
      <w:rFonts w:ascii="Times New Roman" w:eastAsia="Times New Roman" w:hAnsi="Times New Roman" w:cs="Times New Roman"/>
      <w:sz w:val="24"/>
      <w:szCs w:val="24"/>
      <w:lang w:eastAsia="es-ES"/>
    </w:rPr>
  </w:style>
  <w:style w:type="paragraph" w:styleId="Ttulo8">
    <w:name w:val="heading 8"/>
    <w:basedOn w:val="Normal"/>
    <w:next w:val="Normal"/>
    <w:link w:val="Ttulo8Car"/>
    <w:qFormat/>
    <w:rsid w:val="00DC4281"/>
    <w:pPr>
      <w:numPr>
        <w:ilvl w:val="7"/>
        <w:numId w:val="3"/>
      </w:numPr>
      <w:spacing w:before="240" w:after="60" w:line="240" w:lineRule="auto"/>
      <w:outlineLvl w:val="7"/>
    </w:pPr>
    <w:rPr>
      <w:rFonts w:ascii="Times New Roman" w:eastAsia="Times New Roman" w:hAnsi="Times New Roman" w:cs="Times New Roman"/>
      <w:i/>
      <w:iCs/>
      <w:sz w:val="24"/>
      <w:szCs w:val="24"/>
      <w:lang w:eastAsia="es-ES"/>
    </w:rPr>
  </w:style>
  <w:style w:type="paragraph" w:styleId="Ttulo9">
    <w:name w:val="heading 9"/>
    <w:basedOn w:val="Normal"/>
    <w:next w:val="Normal"/>
    <w:link w:val="Ttulo9Car"/>
    <w:qFormat/>
    <w:rsid w:val="00DC4281"/>
    <w:pPr>
      <w:numPr>
        <w:ilvl w:val="8"/>
        <w:numId w:val="3"/>
      </w:numPr>
      <w:spacing w:before="240" w:after="60" w:line="240" w:lineRule="auto"/>
      <w:outlineLvl w:val="8"/>
    </w:pPr>
    <w:rPr>
      <w:rFonts w:ascii="Arial" w:eastAsia="Times New Roman" w:hAnsi="Arial" w:cs="Arial"/>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DC4281"/>
    <w:rPr>
      <w:rFonts w:ascii="Arial" w:eastAsia="Times New Roman" w:hAnsi="Arial" w:cs="Arial"/>
      <w:b/>
      <w:bCs/>
      <w:kern w:val="32"/>
      <w:sz w:val="32"/>
      <w:szCs w:val="32"/>
      <w:lang w:eastAsia="es-ES"/>
    </w:rPr>
  </w:style>
  <w:style w:type="character" w:customStyle="1" w:styleId="Ttulo2Car">
    <w:name w:val="Título 2 Car"/>
    <w:basedOn w:val="Fuentedeprrafopredeter"/>
    <w:link w:val="Ttulo2"/>
    <w:rsid w:val="00DC4281"/>
    <w:rPr>
      <w:rFonts w:ascii="Arial" w:eastAsia="Times New Roman" w:hAnsi="Arial" w:cs="Arial"/>
      <w:b/>
      <w:bCs/>
      <w:i/>
      <w:iCs/>
      <w:sz w:val="28"/>
      <w:szCs w:val="28"/>
      <w:lang w:eastAsia="es-ES"/>
    </w:rPr>
  </w:style>
  <w:style w:type="character" w:customStyle="1" w:styleId="Ttulo3Car">
    <w:name w:val="Título 3 Car"/>
    <w:basedOn w:val="Fuentedeprrafopredeter"/>
    <w:link w:val="Ttulo3"/>
    <w:rsid w:val="00DC4281"/>
    <w:rPr>
      <w:rFonts w:ascii="Arial" w:eastAsia="Times New Roman" w:hAnsi="Arial" w:cs="Arial"/>
      <w:b/>
      <w:bCs/>
      <w:sz w:val="26"/>
      <w:szCs w:val="26"/>
      <w:lang w:eastAsia="es-ES"/>
    </w:rPr>
  </w:style>
  <w:style w:type="character" w:customStyle="1" w:styleId="Ttulo4Car">
    <w:name w:val="Título 4 Car"/>
    <w:basedOn w:val="Fuentedeprrafopredeter"/>
    <w:link w:val="Ttulo4"/>
    <w:rsid w:val="00DC4281"/>
    <w:rPr>
      <w:rFonts w:ascii="Times New Roman" w:eastAsia="Times New Roman" w:hAnsi="Times New Roman" w:cs="Times New Roman"/>
      <w:b/>
      <w:bCs/>
      <w:sz w:val="28"/>
      <w:szCs w:val="28"/>
      <w:lang w:eastAsia="es-ES"/>
    </w:rPr>
  </w:style>
  <w:style w:type="character" w:customStyle="1" w:styleId="Ttulo5Car">
    <w:name w:val="Título 5 Car"/>
    <w:basedOn w:val="Fuentedeprrafopredeter"/>
    <w:link w:val="Ttulo5"/>
    <w:rsid w:val="00DC4281"/>
    <w:rPr>
      <w:rFonts w:ascii="Times New Roman" w:eastAsia="Times New Roman" w:hAnsi="Times New Roman" w:cs="Times New Roman"/>
      <w:b/>
      <w:bCs/>
      <w:i/>
      <w:iCs/>
      <w:sz w:val="26"/>
      <w:szCs w:val="26"/>
      <w:lang w:eastAsia="es-ES"/>
    </w:rPr>
  </w:style>
  <w:style w:type="character" w:customStyle="1" w:styleId="Ttulo6Car">
    <w:name w:val="Título 6 Car"/>
    <w:basedOn w:val="Fuentedeprrafopredeter"/>
    <w:link w:val="Ttulo6"/>
    <w:rsid w:val="00DC4281"/>
    <w:rPr>
      <w:rFonts w:ascii="Times New Roman" w:eastAsia="Times New Roman" w:hAnsi="Times New Roman" w:cs="Times New Roman"/>
      <w:b/>
      <w:bCs/>
      <w:lang w:eastAsia="es-ES"/>
    </w:rPr>
  </w:style>
  <w:style w:type="character" w:customStyle="1" w:styleId="Ttulo7Car">
    <w:name w:val="Título 7 Car"/>
    <w:basedOn w:val="Fuentedeprrafopredeter"/>
    <w:link w:val="Ttulo7"/>
    <w:rsid w:val="00DC4281"/>
    <w:rPr>
      <w:rFonts w:ascii="Times New Roman" w:eastAsia="Times New Roman" w:hAnsi="Times New Roman" w:cs="Times New Roman"/>
      <w:sz w:val="24"/>
      <w:szCs w:val="24"/>
      <w:lang w:eastAsia="es-ES"/>
    </w:rPr>
  </w:style>
  <w:style w:type="character" w:customStyle="1" w:styleId="Ttulo8Car">
    <w:name w:val="Título 8 Car"/>
    <w:basedOn w:val="Fuentedeprrafopredeter"/>
    <w:link w:val="Ttulo8"/>
    <w:rsid w:val="00DC4281"/>
    <w:rPr>
      <w:rFonts w:ascii="Times New Roman" w:eastAsia="Times New Roman" w:hAnsi="Times New Roman" w:cs="Times New Roman"/>
      <w:i/>
      <w:iCs/>
      <w:sz w:val="24"/>
      <w:szCs w:val="24"/>
      <w:lang w:eastAsia="es-ES"/>
    </w:rPr>
  </w:style>
  <w:style w:type="character" w:customStyle="1" w:styleId="Ttulo9Car">
    <w:name w:val="Título 9 Car"/>
    <w:basedOn w:val="Fuentedeprrafopredeter"/>
    <w:link w:val="Ttulo9"/>
    <w:rsid w:val="00DC4281"/>
    <w:rPr>
      <w:rFonts w:ascii="Arial" w:eastAsia="Times New Roman" w:hAnsi="Arial" w:cs="Arial"/>
      <w:lang w:eastAsia="es-ES"/>
    </w:rPr>
  </w:style>
  <w:style w:type="paragraph" w:customStyle="1" w:styleId="306">
    <w:name w:val="306"/>
    <w:basedOn w:val="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val="en-US" w:eastAsia="es-ES"/>
    </w:rPr>
  </w:style>
  <w:style w:type="table" w:styleId="Tablaconcuadrcula">
    <w:name w:val="Table Grid"/>
    <w:basedOn w:val="Tabla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a">
    <w:name w:val="Tabla"/>
    <w:basedOn w:val="Normal"/>
    <w:rsid w:val="00DC4281"/>
    <w:pPr>
      <w:autoSpaceDE w:val="0"/>
      <w:autoSpaceDN w:val="0"/>
      <w:adjustRightInd w:val="0"/>
      <w:spacing w:after="0" w:line="240" w:lineRule="auto"/>
      <w:jc w:val="both"/>
    </w:pPr>
    <w:rPr>
      <w:rFonts w:ascii="Times New Roman" w:eastAsia="Times New Roman" w:hAnsi="Times New Roman" w:cs="Times New Roman"/>
      <w:sz w:val="24"/>
      <w:szCs w:val="24"/>
      <w:lang w:val="en-US" w:eastAsia="es-ES"/>
    </w:rPr>
  </w:style>
  <w:style w:type="paragraph" w:customStyle="1" w:styleId="Estndar">
    <w:name w:val="Estándar"/>
    <w:basedOn w:val="Normal"/>
    <w:rsid w:val="00DC4281"/>
    <w:pPr>
      <w:autoSpaceDE w:val="0"/>
      <w:autoSpaceDN w:val="0"/>
      <w:adjustRightInd w:val="0"/>
      <w:spacing w:after="0" w:line="240" w:lineRule="auto"/>
    </w:pPr>
    <w:rPr>
      <w:rFonts w:ascii="Times New Roman" w:eastAsia="Times New Roman" w:hAnsi="Times New Roman" w:cs="Times New Roman"/>
      <w:sz w:val="24"/>
      <w:szCs w:val="24"/>
      <w:lang w:eastAsia="es-ES"/>
    </w:rPr>
  </w:style>
  <w:style w:type="character" w:customStyle="1" w:styleId="apple-converted-space">
    <w:name w:val="apple-converted-space"/>
    <w:basedOn w:val="Fuentedeprrafopredeter"/>
    <w:rsid w:val="00DC4281"/>
  </w:style>
  <w:style w:type="character" w:customStyle="1" w:styleId="unknown">
    <w:name w:val="unknown"/>
    <w:basedOn w:val="Fuentedeprrafopredeter"/>
    <w:rsid w:val="00DC4281"/>
  </w:style>
  <w:style w:type="character" w:styleId="Hipervnculo">
    <w:name w:val="Hyperlink"/>
    <w:rsid w:val="00DC4281"/>
    <w:rPr>
      <w:color w:val="0000FF"/>
      <w:u w:val="single"/>
    </w:rPr>
  </w:style>
  <w:style w:type="paragraph" w:customStyle="1" w:styleId="Blockquote">
    <w:name w:val="Blockquote"/>
    <w:basedOn w:val="Normal"/>
    <w:rsid w:val="00DC4281"/>
    <w:pPr>
      <w:autoSpaceDE w:val="0"/>
      <w:autoSpaceDN w:val="0"/>
      <w:adjustRightInd w:val="0"/>
      <w:spacing w:before="100" w:after="100" w:line="240" w:lineRule="auto"/>
      <w:ind w:left="360" w:right="360"/>
    </w:pPr>
    <w:rPr>
      <w:rFonts w:ascii="Times New Roman" w:eastAsia="Times New Roman" w:hAnsi="Times New Roman" w:cs="Times New Roman"/>
      <w:sz w:val="24"/>
      <w:szCs w:val="24"/>
      <w:lang w:val="en-US" w:eastAsia="es-ES"/>
    </w:rPr>
  </w:style>
  <w:style w:type="paragraph" w:customStyle="1" w:styleId="Textodetabla">
    <w:name w:val="Texto de tabla"/>
    <w:basedOn w:val="Normal"/>
    <w:rsid w:val="00DC4281"/>
    <w:pPr>
      <w:tabs>
        <w:tab w:val="decimal" w:pos="0"/>
      </w:tabs>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Textopredeterminado">
    <w:name w:val="Texto predeterminado"/>
    <w:basedOn w:val="Normal"/>
    <w:rsid w:val="00DC4281"/>
    <w:pPr>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Section">
    <w:name w:val="Section"/>
    <w:aliases w:val="Heading 1"/>
    <w:basedOn w:val="Normal"/>
    <w:next w:val="Normal"/>
    <w:rsid w:val="00DC4281"/>
    <w:pPr>
      <w:keepNext/>
      <w:widowControl w:val="0"/>
      <w:autoSpaceDE w:val="0"/>
      <w:autoSpaceDN w:val="0"/>
      <w:adjustRightInd w:val="0"/>
      <w:spacing w:before="240" w:line="240" w:lineRule="auto"/>
    </w:pPr>
    <w:rPr>
      <w:rFonts w:ascii="Times New Roman" w:eastAsia="Times New Roman" w:hAnsi="Times New Roman" w:cs="Times New Roman"/>
      <w:b/>
      <w:bCs/>
      <w:sz w:val="34"/>
      <w:szCs w:val="34"/>
      <w:lang w:eastAsia="es-ES"/>
    </w:rPr>
  </w:style>
  <w:style w:type="paragraph" w:customStyle="1" w:styleId="Subsection">
    <w:name w:val="Subsection"/>
    <w:aliases w:val="Heading 2"/>
    <w:basedOn w:val="Normal"/>
    <w:next w:val="Normal"/>
    <w:qFormat/>
    <w:rsid w:val="00DC4281"/>
    <w:pPr>
      <w:keepNext/>
      <w:widowControl w:val="0"/>
      <w:autoSpaceDE w:val="0"/>
      <w:autoSpaceDN w:val="0"/>
      <w:adjustRightInd w:val="0"/>
      <w:spacing w:before="240" w:line="240" w:lineRule="auto"/>
    </w:pPr>
    <w:rPr>
      <w:rFonts w:ascii="Times New Roman" w:eastAsia="Times New Roman" w:hAnsi="Times New Roman" w:cs="Times New Roman"/>
      <w:i/>
      <w:iCs/>
      <w:sz w:val="28"/>
      <w:szCs w:val="28"/>
      <w:lang w:eastAsia="es-ES"/>
    </w:rPr>
  </w:style>
  <w:style w:type="paragraph" w:customStyle="1" w:styleId="MTDisplayEquation">
    <w:name w:val="MTDisplayEquation"/>
    <w:basedOn w:val="Normal"/>
    <w:next w:val="Normal"/>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paragraph" w:styleId="Piedepgina">
    <w:name w:val="footer"/>
    <w:basedOn w:val="Normal"/>
    <w:link w:val="PiedepginaCar"/>
    <w:uiPriority w:val="99"/>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PiedepginaCar">
    <w:name w:val="Pie de página Car"/>
    <w:basedOn w:val="Fuentedeprrafopredeter"/>
    <w:link w:val="Piedepgina"/>
    <w:uiPriority w:val="99"/>
    <w:rsid w:val="00DC4281"/>
    <w:rPr>
      <w:rFonts w:ascii="Times New Roman" w:eastAsia="Times New Roman" w:hAnsi="Times New Roman" w:cs="Times New Roman"/>
      <w:sz w:val="24"/>
      <w:szCs w:val="24"/>
      <w:lang w:eastAsia="es-ES"/>
    </w:rPr>
  </w:style>
  <w:style w:type="character" w:styleId="Nmerodepgina">
    <w:name w:val="page number"/>
    <w:basedOn w:val="Fuentedeprrafopredeter"/>
    <w:rsid w:val="00DC4281"/>
  </w:style>
  <w:style w:type="paragraph" w:customStyle="1" w:styleId="Topos1">
    <w:name w:val="Topos 1"/>
    <w:basedOn w:val="Normal"/>
    <w:rsid w:val="00DC4281"/>
    <w:pPr>
      <w:autoSpaceDE w:val="0"/>
      <w:autoSpaceDN w:val="0"/>
      <w:adjustRightInd w:val="0"/>
      <w:spacing w:after="0" w:line="240" w:lineRule="auto"/>
      <w:ind w:left="360" w:hanging="360"/>
    </w:pPr>
    <w:rPr>
      <w:rFonts w:ascii="Times New Roman" w:eastAsia="Times New Roman" w:hAnsi="Times New Roman" w:cs="Times New Roman"/>
      <w:sz w:val="24"/>
      <w:szCs w:val="24"/>
      <w:lang w:val="en-US" w:eastAsia="es-ES"/>
    </w:rPr>
  </w:style>
  <w:style w:type="paragraph" w:customStyle="1" w:styleId="sangrado2">
    <w:name w:val="sangrado_2"/>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sangrado">
    <w:name w:val="sangrad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NormalWeb">
    <w:name w:val="Normal (Web)"/>
    <w:basedOn w:val="Normal"/>
    <w:rsid w:val="00DC4281"/>
    <w:pPr>
      <w:spacing w:before="100" w:beforeAutospacing="1" w:after="100" w:afterAutospacing="1" w:line="240" w:lineRule="auto"/>
      <w:jc w:val="both"/>
    </w:pPr>
    <w:rPr>
      <w:rFonts w:ascii="Verdana" w:eastAsia="Times New Roman" w:hAnsi="Verdana" w:cs="Times New Roman"/>
      <w:sz w:val="17"/>
      <w:szCs w:val="17"/>
      <w:lang w:eastAsia="es-ES"/>
    </w:rPr>
  </w:style>
  <w:style w:type="paragraph" w:styleId="Encabezado">
    <w:name w:val="header"/>
    <w:basedOn w:val="Normal"/>
    <w:link w:val="EncabezadoCar"/>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EncabezadoCar">
    <w:name w:val="Encabezado Car"/>
    <w:basedOn w:val="Fuentedeprrafopredeter"/>
    <w:link w:val="Encabezado"/>
    <w:rsid w:val="00DC4281"/>
    <w:rPr>
      <w:rFonts w:ascii="Times New Roman" w:eastAsia="Times New Roman" w:hAnsi="Times New Roman" w:cs="Times New Roman"/>
      <w:sz w:val="24"/>
      <w:szCs w:val="24"/>
      <w:lang w:eastAsia="es-ES"/>
    </w:rPr>
  </w:style>
  <w:style w:type="paragraph" w:customStyle="1" w:styleId="Default">
    <w:name w:val="Default"/>
    <w:uiPriority w:val="99"/>
    <w:rsid w:val="00DC4281"/>
    <w:pPr>
      <w:autoSpaceDE w:val="0"/>
      <w:autoSpaceDN w:val="0"/>
      <w:adjustRightInd w:val="0"/>
      <w:spacing w:after="0" w:line="240" w:lineRule="auto"/>
    </w:pPr>
    <w:rPr>
      <w:rFonts w:ascii="Arial" w:eastAsia="Times New Roman" w:hAnsi="Arial" w:cs="Arial"/>
      <w:color w:val="000000"/>
      <w:sz w:val="24"/>
      <w:szCs w:val="24"/>
      <w:lang w:eastAsia="es-ES"/>
    </w:rPr>
  </w:style>
  <w:style w:type="paragraph" w:styleId="Textoindependiente">
    <w:name w:val="Body Text"/>
    <w:basedOn w:val="Normal"/>
    <w:link w:val="TextoindependienteCar"/>
    <w:qFormat/>
    <w:rsid w:val="00DC4281"/>
    <w:pPr>
      <w:widowControl w:val="0"/>
      <w:autoSpaceDE w:val="0"/>
      <w:autoSpaceDN w:val="0"/>
      <w:adjustRightInd w:val="0"/>
      <w:spacing w:after="0" w:line="240" w:lineRule="auto"/>
      <w:ind w:left="381"/>
    </w:pPr>
    <w:rPr>
      <w:rFonts w:ascii="Times New Roman" w:eastAsia="Times New Roman" w:hAnsi="Times New Roman" w:cs="Times New Roman"/>
      <w:sz w:val="24"/>
      <w:szCs w:val="24"/>
      <w:lang w:eastAsia="es-ES"/>
    </w:rPr>
  </w:style>
  <w:style w:type="character" w:customStyle="1" w:styleId="TextoindependienteCar">
    <w:name w:val="Texto independiente Car"/>
    <w:basedOn w:val="Fuentedeprrafopredeter"/>
    <w:link w:val="Textoindependiente"/>
    <w:rsid w:val="00DC4281"/>
    <w:rPr>
      <w:rFonts w:ascii="Times New Roman" w:eastAsia="Times New Roman" w:hAnsi="Times New Roman" w:cs="Times New Roman"/>
      <w:sz w:val="24"/>
      <w:szCs w:val="24"/>
      <w:lang w:eastAsia="es-ES"/>
    </w:rPr>
  </w:style>
  <w:style w:type="paragraph" w:styleId="Sangradetextonormal">
    <w:name w:val="Body Text Indent"/>
    <w:basedOn w:val="Normal"/>
    <w:link w:val="SangradetextonormalCar"/>
    <w:rsid w:val="00DC4281"/>
    <w:pPr>
      <w:spacing w:before="100" w:after="120" w:line="240" w:lineRule="auto"/>
      <w:ind w:left="283"/>
      <w:jc w:val="both"/>
    </w:pPr>
    <w:rPr>
      <w:rFonts w:ascii="Times New Roman" w:eastAsia="Times New Roman" w:hAnsi="Times New Roman" w:cs="Times New Roman"/>
      <w:sz w:val="24"/>
      <w:szCs w:val="24"/>
      <w:lang w:eastAsia="es-ES"/>
    </w:rPr>
  </w:style>
  <w:style w:type="character" w:customStyle="1" w:styleId="SangradetextonormalCar">
    <w:name w:val="Sangría de texto normal Car"/>
    <w:basedOn w:val="Fuentedeprrafopredeter"/>
    <w:link w:val="Sangradetextonormal"/>
    <w:rsid w:val="00DC4281"/>
    <w:rPr>
      <w:rFonts w:ascii="Times New Roman" w:eastAsia="Times New Roman" w:hAnsi="Times New Roman" w:cs="Times New Roman"/>
      <w:sz w:val="24"/>
      <w:szCs w:val="24"/>
      <w:lang w:eastAsia="es-ES"/>
    </w:rPr>
  </w:style>
  <w:style w:type="character" w:customStyle="1" w:styleId="style11">
    <w:name w:val="style11"/>
    <w:rsid w:val="00DC4281"/>
    <w:rPr>
      <w:i/>
      <w:iCs/>
      <w:color w:val="0071BE"/>
    </w:rPr>
  </w:style>
  <w:style w:type="character" w:customStyle="1" w:styleId="WW8Num1z1">
    <w:name w:val="WW8Num1z1"/>
    <w:rsid w:val="00DC4281"/>
    <w:rPr>
      <w:rFonts w:ascii="Courier New" w:hAnsi="Courier New" w:cs="Courier New"/>
    </w:rPr>
  </w:style>
  <w:style w:type="character" w:customStyle="1" w:styleId="WW8Num1z2">
    <w:name w:val="WW8Num1z2"/>
    <w:rsid w:val="00DC4281"/>
    <w:rPr>
      <w:rFonts w:ascii="Wingdings" w:hAnsi="Wingdings"/>
    </w:rPr>
  </w:style>
  <w:style w:type="character" w:customStyle="1" w:styleId="WW8Num1z3">
    <w:name w:val="WW8Num1z3"/>
    <w:rsid w:val="00DC4281"/>
    <w:rPr>
      <w:rFonts w:ascii="Symbol" w:hAnsi="Symbol"/>
    </w:rPr>
  </w:style>
  <w:style w:type="character" w:customStyle="1" w:styleId="WW8Num3z3">
    <w:name w:val="WW8Num3z3"/>
    <w:rsid w:val="00DC4281"/>
    <w:rPr>
      <w:b w:val="0"/>
      <w:color w:val="000000"/>
    </w:rPr>
  </w:style>
  <w:style w:type="character" w:customStyle="1" w:styleId="WW8Num4z0">
    <w:name w:val="WW8Num4z0"/>
    <w:rsid w:val="00DC4281"/>
    <w:rPr>
      <w:rFonts w:ascii="Wingdings" w:hAnsi="Wingdings"/>
      <w:sz w:val="24"/>
    </w:rPr>
  </w:style>
  <w:style w:type="character" w:customStyle="1" w:styleId="WW8Num5z0">
    <w:name w:val="WW8Num5z0"/>
    <w:rsid w:val="00DC4281"/>
    <w:rPr>
      <w:rFonts w:ascii="Wingdings" w:hAnsi="Wingdings"/>
    </w:rPr>
  </w:style>
  <w:style w:type="character" w:customStyle="1" w:styleId="WW8Num5z1">
    <w:name w:val="WW8Num5z1"/>
    <w:rsid w:val="00DC4281"/>
    <w:rPr>
      <w:rFonts w:ascii="Courier New" w:hAnsi="Courier New" w:cs="Courier New"/>
    </w:rPr>
  </w:style>
  <w:style w:type="character" w:customStyle="1" w:styleId="WW8Num5z3">
    <w:name w:val="WW8Num5z3"/>
    <w:rsid w:val="00DC4281"/>
    <w:rPr>
      <w:rFonts w:ascii="Symbol" w:hAnsi="Symbol"/>
    </w:rPr>
  </w:style>
  <w:style w:type="character" w:customStyle="1" w:styleId="WW8Num7z0">
    <w:name w:val="WW8Num7z0"/>
    <w:rsid w:val="00DC4281"/>
    <w:rPr>
      <w:rFonts w:ascii="Symbol" w:hAnsi="Symbol"/>
    </w:rPr>
  </w:style>
  <w:style w:type="character" w:customStyle="1" w:styleId="WW8Num7z3">
    <w:name w:val="WW8Num7z3"/>
    <w:rsid w:val="00DC4281"/>
    <w:rPr>
      <w:rFonts w:ascii="Symbol" w:hAnsi="Symbol" w:cs="Symbol"/>
    </w:rPr>
  </w:style>
  <w:style w:type="character" w:customStyle="1" w:styleId="WW8Num8z0">
    <w:name w:val="WW8Num8z0"/>
    <w:rsid w:val="00DC4281"/>
    <w:rPr>
      <w:rFonts w:ascii="Symbol" w:hAnsi="Symbol"/>
    </w:rPr>
  </w:style>
  <w:style w:type="character" w:customStyle="1" w:styleId="WW8Num8z1">
    <w:name w:val="WW8Num8z1"/>
    <w:rsid w:val="00DC4281"/>
    <w:rPr>
      <w:rFonts w:ascii="Courier New" w:hAnsi="Courier New" w:cs="Courier New"/>
    </w:rPr>
  </w:style>
  <w:style w:type="character" w:customStyle="1" w:styleId="WW8Num8z2">
    <w:name w:val="WW8Num8z2"/>
    <w:rsid w:val="00DC4281"/>
    <w:rPr>
      <w:rFonts w:ascii="Wingdings" w:hAnsi="Wingdings"/>
    </w:rPr>
  </w:style>
  <w:style w:type="character" w:customStyle="1" w:styleId="WW8Num9z0">
    <w:name w:val="WW8Num9z0"/>
    <w:rsid w:val="00DC4281"/>
    <w:rPr>
      <w:rFonts w:ascii="Wingdings" w:hAnsi="Wingdings"/>
      <w:sz w:val="20"/>
      <w:szCs w:val="20"/>
    </w:rPr>
  </w:style>
  <w:style w:type="character" w:customStyle="1" w:styleId="WW8Num9z3">
    <w:name w:val="WW8Num9z3"/>
    <w:rsid w:val="00DC4281"/>
    <w:rPr>
      <w:rFonts w:ascii="Symbol" w:hAnsi="Symbol" w:cs="Symbol"/>
    </w:rPr>
  </w:style>
  <w:style w:type="character" w:customStyle="1" w:styleId="WW8Num11z1">
    <w:name w:val="WW8Num11z1"/>
    <w:rsid w:val="00DC4281"/>
    <w:rPr>
      <w:rFonts w:ascii="Courier New" w:hAnsi="Courier New" w:cs="Courier New"/>
    </w:rPr>
  </w:style>
  <w:style w:type="character" w:customStyle="1" w:styleId="WW8Num11z2">
    <w:name w:val="WW8Num11z2"/>
    <w:rsid w:val="00DC4281"/>
    <w:rPr>
      <w:rFonts w:ascii="Wingdings" w:hAnsi="Wingdings"/>
    </w:rPr>
  </w:style>
  <w:style w:type="character" w:customStyle="1" w:styleId="WW8Num11z3">
    <w:name w:val="WW8Num11z3"/>
    <w:rsid w:val="00DC4281"/>
    <w:rPr>
      <w:rFonts w:ascii="Symbol" w:hAnsi="Symbol"/>
    </w:rPr>
  </w:style>
  <w:style w:type="character" w:customStyle="1" w:styleId="WW8Num12z0">
    <w:name w:val="WW8Num12z0"/>
    <w:rsid w:val="00DC4281"/>
    <w:rPr>
      <w:rFonts w:ascii="Symbol" w:hAnsi="Symbol"/>
    </w:rPr>
  </w:style>
  <w:style w:type="character" w:customStyle="1" w:styleId="WW8Num12z1">
    <w:name w:val="WW8Num12z1"/>
    <w:rsid w:val="00DC4281"/>
    <w:rPr>
      <w:rFonts w:ascii="Courier New" w:hAnsi="Courier New" w:cs="Courier New"/>
    </w:rPr>
  </w:style>
  <w:style w:type="character" w:customStyle="1" w:styleId="WW8Num12z2">
    <w:name w:val="WW8Num12z2"/>
    <w:rsid w:val="00DC4281"/>
    <w:rPr>
      <w:rFonts w:ascii="Wingdings" w:hAnsi="Wingdings"/>
    </w:rPr>
  </w:style>
  <w:style w:type="character" w:customStyle="1" w:styleId="WW8Num13z0">
    <w:name w:val="WW8Num13z0"/>
    <w:rsid w:val="00DC4281"/>
    <w:rPr>
      <w:rFonts w:ascii="Symbol" w:hAnsi="Symbol"/>
    </w:rPr>
  </w:style>
  <w:style w:type="character" w:customStyle="1" w:styleId="WW8Num13z1">
    <w:name w:val="WW8Num13z1"/>
    <w:rsid w:val="00DC4281"/>
    <w:rPr>
      <w:rFonts w:ascii="Courier New" w:hAnsi="Courier New" w:cs="Courier New"/>
    </w:rPr>
  </w:style>
  <w:style w:type="character" w:customStyle="1" w:styleId="WW8Num13z2">
    <w:name w:val="WW8Num13z2"/>
    <w:rsid w:val="00DC4281"/>
    <w:rPr>
      <w:rFonts w:ascii="Wingdings" w:hAnsi="Wingdings"/>
    </w:rPr>
  </w:style>
  <w:style w:type="character" w:customStyle="1" w:styleId="WW8Num15z0">
    <w:name w:val="WW8Num15z0"/>
    <w:rsid w:val="00DC4281"/>
    <w:rPr>
      <w:rFonts w:ascii="Cambria" w:eastAsia="Times New Roman" w:hAnsi="Cambria"/>
    </w:rPr>
  </w:style>
  <w:style w:type="character" w:customStyle="1" w:styleId="WW8Num15z1">
    <w:name w:val="WW8Num15z1"/>
    <w:rsid w:val="00DC4281"/>
    <w:rPr>
      <w:rFonts w:ascii="Courier New" w:hAnsi="Courier New"/>
    </w:rPr>
  </w:style>
  <w:style w:type="character" w:customStyle="1" w:styleId="WW8Num15z2">
    <w:name w:val="WW8Num15z2"/>
    <w:rsid w:val="00DC4281"/>
    <w:rPr>
      <w:rFonts w:ascii="Wingdings" w:hAnsi="Wingdings"/>
    </w:rPr>
  </w:style>
  <w:style w:type="character" w:customStyle="1" w:styleId="WW8Num15z3">
    <w:name w:val="WW8Num15z3"/>
    <w:rsid w:val="00DC4281"/>
    <w:rPr>
      <w:rFonts w:ascii="Symbol" w:hAnsi="Symbol"/>
    </w:rPr>
  </w:style>
  <w:style w:type="character" w:customStyle="1" w:styleId="WW8Num17z0">
    <w:name w:val="WW8Num17z0"/>
    <w:rsid w:val="00DC4281"/>
    <w:rPr>
      <w:rFonts w:ascii="Symbol" w:hAnsi="Symbol"/>
    </w:rPr>
  </w:style>
  <w:style w:type="character" w:customStyle="1" w:styleId="WW8Num17z1">
    <w:name w:val="WW8Num17z1"/>
    <w:rsid w:val="00DC4281"/>
    <w:rPr>
      <w:rFonts w:ascii="Courier New" w:hAnsi="Courier New" w:cs="Courier New"/>
    </w:rPr>
  </w:style>
  <w:style w:type="character" w:customStyle="1" w:styleId="WW8Num17z2">
    <w:name w:val="WW8Num17z2"/>
    <w:rsid w:val="00DC4281"/>
    <w:rPr>
      <w:rFonts w:ascii="Wingdings" w:hAnsi="Wingdings"/>
    </w:rPr>
  </w:style>
  <w:style w:type="character" w:customStyle="1" w:styleId="WW8Num19z0">
    <w:name w:val="WW8Num19z0"/>
    <w:rsid w:val="00DC4281"/>
    <w:rPr>
      <w:rFonts w:ascii="Wingdings" w:hAnsi="Wingdings"/>
      <w:sz w:val="20"/>
      <w:szCs w:val="20"/>
    </w:rPr>
  </w:style>
  <w:style w:type="character" w:customStyle="1" w:styleId="WW8Num19z1">
    <w:name w:val="WW8Num19z1"/>
    <w:rsid w:val="00DC4281"/>
    <w:rPr>
      <w:rFonts w:ascii="Courier New" w:hAnsi="Courier New" w:cs="Courier New"/>
    </w:rPr>
  </w:style>
  <w:style w:type="character" w:customStyle="1" w:styleId="WW8Num19z2">
    <w:name w:val="WW8Num19z2"/>
    <w:rsid w:val="00DC4281"/>
    <w:rPr>
      <w:rFonts w:ascii="Wingdings" w:hAnsi="Wingdings"/>
    </w:rPr>
  </w:style>
  <w:style w:type="character" w:customStyle="1" w:styleId="WW8Num19z3">
    <w:name w:val="WW8Num19z3"/>
    <w:rsid w:val="00DC4281"/>
    <w:rPr>
      <w:rFonts w:ascii="Symbol" w:hAnsi="Symbol"/>
    </w:rPr>
  </w:style>
  <w:style w:type="character" w:customStyle="1" w:styleId="WW8Num20z0">
    <w:name w:val="WW8Num20z0"/>
    <w:rsid w:val="00DC4281"/>
    <w:rPr>
      <w:rFonts w:ascii="Wingdings" w:hAnsi="Wingdings"/>
      <w:sz w:val="20"/>
      <w:szCs w:val="20"/>
    </w:rPr>
  </w:style>
  <w:style w:type="character" w:customStyle="1" w:styleId="WW8Num20z1">
    <w:name w:val="WW8Num20z1"/>
    <w:rsid w:val="00DC4281"/>
    <w:rPr>
      <w:rFonts w:ascii="Courier New" w:hAnsi="Courier New" w:cs="Courier New"/>
    </w:rPr>
  </w:style>
  <w:style w:type="character" w:customStyle="1" w:styleId="WW8Num20z2">
    <w:name w:val="WW8Num20z2"/>
    <w:rsid w:val="00DC4281"/>
    <w:rPr>
      <w:rFonts w:ascii="Wingdings" w:hAnsi="Wingdings"/>
    </w:rPr>
  </w:style>
  <w:style w:type="character" w:customStyle="1" w:styleId="WW8Num20z3">
    <w:name w:val="WW8Num20z3"/>
    <w:rsid w:val="00DC4281"/>
    <w:rPr>
      <w:rFonts w:ascii="Symbol" w:hAnsi="Symbol"/>
    </w:rPr>
  </w:style>
  <w:style w:type="character" w:customStyle="1" w:styleId="WW8Num21z0">
    <w:name w:val="WW8Num21z0"/>
    <w:rsid w:val="00DC4281"/>
    <w:rPr>
      <w:rFonts w:ascii="Symbol" w:hAnsi="Symbol"/>
    </w:rPr>
  </w:style>
  <w:style w:type="character" w:customStyle="1" w:styleId="WW8Num21z1">
    <w:name w:val="WW8Num21z1"/>
    <w:rsid w:val="00DC4281"/>
    <w:rPr>
      <w:rFonts w:ascii="Courier New" w:hAnsi="Courier New" w:cs="Courier New"/>
    </w:rPr>
  </w:style>
  <w:style w:type="character" w:customStyle="1" w:styleId="WW8Num21z2">
    <w:name w:val="WW8Num21z2"/>
    <w:rsid w:val="00DC4281"/>
    <w:rPr>
      <w:rFonts w:ascii="Wingdings" w:hAnsi="Wingdings"/>
    </w:rPr>
  </w:style>
  <w:style w:type="character" w:customStyle="1" w:styleId="WW8Num22z0">
    <w:name w:val="WW8Num22z0"/>
    <w:rsid w:val="00DC4281"/>
    <w:rPr>
      <w:u w:val="none"/>
    </w:rPr>
  </w:style>
  <w:style w:type="character" w:customStyle="1" w:styleId="WW8Num25z0">
    <w:name w:val="WW8Num25z0"/>
    <w:rsid w:val="00DC4281"/>
    <w:rPr>
      <w:rFonts w:ascii="Wingdings" w:hAnsi="Wingdings"/>
      <w:sz w:val="24"/>
    </w:rPr>
  </w:style>
  <w:style w:type="character" w:customStyle="1" w:styleId="WW8Num28z0">
    <w:name w:val="WW8Num28z0"/>
    <w:rsid w:val="00DC4281"/>
    <w:rPr>
      <w:rFonts w:ascii="Wingdings" w:hAnsi="Wingdings"/>
      <w:sz w:val="24"/>
    </w:rPr>
  </w:style>
  <w:style w:type="character" w:customStyle="1" w:styleId="WW8Num29z0">
    <w:name w:val="WW8Num29z0"/>
    <w:rsid w:val="00DC4281"/>
    <w:rPr>
      <w:rFonts w:ascii="Wingdings" w:hAnsi="Wingdings"/>
      <w:sz w:val="20"/>
      <w:szCs w:val="20"/>
    </w:rPr>
  </w:style>
  <w:style w:type="character" w:customStyle="1" w:styleId="WW8Num29z1">
    <w:name w:val="WW8Num29z1"/>
    <w:rsid w:val="00DC4281"/>
    <w:rPr>
      <w:rFonts w:ascii="Courier New" w:hAnsi="Courier New" w:cs="Courier New"/>
    </w:rPr>
  </w:style>
  <w:style w:type="character" w:customStyle="1" w:styleId="WW8Num29z2">
    <w:name w:val="WW8Num29z2"/>
    <w:rsid w:val="00DC4281"/>
    <w:rPr>
      <w:rFonts w:ascii="Wingdings" w:hAnsi="Wingdings"/>
    </w:rPr>
  </w:style>
  <w:style w:type="character" w:customStyle="1" w:styleId="WW8Num29z3">
    <w:name w:val="WW8Num29z3"/>
    <w:rsid w:val="00DC4281"/>
    <w:rPr>
      <w:rFonts w:ascii="Symbol" w:hAnsi="Symbol"/>
    </w:rPr>
  </w:style>
  <w:style w:type="character" w:customStyle="1" w:styleId="WW8Num30z0">
    <w:name w:val="WW8Num30z0"/>
    <w:rsid w:val="00DC4281"/>
    <w:rPr>
      <w:rFonts w:ascii="Symbol" w:hAnsi="Symbol"/>
    </w:rPr>
  </w:style>
  <w:style w:type="character" w:customStyle="1" w:styleId="WW8Num30z1">
    <w:name w:val="WW8Num30z1"/>
    <w:rsid w:val="00DC4281"/>
    <w:rPr>
      <w:rFonts w:ascii="Courier New" w:hAnsi="Courier New" w:cs="Courier New"/>
    </w:rPr>
  </w:style>
  <w:style w:type="character" w:customStyle="1" w:styleId="WW8Num30z2">
    <w:name w:val="WW8Num30z2"/>
    <w:rsid w:val="00DC4281"/>
    <w:rPr>
      <w:rFonts w:ascii="Wingdings" w:hAnsi="Wingdings"/>
    </w:rPr>
  </w:style>
  <w:style w:type="character" w:customStyle="1" w:styleId="WW8Num32z1">
    <w:name w:val="WW8Num32z1"/>
    <w:rsid w:val="00DC4281"/>
    <w:rPr>
      <w:rFonts w:ascii="Symbol" w:hAnsi="Symbol"/>
    </w:rPr>
  </w:style>
  <w:style w:type="character" w:customStyle="1" w:styleId="WW8Num33z0">
    <w:name w:val="WW8Num33z0"/>
    <w:rsid w:val="00DC4281"/>
    <w:rPr>
      <w:rFonts w:ascii="Symbol" w:hAnsi="Symbol"/>
    </w:rPr>
  </w:style>
  <w:style w:type="character" w:customStyle="1" w:styleId="WW8Num33z1">
    <w:name w:val="WW8Num33z1"/>
    <w:rsid w:val="00DC4281"/>
    <w:rPr>
      <w:rFonts w:ascii="Courier New" w:hAnsi="Courier New" w:cs="Courier New"/>
    </w:rPr>
  </w:style>
  <w:style w:type="character" w:customStyle="1" w:styleId="WW8Num33z2">
    <w:name w:val="WW8Num33z2"/>
    <w:rsid w:val="00DC4281"/>
    <w:rPr>
      <w:rFonts w:ascii="Wingdings" w:hAnsi="Wingdings"/>
    </w:rPr>
  </w:style>
  <w:style w:type="character" w:customStyle="1" w:styleId="WW8Num34z0">
    <w:name w:val="WW8Num34z0"/>
    <w:rsid w:val="00DC4281"/>
    <w:rPr>
      <w:rFonts w:ascii="Wingdings" w:hAnsi="Wingdings"/>
      <w:sz w:val="20"/>
      <w:szCs w:val="20"/>
    </w:rPr>
  </w:style>
  <w:style w:type="character" w:customStyle="1" w:styleId="WW8Num34z1">
    <w:name w:val="WW8Num34z1"/>
    <w:rsid w:val="00DC4281"/>
    <w:rPr>
      <w:rFonts w:ascii="Courier New" w:hAnsi="Courier New" w:cs="Courier New"/>
    </w:rPr>
  </w:style>
  <w:style w:type="character" w:customStyle="1" w:styleId="WW8Num34z2">
    <w:name w:val="WW8Num34z2"/>
    <w:rsid w:val="00DC4281"/>
    <w:rPr>
      <w:rFonts w:ascii="Wingdings" w:hAnsi="Wingdings"/>
    </w:rPr>
  </w:style>
  <w:style w:type="character" w:customStyle="1" w:styleId="WW8Num34z3">
    <w:name w:val="WW8Num34z3"/>
    <w:rsid w:val="00DC4281"/>
    <w:rPr>
      <w:rFonts w:ascii="Symbol" w:hAnsi="Symbol"/>
    </w:rPr>
  </w:style>
  <w:style w:type="character" w:customStyle="1" w:styleId="WW8Num35z0">
    <w:name w:val="WW8Num35z0"/>
    <w:rsid w:val="00DC4281"/>
    <w:rPr>
      <w:rFonts w:ascii="Wingdings" w:hAnsi="Wingdings"/>
      <w:sz w:val="20"/>
      <w:szCs w:val="20"/>
    </w:rPr>
  </w:style>
  <w:style w:type="character" w:customStyle="1" w:styleId="WW8Num35z1">
    <w:name w:val="WW8Num35z1"/>
    <w:rsid w:val="00DC4281"/>
    <w:rPr>
      <w:rFonts w:ascii="Courier New" w:hAnsi="Courier New" w:cs="Courier New"/>
    </w:rPr>
  </w:style>
  <w:style w:type="character" w:customStyle="1" w:styleId="WW8Num35z2">
    <w:name w:val="WW8Num35z2"/>
    <w:rsid w:val="00DC4281"/>
    <w:rPr>
      <w:rFonts w:ascii="Wingdings" w:hAnsi="Wingdings"/>
    </w:rPr>
  </w:style>
  <w:style w:type="character" w:customStyle="1" w:styleId="WW8Num35z3">
    <w:name w:val="WW8Num35z3"/>
    <w:rsid w:val="00DC4281"/>
    <w:rPr>
      <w:rFonts w:ascii="Symbol" w:hAnsi="Symbol"/>
    </w:rPr>
  </w:style>
  <w:style w:type="character" w:customStyle="1" w:styleId="WW8Num36z1">
    <w:name w:val="WW8Num36z1"/>
    <w:rsid w:val="00DC4281"/>
    <w:rPr>
      <w:rFonts w:ascii="Courier New" w:hAnsi="Courier New" w:cs="Courier New"/>
    </w:rPr>
  </w:style>
  <w:style w:type="character" w:customStyle="1" w:styleId="WW8Num36z2">
    <w:name w:val="WW8Num36z2"/>
    <w:rsid w:val="00DC4281"/>
    <w:rPr>
      <w:rFonts w:ascii="Wingdings" w:hAnsi="Wingdings"/>
    </w:rPr>
  </w:style>
  <w:style w:type="character" w:customStyle="1" w:styleId="WW8Num36z3">
    <w:name w:val="WW8Num36z3"/>
    <w:rsid w:val="00DC4281"/>
    <w:rPr>
      <w:rFonts w:ascii="Symbol" w:hAnsi="Symbol"/>
    </w:rPr>
  </w:style>
  <w:style w:type="character" w:customStyle="1" w:styleId="WW8Num38z0">
    <w:name w:val="WW8Num38z0"/>
    <w:rsid w:val="00DC4281"/>
    <w:rPr>
      <w:rFonts w:ascii="Wingdings" w:hAnsi="Wingdings"/>
      <w:sz w:val="24"/>
    </w:rPr>
  </w:style>
  <w:style w:type="character" w:customStyle="1" w:styleId="Fuentedeprrafopredeter1">
    <w:name w:val="Fuente de párrafo predeter.1"/>
    <w:rsid w:val="00DC4281"/>
  </w:style>
  <w:style w:type="paragraph" w:customStyle="1" w:styleId="Heading">
    <w:name w:val="Heading"/>
    <w:basedOn w:val="Normal"/>
    <w:next w:val="Textoindependiente"/>
    <w:rsid w:val="00DC4281"/>
    <w:pPr>
      <w:keepNext/>
      <w:suppressAutoHyphens/>
      <w:spacing w:before="240" w:after="120" w:line="240" w:lineRule="auto"/>
    </w:pPr>
    <w:rPr>
      <w:rFonts w:ascii="Albany AMT" w:eastAsia="Albany AMT" w:hAnsi="Albany AMT" w:cs="Albany AMT"/>
      <w:sz w:val="28"/>
      <w:szCs w:val="28"/>
      <w:lang w:eastAsia="ar-SA"/>
    </w:rPr>
  </w:style>
  <w:style w:type="paragraph" w:styleId="Lista">
    <w:name w:val="List"/>
    <w:basedOn w:val="Textoindependiente"/>
    <w:rsid w:val="00DC4281"/>
    <w:pPr>
      <w:widowControl/>
      <w:suppressAutoHyphens/>
      <w:autoSpaceDE/>
      <w:autoSpaceDN/>
      <w:adjustRightInd/>
      <w:spacing w:after="120"/>
      <w:ind w:left="0"/>
    </w:pPr>
    <w:rPr>
      <w:lang w:eastAsia="ar-SA"/>
    </w:rPr>
  </w:style>
  <w:style w:type="paragraph" w:customStyle="1" w:styleId="Descripcin1">
    <w:name w:val="Descripción1"/>
    <w:basedOn w:val="Normal"/>
    <w:rsid w:val="00DC4281"/>
    <w:pPr>
      <w:suppressLineNumbers/>
      <w:suppressAutoHyphens/>
      <w:spacing w:before="120" w:after="120" w:line="240" w:lineRule="auto"/>
    </w:pPr>
    <w:rPr>
      <w:rFonts w:ascii="Times New Roman" w:eastAsia="Times New Roman" w:hAnsi="Times New Roman" w:cs="Times New Roman"/>
      <w:i/>
      <w:iCs/>
      <w:sz w:val="24"/>
      <w:szCs w:val="24"/>
      <w:lang w:eastAsia="ar-SA"/>
    </w:rPr>
  </w:style>
  <w:style w:type="paragraph" w:customStyle="1" w:styleId="Index">
    <w:name w:val="Index"/>
    <w:basedOn w:val="Normal"/>
    <w:rsid w:val="00DC4281"/>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WW-Default">
    <w:name w:val="WW-Default"/>
    <w:rsid w:val="00DC4281"/>
    <w:pPr>
      <w:suppressAutoHyphens/>
      <w:autoSpaceDE w:val="0"/>
      <w:spacing w:after="0" w:line="240" w:lineRule="auto"/>
    </w:pPr>
    <w:rPr>
      <w:rFonts w:ascii="Arial" w:eastAsia="Arial" w:hAnsi="Arial" w:cs="Arial"/>
      <w:color w:val="000000"/>
      <w:sz w:val="24"/>
      <w:szCs w:val="24"/>
      <w:lang w:eastAsia="ar-SA"/>
    </w:rPr>
  </w:style>
  <w:style w:type="paragraph" w:customStyle="1" w:styleId="TableContents">
    <w:name w:val="Table Contents"/>
    <w:basedOn w:val="Normal"/>
    <w:rsid w:val="00DC4281"/>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TableHeading">
    <w:name w:val="Table Heading"/>
    <w:basedOn w:val="TableContents"/>
    <w:rsid w:val="00DC4281"/>
    <w:pPr>
      <w:jc w:val="center"/>
    </w:pPr>
    <w:rPr>
      <w:b/>
      <w:bCs/>
    </w:rPr>
  </w:style>
  <w:style w:type="character" w:customStyle="1" w:styleId="WW8Num6z0">
    <w:name w:val="WW8Num6z0"/>
    <w:rsid w:val="00DC4281"/>
    <w:rPr>
      <w:rFonts w:ascii="Symbol" w:hAnsi="Symbol"/>
    </w:rPr>
  </w:style>
  <w:style w:type="character" w:customStyle="1" w:styleId="WW8Num6z1">
    <w:name w:val="WW8Num6z1"/>
    <w:rsid w:val="00DC4281"/>
    <w:rPr>
      <w:rFonts w:ascii="Courier New" w:hAnsi="Courier New" w:cs="Courier New"/>
    </w:rPr>
  </w:style>
  <w:style w:type="character" w:customStyle="1" w:styleId="WW8Num6z2">
    <w:name w:val="WW8Num6z2"/>
    <w:rsid w:val="00DC4281"/>
    <w:rPr>
      <w:rFonts w:ascii="Wingdings" w:hAnsi="Wingdings"/>
    </w:rPr>
  </w:style>
  <w:style w:type="character" w:customStyle="1" w:styleId="WW8Num9z1">
    <w:name w:val="WW8Num9z1"/>
    <w:rsid w:val="00DC4281"/>
    <w:rPr>
      <w:rFonts w:ascii="Courier New" w:hAnsi="Courier New" w:cs="Courier New"/>
    </w:rPr>
  </w:style>
  <w:style w:type="character" w:customStyle="1" w:styleId="WW8Num9z2">
    <w:name w:val="WW8Num9z2"/>
    <w:rsid w:val="00DC4281"/>
    <w:rPr>
      <w:rFonts w:ascii="Wingdings" w:hAnsi="Wingdings"/>
    </w:rPr>
  </w:style>
  <w:style w:type="character" w:customStyle="1" w:styleId="WW8Num11z0">
    <w:name w:val="WW8Num11z0"/>
    <w:rsid w:val="00DC4281"/>
    <w:rPr>
      <w:rFonts w:ascii="Cambria" w:eastAsia="Times New Roman" w:hAnsi="Cambria"/>
    </w:rPr>
  </w:style>
  <w:style w:type="character" w:customStyle="1" w:styleId="WW8Num22z1">
    <w:name w:val="WW8Num22z1"/>
    <w:rsid w:val="00DC4281"/>
    <w:rPr>
      <w:rFonts w:ascii="Courier New" w:hAnsi="Courier New" w:cs="Courier New"/>
    </w:rPr>
  </w:style>
  <w:style w:type="character" w:customStyle="1" w:styleId="WW8Num22z2">
    <w:name w:val="WW8Num22z2"/>
    <w:rsid w:val="00DC4281"/>
    <w:rPr>
      <w:rFonts w:ascii="Wingdings" w:hAnsi="Wingdings"/>
    </w:rPr>
  </w:style>
  <w:style w:type="character" w:customStyle="1" w:styleId="WW8Num6z3">
    <w:name w:val="WW8Num6z3"/>
    <w:rsid w:val="00DC4281"/>
    <w:rPr>
      <w:rFonts w:ascii="Symbol" w:hAnsi="Symbol" w:cs="Symbol"/>
    </w:rPr>
  </w:style>
  <w:style w:type="character" w:customStyle="1" w:styleId="WW8Num7z1">
    <w:name w:val="WW8Num7z1"/>
    <w:rsid w:val="00DC4281"/>
    <w:rPr>
      <w:rFonts w:ascii="Courier New" w:hAnsi="Courier New" w:cs="Courier New"/>
    </w:rPr>
  </w:style>
  <w:style w:type="character" w:customStyle="1" w:styleId="WW8Num7z2">
    <w:name w:val="WW8Num7z2"/>
    <w:rsid w:val="00DC4281"/>
    <w:rPr>
      <w:rFonts w:ascii="Wingdings" w:hAnsi="Wingdings"/>
    </w:rPr>
  </w:style>
  <w:style w:type="character" w:customStyle="1" w:styleId="WW8Num10z0">
    <w:name w:val="WW8Num10z0"/>
    <w:rsid w:val="00DC4281"/>
    <w:rPr>
      <w:rFonts w:ascii="Symbol" w:hAnsi="Symbol"/>
    </w:rPr>
  </w:style>
  <w:style w:type="character" w:customStyle="1" w:styleId="WW8Num10z1">
    <w:name w:val="WW8Num10z1"/>
    <w:rsid w:val="00DC4281"/>
    <w:rPr>
      <w:rFonts w:ascii="Courier New" w:hAnsi="Courier New" w:cs="Courier New"/>
    </w:rPr>
  </w:style>
  <w:style w:type="character" w:customStyle="1" w:styleId="WW8Num10z2">
    <w:name w:val="WW8Num10z2"/>
    <w:rsid w:val="00DC4281"/>
    <w:rPr>
      <w:rFonts w:ascii="Wingdings" w:hAnsi="Wingdings"/>
    </w:rPr>
  </w:style>
  <w:style w:type="character" w:customStyle="1" w:styleId="WW8Num13z3">
    <w:name w:val="WW8Num13z3"/>
    <w:rsid w:val="00DC4281"/>
    <w:rPr>
      <w:rFonts w:ascii="Symbol" w:hAnsi="Symbol"/>
    </w:rPr>
  </w:style>
  <w:style w:type="character" w:customStyle="1" w:styleId="WW8Num14z0">
    <w:name w:val="WW8Num14z0"/>
    <w:rsid w:val="00DC4281"/>
    <w:rPr>
      <w:rFonts w:ascii="Symbol" w:hAnsi="Symbol"/>
    </w:rPr>
  </w:style>
  <w:style w:type="character" w:customStyle="1" w:styleId="WW8Num25z1">
    <w:name w:val="WW8Num25z1"/>
    <w:rsid w:val="00DC4281"/>
    <w:rPr>
      <w:rFonts w:ascii="Courier New" w:hAnsi="Courier New" w:cs="Courier New"/>
    </w:rPr>
  </w:style>
  <w:style w:type="character" w:customStyle="1" w:styleId="WW8Num25z2">
    <w:name w:val="WW8Num25z2"/>
    <w:rsid w:val="00DC4281"/>
    <w:rPr>
      <w:rFonts w:ascii="Wingdings" w:hAnsi="Wingdings"/>
    </w:rPr>
  </w:style>
  <w:style w:type="character" w:customStyle="1" w:styleId="WW8Num26z0">
    <w:name w:val="WW8Num26z0"/>
    <w:rsid w:val="00DC4281"/>
    <w:rPr>
      <w:rFonts w:ascii="Symbol" w:hAnsi="Symbol"/>
    </w:rPr>
  </w:style>
  <w:style w:type="character" w:customStyle="1" w:styleId="WW8Num26z1">
    <w:name w:val="WW8Num26z1"/>
    <w:rsid w:val="00DC4281"/>
    <w:rPr>
      <w:rFonts w:ascii="Courier New" w:hAnsi="Courier New" w:cs="Courier New"/>
    </w:rPr>
  </w:style>
  <w:style w:type="character" w:customStyle="1" w:styleId="WW8Num26z2">
    <w:name w:val="WW8Num26z2"/>
    <w:rsid w:val="00DC4281"/>
    <w:rPr>
      <w:rFonts w:ascii="Wingdings" w:hAnsi="Wingdings"/>
    </w:rPr>
  </w:style>
  <w:style w:type="character" w:customStyle="1" w:styleId="WW8Num28z1">
    <w:name w:val="WW8Num28z1"/>
    <w:rsid w:val="00DC4281"/>
    <w:rPr>
      <w:rFonts w:ascii="Courier New" w:hAnsi="Courier New" w:cs="Courier New"/>
    </w:rPr>
  </w:style>
  <w:style w:type="character" w:customStyle="1" w:styleId="WW8Num28z2">
    <w:name w:val="WW8Num28z2"/>
    <w:rsid w:val="00DC4281"/>
    <w:rPr>
      <w:rFonts w:ascii="Wingdings" w:hAnsi="Wingdings"/>
    </w:rPr>
  </w:style>
  <w:style w:type="character" w:customStyle="1" w:styleId="Mencinsinresolver1">
    <w:name w:val="Mención sin resolver1"/>
    <w:uiPriority w:val="99"/>
    <w:semiHidden/>
    <w:unhideWhenUsed/>
    <w:rsid w:val="00DC4281"/>
    <w:rPr>
      <w:color w:val="808080"/>
      <w:shd w:val="clear" w:color="auto" w:fill="E6E6E6"/>
    </w:rPr>
  </w:style>
  <w:style w:type="paragraph" w:styleId="Textonotapie">
    <w:name w:val="footnote text"/>
    <w:basedOn w:val="Normal"/>
    <w:link w:val="TextonotapieCar"/>
    <w:rsid w:val="00DC4281"/>
    <w:pPr>
      <w:spacing w:after="0" w:line="240" w:lineRule="auto"/>
    </w:pPr>
    <w:rPr>
      <w:rFonts w:ascii="Times New Roman" w:eastAsia="Times New Roman" w:hAnsi="Times New Roman" w:cs="Times New Roman"/>
      <w:sz w:val="20"/>
      <w:szCs w:val="20"/>
      <w:lang w:eastAsia="es-ES"/>
    </w:rPr>
  </w:style>
  <w:style w:type="character" w:customStyle="1" w:styleId="TextonotapieCar">
    <w:name w:val="Texto nota pie Car"/>
    <w:basedOn w:val="Fuentedeprrafopredeter"/>
    <w:link w:val="Textonotapie"/>
    <w:rsid w:val="00DC4281"/>
    <w:rPr>
      <w:rFonts w:ascii="Times New Roman" w:eastAsia="Times New Roman" w:hAnsi="Times New Roman" w:cs="Times New Roman"/>
      <w:sz w:val="20"/>
      <w:szCs w:val="20"/>
      <w:lang w:eastAsia="es-ES"/>
    </w:rPr>
  </w:style>
  <w:style w:type="character" w:styleId="Refdenotaalpie">
    <w:name w:val="footnote reference"/>
    <w:rsid w:val="00DC4281"/>
    <w:rPr>
      <w:vertAlign w:val="superscript"/>
    </w:rPr>
  </w:style>
  <w:style w:type="paragraph" w:customStyle="1" w:styleId="parrafo">
    <w:name w:val="parraf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Textodeglobo">
    <w:name w:val="Balloon Text"/>
    <w:basedOn w:val="Normal"/>
    <w:link w:val="TextodegloboCar"/>
    <w:rsid w:val="00DC4281"/>
    <w:pPr>
      <w:spacing w:after="0" w:line="240" w:lineRule="auto"/>
    </w:pPr>
    <w:rPr>
      <w:rFonts w:ascii="Tahoma" w:eastAsia="Times New Roman" w:hAnsi="Tahoma" w:cs="Tahoma"/>
      <w:sz w:val="16"/>
      <w:szCs w:val="16"/>
      <w:lang w:eastAsia="es-ES"/>
    </w:rPr>
  </w:style>
  <w:style w:type="character" w:customStyle="1" w:styleId="TextodegloboCar">
    <w:name w:val="Texto de globo Car"/>
    <w:basedOn w:val="Fuentedeprrafopredeter"/>
    <w:link w:val="Textodeglobo"/>
    <w:rsid w:val="00DC4281"/>
    <w:rPr>
      <w:rFonts w:ascii="Tahoma" w:eastAsia="Times New Roman" w:hAnsi="Tahoma" w:cs="Tahoma"/>
      <w:sz w:val="16"/>
      <w:szCs w:val="16"/>
      <w:lang w:eastAsia="es-ES"/>
    </w:rPr>
  </w:style>
  <w:style w:type="paragraph" w:styleId="Prrafodelista">
    <w:name w:val="List Paragraph"/>
    <w:basedOn w:val="Normal"/>
    <w:uiPriority w:val="34"/>
    <w:qFormat/>
    <w:rsid w:val="00DC4281"/>
    <w:pPr>
      <w:widowControl w:val="0"/>
      <w:autoSpaceDE w:val="0"/>
      <w:autoSpaceDN w:val="0"/>
      <w:spacing w:before="100" w:after="0" w:line="240" w:lineRule="auto"/>
      <w:ind w:left="582"/>
      <w:jc w:val="both"/>
    </w:pPr>
    <w:rPr>
      <w:rFonts w:ascii="Times New Roman" w:eastAsia="Times New Roman" w:hAnsi="Times New Roman" w:cs="Times New Roman"/>
      <w:lang w:val="en-US"/>
    </w:rPr>
  </w:style>
  <w:style w:type="table" w:customStyle="1" w:styleId="TableNormal">
    <w:name w:val="Table Normal"/>
    <w:uiPriority w:val="2"/>
    <w:semiHidden/>
    <w:unhideWhenUsed/>
    <w:qFormat/>
    <w:rsid w:val="00DC4281"/>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DC4281"/>
    <w:pPr>
      <w:widowControl w:val="0"/>
      <w:autoSpaceDE w:val="0"/>
      <w:autoSpaceDN w:val="0"/>
      <w:spacing w:after="0" w:line="240" w:lineRule="auto"/>
    </w:pPr>
    <w:rPr>
      <w:rFonts w:ascii="Times New Roman" w:eastAsia="Times New Roman" w:hAnsi="Times New Roman" w:cs="Times New Roman"/>
      <w:lang w:val="en-US"/>
    </w:rPr>
  </w:style>
  <w:style w:type="paragraph" w:customStyle="1" w:styleId="Ttulo31">
    <w:name w:val="Título 31"/>
    <w:basedOn w:val="Normal"/>
    <w:uiPriority w:val="1"/>
    <w:qFormat/>
    <w:rsid w:val="00DC4281"/>
    <w:pPr>
      <w:widowControl w:val="0"/>
      <w:autoSpaceDE w:val="0"/>
      <w:autoSpaceDN w:val="0"/>
      <w:spacing w:before="231" w:after="0" w:line="240" w:lineRule="auto"/>
      <w:ind w:left="733" w:hanging="492"/>
      <w:outlineLvl w:val="3"/>
    </w:pPr>
    <w:rPr>
      <w:rFonts w:ascii="Times New Roman" w:eastAsia="Times New Roman" w:hAnsi="Times New Roman" w:cs="Times New Roman"/>
      <w:i/>
      <w:sz w:val="28"/>
      <w:szCs w:val="28"/>
      <w:lang w:val="en-US"/>
    </w:rPr>
  </w:style>
  <w:style w:type="paragraph" w:styleId="Textonotaalfinal">
    <w:name w:val="endnote text"/>
    <w:basedOn w:val="Normal"/>
    <w:link w:val="TextonotaalfinalCar"/>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character" w:customStyle="1" w:styleId="TextonotaalfinalCar">
    <w:name w:val="Texto nota al final Car"/>
    <w:basedOn w:val="Fuentedeprrafopredeter"/>
    <w:link w:val="Textonotaalfinal"/>
    <w:rsid w:val="00DC4281"/>
    <w:rPr>
      <w:rFonts w:ascii="Times New Roman" w:eastAsia="Times New Roman" w:hAnsi="Times New Roman" w:cs="Times New Roman"/>
      <w:sz w:val="20"/>
      <w:szCs w:val="20"/>
      <w:lang w:eastAsia="es-ES"/>
    </w:rPr>
  </w:style>
  <w:style w:type="character" w:customStyle="1" w:styleId="UnresolvedMention">
    <w:name w:val="Unresolved Mention"/>
    <w:basedOn w:val="Fuentedeprrafopredeter"/>
    <w:uiPriority w:val="99"/>
    <w:semiHidden/>
    <w:unhideWhenUsed/>
    <w:rsid w:val="00DC4281"/>
    <w:rPr>
      <w:color w:val="808080"/>
      <w:shd w:val="clear" w:color="auto" w:fill="E6E6E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4.bin"/><Relationship Id="rId21" Type="http://schemas.openxmlformats.org/officeDocument/2006/relationships/oleObject" Target="embeddings/oleObject4.bin"/><Relationship Id="rId42" Type="http://schemas.openxmlformats.org/officeDocument/2006/relationships/oleObject" Target="embeddings/oleObject15.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8.bin"/><Relationship Id="rId84" Type="http://schemas.openxmlformats.org/officeDocument/2006/relationships/oleObject" Target="embeddings/oleObject37.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oleObject" Target="embeddings/oleObject63.bin"/><Relationship Id="rId138" Type="http://schemas.openxmlformats.org/officeDocument/2006/relationships/image" Target="media/image63.wmf"/><Relationship Id="rId154"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image" Target="media/image1.wmf"/><Relationship Id="rId32" Type="http://schemas.openxmlformats.org/officeDocument/2006/relationships/oleObject" Target="embeddings/oleObject10.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oleObject" Target="embeddings/oleObject60.bin"/><Relationship Id="rId144" Type="http://schemas.openxmlformats.org/officeDocument/2006/relationships/image" Target="media/image66.jpeg"/><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image" Target="media/image61.wmf"/><Relationship Id="rId139" Type="http://schemas.openxmlformats.org/officeDocument/2006/relationships/oleObject" Target="embeddings/oleObject66.bin"/><Relationship Id="rId80" Type="http://schemas.openxmlformats.org/officeDocument/2006/relationships/oleObject" Target="embeddings/oleObject35.bin"/><Relationship Id="rId85" Type="http://schemas.openxmlformats.org/officeDocument/2006/relationships/image" Target="media/image38.wmf"/><Relationship Id="rId150" Type="http://schemas.openxmlformats.org/officeDocument/2006/relationships/image" Target="media/image70.jpeg"/><Relationship Id="rId155" Type="http://schemas.openxmlformats.org/officeDocument/2006/relationships/theme" Target="theme/theme1.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7.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image" Target="media/image57.wmf"/><Relationship Id="rId129" Type="http://schemas.openxmlformats.org/officeDocument/2006/relationships/image" Target="media/image59.wmf"/><Relationship Id="rId137" Type="http://schemas.openxmlformats.org/officeDocument/2006/relationships/oleObject" Target="embeddings/oleObject65.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4.wmf"/><Relationship Id="rId83" Type="http://schemas.openxmlformats.org/officeDocument/2006/relationships/image" Target="media/image37.wmf"/><Relationship Id="rId88" Type="http://schemas.openxmlformats.org/officeDocument/2006/relationships/oleObject" Target="embeddings/oleObject39.bin"/><Relationship Id="rId91" Type="http://schemas.openxmlformats.org/officeDocument/2006/relationships/image" Target="media/image41.wmf"/><Relationship Id="rId96" Type="http://schemas.openxmlformats.org/officeDocument/2006/relationships/oleObject" Target="embeddings/oleObject43.bin"/><Relationship Id="rId111" Type="http://schemas.openxmlformats.org/officeDocument/2006/relationships/image" Target="media/image51.wmf"/><Relationship Id="rId132" Type="http://schemas.openxmlformats.org/officeDocument/2006/relationships/image" Target="media/image60.wmf"/><Relationship Id="rId140" Type="http://schemas.openxmlformats.org/officeDocument/2006/relationships/image" Target="media/image64.wmf"/><Relationship Id="rId145" Type="http://schemas.openxmlformats.org/officeDocument/2006/relationships/image" Target="media/image67.wmf"/><Relationship Id="rId15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hyperlink" Target="https://www.dacoruna.gal/valoracion/" TargetMode="External"/><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30" Type="http://schemas.openxmlformats.org/officeDocument/2006/relationships/oleObject" Target="embeddings/oleObject61.bin"/><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69.wmf"/><Relationship Id="rId151" Type="http://schemas.openxmlformats.org/officeDocument/2006/relationships/image" Target="media/image71.wmf"/><Relationship Id="rId4" Type="http://schemas.openxmlformats.org/officeDocument/2006/relationships/settings" Target="settings.xml"/><Relationship Id="rId9" Type="http://schemas.openxmlformats.org/officeDocument/2006/relationships/hyperlink" Target="http://www.dacoruna.gal" TargetMode="External"/><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image" Target="media/image55.wmf"/><Relationship Id="rId125" Type="http://schemas.openxmlformats.org/officeDocument/2006/relationships/oleObject" Target="embeddings/oleObject58.bin"/><Relationship Id="rId141" Type="http://schemas.openxmlformats.org/officeDocument/2006/relationships/oleObject" Target="embeddings/oleObject67.bin"/><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oleObject" Target="embeddings/oleObject62.bin"/><Relationship Id="rId136" Type="http://schemas.openxmlformats.org/officeDocument/2006/relationships/image" Target="media/image62.wmf"/><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1.bin"/><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image" Target="media/image68.jpeg"/><Relationship Id="rId8" Type="http://schemas.openxmlformats.org/officeDocument/2006/relationships/hyperlink" Target="https://www.dacoruna.gal/files/6815/1445/4566/3149284.pdf" TargetMode="Externa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65.wmf"/><Relationship Id="rId3" Type="http://schemas.openxmlformats.org/officeDocument/2006/relationships/styles" Target="styl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9D5BCB-72F8-4DA5-B1D6-9F924E740F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6</Pages>
  <Words>21313</Words>
  <Characters>117225</Characters>
  <Application>Microsoft Office Word</Application>
  <DocSecurity>0</DocSecurity>
  <Lines>976</Lines>
  <Paragraphs>27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382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ís</dc:creator>
  <cp:lastModifiedBy>luisjaime.rodriguez</cp:lastModifiedBy>
  <cp:revision>2</cp:revision>
  <dcterms:created xsi:type="dcterms:W3CDTF">2018-06-19T05:51:00Z</dcterms:created>
  <dcterms:modified xsi:type="dcterms:W3CDTF">2018-06-19T05:51:00Z</dcterms:modified>
</cp:coreProperties>
</file>